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A306FA6" w14:textId="4D0BFDB5" w:rsidR="00EB5ABA" w:rsidRPr="0053638F" w:rsidRDefault="00EB5ABA" w:rsidP="0053638F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jc w:val="center"/>
        <w:rPr>
          <w:rFonts w:ascii="黑体" w:eastAsia="黑体" w:hAnsi="华文中宋" w:cs="Times New Roman"/>
          <w:b/>
          <w:kern w:val="2"/>
          <w:sz w:val="48"/>
          <w:szCs w:val="48"/>
        </w:rPr>
      </w:pPr>
      <w:r w:rsidRPr="0053638F">
        <w:rPr>
          <w:rFonts w:ascii="黑体" w:eastAsia="黑体" w:hAnsi="华文中宋" w:cs="Times New Roman"/>
          <w:b/>
          <w:kern w:val="2"/>
          <w:sz w:val="48"/>
          <w:szCs w:val="48"/>
        </w:rPr>
        <w:t>JavaSE</w:t>
      </w:r>
      <w:r w:rsidRPr="0053638F">
        <w:rPr>
          <w:rFonts w:ascii="黑体" w:eastAsia="黑体" w:hAnsi="华文中宋" w:cs="Times New Roman" w:hint="eastAsia"/>
          <w:b/>
          <w:kern w:val="2"/>
          <w:sz w:val="48"/>
          <w:szCs w:val="48"/>
        </w:rPr>
        <w:t>学习笔记</w:t>
      </w:r>
    </w:p>
    <w:p w14:paraId="1F37EDE7" w14:textId="5ADE4A1D" w:rsidR="00EB5ABA" w:rsidRDefault="00EB5ABA" w:rsidP="0053638F">
      <w:pPr>
        <w:jc w:val="center"/>
      </w:pPr>
      <w:r w:rsidRPr="00FC49EA">
        <w:t>Java</w:t>
      </w:r>
      <w:r w:rsidRPr="00FC49EA">
        <w:t>基础视频</w:t>
      </w:r>
      <w:r w:rsidRPr="00FC49EA">
        <w:rPr>
          <w:rFonts w:hint="eastAsia"/>
        </w:rPr>
        <w:t>：刘意</w:t>
      </w:r>
    </w:p>
    <w:p w14:paraId="1CCE2C34" w14:textId="0204685A" w:rsidR="00B17CD3" w:rsidRPr="00B17CD3" w:rsidRDefault="00B17CD3" w:rsidP="00B17CD3">
      <w:r>
        <w:rPr>
          <w:rFonts w:hint="eastAsia"/>
        </w:rPr>
        <w:t>链接：</w:t>
      </w:r>
      <w:r w:rsidR="005744AA" w:rsidRPr="005744AA">
        <w:t>https://www.bilibili.com/video/BV1bt411S7fr</w:t>
      </w:r>
    </w:p>
    <w:p w14:paraId="3FAE6C0B" w14:textId="5B5FD465" w:rsidR="00EB5ABA" w:rsidRDefault="00EB5ABA" w:rsidP="00EB5ABA">
      <w:r>
        <w:rPr>
          <w:rFonts w:hint="eastAsia"/>
        </w:rPr>
        <w:t>2019-12-2</w:t>
      </w:r>
      <w:r w:rsidR="0053638F">
        <w:rPr>
          <w:rFonts w:hint="eastAsia"/>
        </w:rPr>
        <w:t>开始</w:t>
      </w:r>
    </w:p>
    <w:p w14:paraId="2173B385" w14:textId="3073AB00" w:rsidR="00EB5ABA" w:rsidRPr="0053638F" w:rsidRDefault="00EB5ABA" w:rsidP="0053638F">
      <w:pPr>
        <w:pStyle w:val="1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="0" w:afterLines="50" w:after="120" w:line="360" w:lineRule="auto"/>
        <w:jc w:val="center"/>
        <w:rPr>
          <w:rFonts w:ascii="黑体" w:eastAsia="黑体" w:hAnsi="黑体" w:cs="黑体"/>
          <w:b w:val="0"/>
          <w:bCs w:val="0"/>
          <w:sz w:val="30"/>
          <w:szCs w:val="30"/>
        </w:rPr>
      </w:pPr>
      <w:r w:rsidRPr="0053638F">
        <w:rPr>
          <w:rFonts w:ascii="黑体" w:eastAsia="黑体" w:hAnsi="黑体" w:cs="黑体"/>
          <w:b w:val="0"/>
          <w:bCs w:val="0"/>
          <w:sz w:val="30"/>
          <w:szCs w:val="30"/>
        </w:rPr>
        <w:t>Day1</w:t>
      </w:r>
      <w:r w:rsidR="00BE55D2" w:rsidRPr="0053638F">
        <w:rPr>
          <w:rFonts w:ascii="黑体" w:eastAsia="黑体" w:hAnsi="黑体" w:cs="黑体"/>
          <w:b w:val="0"/>
          <w:bCs w:val="0"/>
          <w:sz w:val="30"/>
          <w:szCs w:val="30"/>
        </w:rPr>
        <w:t xml:space="preserve"> </w:t>
      </w:r>
      <w:r w:rsidR="00BE55D2" w:rsidRPr="0053638F">
        <w:rPr>
          <w:rFonts w:ascii="黑体" w:eastAsia="黑体" w:hAnsi="黑体" w:cs="黑体" w:hint="eastAsia"/>
          <w:b w:val="0"/>
          <w:bCs w:val="0"/>
          <w:sz w:val="30"/>
          <w:szCs w:val="30"/>
        </w:rPr>
        <w:t>基础知识铺垫</w:t>
      </w:r>
    </w:p>
    <w:p w14:paraId="6EBAC0C4" w14:textId="77777777" w:rsidR="00EB5ABA" w:rsidRPr="0053638F" w:rsidRDefault="00EB5ABA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/>
          <w:spacing w:val="3"/>
          <w:sz w:val="28"/>
          <w:szCs w:val="28"/>
        </w:rPr>
        <w:t>(1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计算机基础知识</w:t>
      </w:r>
    </w:p>
    <w:p w14:paraId="0D821C09" w14:textId="77777777" w:rsidR="00EB5ABA" w:rsidRDefault="00EB5ABA" w:rsidP="00EB5ABA">
      <w:r>
        <w:rPr>
          <w:rFonts w:hint="eastAsia"/>
        </w:rPr>
        <w:t>计算机作用：科学计算，数据（所有东西都可以看作数据）处理，自动控制，计算机辅助设计，人工智能，多媒体应用，计算机网络</w:t>
      </w:r>
    </w:p>
    <w:p w14:paraId="537A506C" w14:textId="77777777" w:rsidR="00EB5ABA" w:rsidRDefault="00EB5ABA" w:rsidP="00EB5ABA">
      <w:r>
        <w:rPr>
          <w:rFonts w:hint="eastAsia"/>
        </w:rPr>
        <w:t>计算机硬件组成：</w:t>
      </w:r>
      <w:r>
        <w:t>CPU</w:t>
      </w:r>
      <w:r>
        <w:rPr>
          <w:rFonts w:hint="eastAsia"/>
        </w:rPr>
        <w:t>，主板，内存，电源，主机箱，硬盘，显卡，键盘，鼠标，显示器</w:t>
      </w:r>
    </w:p>
    <w:p w14:paraId="166C2032" w14:textId="77777777" w:rsidR="00EB5ABA" w:rsidRDefault="00EB5ABA" w:rsidP="00EB5ABA">
      <w:r>
        <w:rPr>
          <w:rFonts w:hint="eastAsia"/>
        </w:rPr>
        <w:t>计算机软件：系统软件（</w:t>
      </w:r>
      <w:r>
        <w:rPr>
          <w:rFonts w:hint="eastAsia"/>
        </w:rPr>
        <w:t>Windows</w:t>
      </w:r>
      <w:r>
        <w:rPr>
          <w:rFonts w:hint="eastAsia"/>
        </w:rPr>
        <w:t>，</w:t>
      </w:r>
      <w:r>
        <w:rPr>
          <w:rFonts w:hint="eastAsia"/>
        </w:rPr>
        <w:t>Linux</w:t>
      </w:r>
      <w:r>
        <w:rPr>
          <w:rFonts w:hint="eastAsia"/>
        </w:rPr>
        <w:t>，</w:t>
      </w:r>
      <w:r>
        <w:rPr>
          <w:rFonts w:hint="eastAsia"/>
        </w:rPr>
        <w:t>Mac</w:t>
      </w:r>
      <w:r>
        <w:rPr>
          <w:rFonts w:hint="eastAsia"/>
        </w:rPr>
        <w:t>，</w:t>
      </w:r>
      <w:r>
        <w:rPr>
          <w:rFonts w:hint="eastAsia"/>
        </w:rPr>
        <w:t>Android</w:t>
      </w:r>
      <w:r>
        <w:rPr>
          <w:rFonts w:hint="eastAsia"/>
        </w:rPr>
        <w:t>，</w:t>
      </w:r>
      <w:r>
        <w:rPr>
          <w:rFonts w:hint="eastAsia"/>
        </w:rPr>
        <w:t>iOS</w:t>
      </w:r>
      <w:r>
        <w:rPr>
          <w:rFonts w:hint="eastAsia"/>
        </w:rPr>
        <w:t>）和应用软件（</w:t>
      </w:r>
      <w:r>
        <w:rPr>
          <w:rFonts w:hint="eastAsia"/>
        </w:rPr>
        <w:t>QQ</w:t>
      </w:r>
      <w:r>
        <w:rPr>
          <w:rFonts w:hint="eastAsia"/>
        </w:rPr>
        <w:t>，</w:t>
      </w:r>
      <w:r>
        <w:rPr>
          <w:rFonts w:hint="eastAsia"/>
        </w:rPr>
        <w:t>We</w:t>
      </w:r>
      <w:r>
        <w:t>Chat</w:t>
      </w:r>
      <w:r>
        <w:rPr>
          <w:rFonts w:hint="eastAsia"/>
        </w:rPr>
        <w:t>）</w:t>
      </w:r>
    </w:p>
    <w:p w14:paraId="4D1BD34A" w14:textId="77777777" w:rsidR="00EB5ABA" w:rsidRDefault="00EB5ABA" w:rsidP="00EB5ABA">
      <w:r>
        <w:rPr>
          <w:rFonts w:hint="eastAsia"/>
        </w:rPr>
        <w:t>软件开发：借助开发工具和计算机语言（</w:t>
      </w:r>
      <w:r>
        <w:rPr>
          <w:rFonts w:hint="eastAsia"/>
        </w:rPr>
        <w:t>C</w:t>
      </w:r>
      <w:r>
        <w:rPr>
          <w:rFonts w:hint="eastAsia"/>
        </w:rPr>
        <w:t>，</w:t>
      </w:r>
      <w:r>
        <w:rPr>
          <w:rFonts w:hint="eastAsia"/>
        </w:rPr>
        <w:t>C++</w:t>
      </w:r>
      <w:r>
        <w:rPr>
          <w:rFonts w:hint="eastAsia"/>
        </w:rPr>
        <w:t>，</w:t>
      </w:r>
      <w:r>
        <w:rPr>
          <w:rFonts w:hint="eastAsia"/>
        </w:rPr>
        <w:t>C#</w:t>
      </w:r>
      <w:r>
        <w:rPr>
          <w:rFonts w:hint="eastAsia"/>
        </w:rPr>
        <w:t>，</w:t>
      </w:r>
      <w:r>
        <w:rPr>
          <w:rFonts w:hint="eastAsia"/>
        </w:rPr>
        <w:t>Java</w:t>
      </w:r>
      <w:r>
        <w:rPr>
          <w:rFonts w:hint="eastAsia"/>
        </w:rPr>
        <w:t>）来使用特定数据组织计算机数据和指令</w:t>
      </w:r>
    </w:p>
    <w:p w14:paraId="3F858F68" w14:textId="77777777" w:rsidR="00EB5ABA" w:rsidRDefault="00EB5ABA" w:rsidP="00EB5ABA">
      <w:r>
        <w:rPr>
          <w:rFonts w:hint="eastAsia"/>
        </w:rPr>
        <w:t>人机交互：交互方式</w:t>
      </w:r>
      <w:r>
        <w:rPr>
          <w:rFonts w:hint="eastAsia"/>
        </w:rPr>
        <w:t>:</w:t>
      </w:r>
      <w:r>
        <w:rPr>
          <w:rFonts w:hint="eastAsia"/>
        </w:rPr>
        <w:t>图形化界面，命令行方式</w:t>
      </w:r>
    </w:p>
    <w:p w14:paraId="01DB543D" w14:textId="77777777" w:rsidR="00EB5ABA" w:rsidRPr="00EB5ABA" w:rsidRDefault="00EB5ABA" w:rsidP="00EB5ABA">
      <w:r>
        <w:rPr>
          <w:rFonts w:hint="eastAsia"/>
        </w:rPr>
        <w:t>键盘功能键：</w:t>
      </w:r>
      <w:r>
        <w:rPr>
          <w:rFonts w:hint="eastAsia"/>
        </w:rPr>
        <w:t>Tab</w:t>
      </w:r>
      <w:r>
        <w:rPr>
          <w:rFonts w:hint="eastAsia"/>
        </w:rPr>
        <w:t>（缩进），</w:t>
      </w:r>
      <w:r>
        <w:rPr>
          <w:rFonts w:hint="eastAsia"/>
        </w:rPr>
        <w:t>Shift</w:t>
      </w:r>
      <w:r>
        <w:rPr>
          <w:rFonts w:hint="eastAsia"/>
        </w:rPr>
        <w:t>，</w:t>
      </w:r>
      <w:r>
        <w:rPr>
          <w:rFonts w:hint="eastAsia"/>
        </w:rPr>
        <w:t>Ctrl</w:t>
      </w:r>
      <w:r>
        <w:rPr>
          <w:rFonts w:hint="eastAsia"/>
        </w:rPr>
        <w:t>，</w:t>
      </w:r>
      <w:r>
        <w:rPr>
          <w:rFonts w:hint="eastAsia"/>
        </w:rPr>
        <w:t>Alt</w:t>
      </w:r>
      <w:r>
        <w:rPr>
          <w:rFonts w:hint="eastAsia"/>
        </w:rPr>
        <w:t>（组合键），</w:t>
      </w:r>
      <w:r>
        <w:rPr>
          <w:rFonts w:hint="eastAsia"/>
        </w:rPr>
        <w:t>Window</w:t>
      </w:r>
      <w:r>
        <w:rPr>
          <w:rFonts w:hint="eastAsia"/>
        </w:rPr>
        <w:t>，</w:t>
      </w:r>
      <w:r>
        <w:rPr>
          <w:rFonts w:hint="eastAsia"/>
        </w:rPr>
        <w:t>PrtSc</w:t>
      </w:r>
    </w:p>
    <w:p w14:paraId="563B5843" w14:textId="77777777" w:rsidR="00EB5ABA" w:rsidRPr="0053638F" w:rsidRDefault="00EB5ABA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2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常用的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DOS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命令</w:t>
      </w:r>
    </w:p>
    <w:p w14:paraId="3DB5F3B6" w14:textId="77777777" w:rsidR="00EB5ABA" w:rsidRDefault="00EB5ABA" w:rsidP="00EB5ABA">
      <w:r>
        <w:rPr>
          <w:rFonts w:hint="eastAsia"/>
        </w:rPr>
        <w:t>打开</w:t>
      </w:r>
      <w:r>
        <w:rPr>
          <w:rFonts w:hint="eastAsia"/>
        </w:rPr>
        <w:t>DOS</w:t>
      </w:r>
      <w:r>
        <w:rPr>
          <w:rFonts w:hint="eastAsia"/>
        </w:rPr>
        <w:t>窗口控制台</w:t>
      </w:r>
      <w:r>
        <w:rPr>
          <w:rFonts w:hint="eastAsia"/>
        </w:rPr>
        <w:t>:</w:t>
      </w:r>
      <w:r>
        <w:t>1)</w:t>
      </w:r>
      <w:r>
        <w:rPr>
          <w:rFonts w:hint="eastAsia"/>
        </w:rPr>
        <w:t>按</w:t>
      </w:r>
      <w:r>
        <w:rPr>
          <w:rFonts w:hint="eastAsia"/>
        </w:rPr>
        <w:t>Shift+</w:t>
      </w:r>
      <w:r>
        <w:rPr>
          <w:rFonts w:hint="eastAsia"/>
        </w:rPr>
        <w:t>右键：</w:t>
      </w:r>
      <w:r>
        <w:rPr>
          <w:rFonts w:hint="eastAsia"/>
        </w:rPr>
        <w:t>powershell</w:t>
      </w:r>
      <w:r>
        <w:rPr>
          <w:rFonts w:hint="eastAsia"/>
        </w:rPr>
        <w:t>；</w:t>
      </w:r>
      <w:r>
        <w:rPr>
          <w:rFonts w:hint="eastAsia"/>
        </w:rPr>
        <w:t>2</w:t>
      </w:r>
      <w:r>
        <w:rPr>
          <w:rFonts w:hint="eastAsia"/>
        </w:rPr>
        <w:t>）开始</w:t>
      </w:r>
      <w:r>
        <w:rPr>
          <w:rFonts w:hint="eastAsia"/>
        </w:rPr>
        <w:t>-</w:t>
      </w:r>
      <w:r>
        <w:rPr>
          <w:rFonts w:hint="eastAsia"/>
        </w:rPr>
        <w:t>运行</w:t>
      </w:r>
      <w:r>
        <w:rPr>
          <w:rFonts w:hint="eastAsia"/>
        </w:rPr>
        <w:t>-cmd</w:t>
      </w:r>
      <w:r>
        <w:rPr>
          <w:rFonts w:hint="eastAsia"/>
        </w:rPr>
        <w:t>；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win+R</w:t>
      </w:r>
    </w:p>
    <w:p w14:paraId="085350C8" w14:textId="77777777" w:rsidR="00EB5ABA" w:rsidRDefault="00EB5ABA" w:rsidP="00EB5ABA">
      <w:r>
        <w:rPr>
          <w:rFonts w:hint="eastAsia"/>
        </w:rPr>
        <w:t>命令：</w:t>
      </w:r>
    </w:p>
    <w:p w14:paraId="7F4EBCF4" w14:textId="77777777" w:rsidR="00EB5ABA" w:rsidRDefault="00AE1680" w:rsidP="00EB5ABA">
      <w:r>
        <w:rPr>
          <w:rFonts w:hint="eastAsia"/>
        </w:rPr>
        <w:t>盘符切换：</w:t>
      </w:r>
      <w:r>
        <w:rPr>
          <w:rFonts w:hint="eastAsia"/>
        </w:rPr>
        <w:t>d</w:t>
      </w:r>
      <w:r>
        <w:t>:</w:t>
      </w:r>
    </w:p>
    <w:p w14:paraId="0AB3D49B" w14:textId="77777777" w:rsidR="00AE1680" w:rsidRDefault="00AE1680" w:rsidP="00EB5ABA">
      <w:r>
        <w:rPr>
          <w:rFonts w:hint="eastAsia"/>
        </w:rPr>
        <w:t>目录的进入：</w:t>
      </w:r>
      <w:r>
        <w:rPr>
          <w:rFonts w:hint="eastAsia"/>
        </w:rPr>
        <w:t>cd</w:t>
      </w:r>
      <w:r>
        <w:t xml:space="preserve"> javase(</w:t>
      </w:r>
      <w:r>
        <w:rPr>
          <w:rFonts w:hint="eastAsia"/>
        </w:rPr>
        <w:t>单级进入</w:t>
      </w:r>
      <w:r>
        <w:t>)</w:t>
      </w:r>
      <w:r>
        <w:rPr>
          <w:rFonts w:hint="eastAsia"/>
        </w:rPr>
        <w:t>；</w:t>
      </w:r>
      <w:r>
        <w:rPr>
          <w:rFonts w:hint="eastAsia"/>
        </w:rPr>
        <w:t>cd</w:t>
      </w:r>
      <w:r>
        <w:t xml:space="preserve"> </w:t>
      </w:r>
      <w:r>
        <w:rPr>
          <w:rFonts w:hint="eastAsia"/>
        </w:rPr>
        <w:t>javase\</w:t>
      </w:r>
      <w:r>
        <w:t>day1(</w:t>
      </w:r>
      <w:r>
        <w:rPr>
          <w:rFonts w:hint="eastAsia"/>
        </w:rPr>
        <w:t>多级进入</w:t>
      </w:r>
      <w:r>
        <w:t>)</w:t>
      </w:r>
    </w:p>
    <w:p w14:paraId="2FEFEA71" w14:textId="77777777" w:rsidR="00AE1680" w:rsidRDefault="00AE1680" w:rsidP="00EB5ABA">
      <w:r>
        <w:rPr>
          <w:rFonts w:hint="eastAsia"/>
        </w:rPr>
        <w:t>目录的回退：</w:t>
      </w:r>
      <w:proofErr w:type="gramStart"/>
      <w:r>
        <w:rPr>
          <w:rFonts w:hint="eastAsia"/>
        </w:rPr>
        <w:t>cd</w:t>
      </w:r>
      <w:r>
        <w:t>..(</w:t>
      </w:r>
      <w:proofErr w:type="gramEnd"/>
      <w:r>
        <w:rPr>
          <w:rFonts w:hint="eastAsia"/>
        </w:rPr>
        <w:t>单级退出</w:t>
      </w:r>
      <w:r>
        <w:t>)</w:t>
      </w:r>
      <w:r>
        <w:rPr>
          <w:rFonts w:hint="eastAsia"/>
        </w:rPr>
        <w:t>；</w:t>
      </w:r>
      <w:r>
        <w:rPr>
          <w:rFonts w:hint="eastAsia"/>
        </w:rPr>
        <w:t>cd</w:t>
      </w:r>
      <w:r>
        <w:t>\(</w:t>
      </w:r>
      <w:r>
        <w:rPr>
          <w:rFonts w:hint="eastAsia"/>
        </w:rPr>
        <w:t>多级退出</w:t>
      </w:r>
      <w:r>
        <w:t>)</w:t>
      </w:r>
    </w:p>
    <w:p w14:paraId="2201CA5E" w14:textId="77777777" w:rsidR="00AE1680" w:rsidRDefault="00AE1680" w:rsidP="00EB5ABA">
      <w:r>
        <w:rPr>
          <w:rFonts w:hint="eastAsia"/>
        </w:rPr>
        <w:t>清屏：</w:t>
      </w:r>
      <w:r>
        <w:rPr>
          <w:rFonts w:hint="eastAsia"/>
        </w:rPr>
        <w:t>cls</w:t>
      </w:r>
    </w:p>
    <w:p w14:paraId="39BD3F68" w14:textId="77777777" w:rsidR="00AE1680" w:rsidRDefault="00AE1680" w:rsidP="00EB5ABA">
      <w:r>
        <w:rPr>
          <w:rFonts w:hint="eastAsia"/>
        </w:rPr>
        <w:t>退出：</w:t>
      </w:r>
      <w:r>
        <w:rPr>
          <w:rFonts w:hint="eastAsia"/>
        </w:rPr>
        <w:t>exit</w:t>
      </w:r>
    </w:p>
    <w:p w14:paraId="2C3648A8" w14:textId="77777777" w:rsidR="00AE1680" w:rsidRDefault="00AE1680" w:rsidP="00EB5ABA">
      <w:r>
        <w:rPr>
          <w:rFonts w:hint="eastAsia"/>
        </w:rPr>
        <w:t>创建目录：</w:t>
      </w:r>
      <w:r>
        <w:rPr>
          <w:rFonts w:hint="eastAsia"/>
        </w:rPr>
        <w:t>md hhhh</w:t>
      </w:r>
    </w:p>
    <w:p w14:paraId="398E20A2" w14:textId="77777777" w:rsidR="00AE1680" w:rsidRDefault="00AE1680" w:rsidP="00EB5ABA">
      <w:r>
        <w:rPr>
          <w:rFonts w:hint="eastAsia"/>
        </w:rPr>
        <w:t>删除文件：</w:t>
      </w:r>
      <w:r>
        <w:rPr>
          <w:rFonts w:hint="eastAsia"/>
        </w:rPr>
        <w:t>del</w:t>
      </w:r>
      <w:r>
        <w:rPr>
          <w:rFonts w:hint="eastAsia"/>
        </w:rPr>
        <w:t>（只能删除文件，无法删除文件夹）</w:t>
      </w:r>
      <w:r>
        <w:rPr>
          <w:rFonts w:hint="eastAsia"/>
        </w:rPr>
        <w:t xml:space="preserve"> del</w:t>
      </w:r>
      <w:r>
        <w:t xml:space="preserve"> a.mp3; del *.txt</w:t>
      </w:r>
    </w:p>
    <w:p w14:paraId="1C86CB42" w14:textId="77777777" w:rsidR="00AE1680" w:rsidRDefault="00AE1680" w:rsidP="00EB5ABA">
      <w:r>
        <w:rPr>
          <w:rFonts w:hint="eastAsia"/>
        </w:rPr>
        <w:t>删除文件夹：</w:t>
      </w:r>
      <w:r>
        <w:rPr>
          <w:rFonts w:hint="eastAsia"/>
        </w:rPr>
        <w:t>rd</w:t>
      </w:r>
      <w:r>
        <w:t xml:space="preserve"> </w:t>
      </w:r>
      <w:r>
        <w:rPr>
          <w:rFonts w:hint="eastAsia"/>
        </w:rPr>
        <w:t>hhh</w:t>
      </w:r>
      <w:r>
        <w:rPr>
          <w:rFonts w:hint="eastAsia"/>
        </w:rPr>
        <w:t>（</w:t>
      </w:r>
      <w:proofErr w:type="gramStart"/>
      <w:r>
        <w:rPr>
          <w:rFonts w:hint="eastAsia"/>
        </w:rPr>
        <w:t>带内容</w:t>
      </w:r>
      <w:proofErr w:type="gramEnd"/>
      <w:r>
        <w:rPr>
          <w:rFonts w:hint="eastAsia"/>
        </w:rPr>
        <w:t>文件不能删除，只能先将内容删除）</w:t>
      </w:r>
      <w:r>
        <w:rPr>
          <w:rFonts w:hint="eastAsia"/>
        </w:rPr>
        <w:t>r</w:t>
      </w:r>
      <w:r>
        <w:t>d /s hhh(</w:t>
      </w:r>
      <w:r>
        <w:rPr>
          <w:rFonts w:hint="eastAsia"/>
        </w:rPr>
        <w:t>删除</w:t>
      </w:r>
      <w:proofErr w:type="gramStart"/>
      <w:r>
        <w:rPr>
          <w:rFonts w:hint="eastAsia"/>
        </w:rPr>
        <w:t>带内</w:t>
      </w:r>
      <w:proofErr w:type="gramEnd"/>
      <w:r>
        <w:rPr>
          <w:rFonts w:hint="eastAsia"/>
        </w:rPr>
        <w:t>容文件夹</w:t>
      </w:r>
      <w:r>
        <w:t>),rd /s /y (</w:t>
      </w:r>
      <w:r>
        <w:rPr>
          <w:rFonts w:hint="eastAsia"/>
        </w:rPr>
        <w:t>忽略选择选项</w:t>
      </w:r>
      <w:r>
        <w:t>)</w:t>
      </w:r>
    </w:p>
    <w:p w14:paraId="7A3065BC" w14:textId="77777777" w:rsidR="00AE1680" w:rsidRPr="0053638F" w:rsidRDefault="00AE1680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3)Java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语言历史</w:t>
      </w:r>
    </w:p>
    <w:p w14:paraId="2DBBD76E" w14:textId="77777777" w:rsidR="00AE1680" w:rsidRDefault="00AE1680" w:rsidP="00EB5ABA">
      <w:pPr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hint="eastAsia"/>
        </w:rPr>
        <w:t>Java</w:t>
      </w:r>
      <w:r>
        <w:rPr>
          <w:rFonts w:hint="eastAsia"/>
        </w:rPr>
        <w:t>之父：</w:t>
      </w:r>
      <w:r>
        <w:t xml:space="preserve"> </w:t>
      </w:r>
      <w:r>
        <w:rPr>
          <w:rFonts w:ascii="Arial" w:hAnsi="Arial" w:cs="Arial"/>
          <w:color w:val="333333"/>
          <w:szCs w:val="21"/>
          <w:shd w:val="clear" w:color="auto" w:fill="FFFFFF"/>
        </w:rPr>
        <w:t>James Gosling</w:t>
      </w:r>
    </w:p>
    <w:p w14:paraId="1A4473CD" w14:textId="77777777" w:rsidR="00AE1680" w:rsidRDefault="00EB02F7" w:rsidP="00EB5ABA">
      <w:r>
        <w:rPr>
          <w:rFonts w:hint="eastAsia"/>
        </w:rPr>
        <w:t>1</w:t>
      </w:r>
      <w:r>
        <w:rPr>
          <w:rFonts w:hint="eastAsia"/>
        </w:rPr>
        <w:t>）</w:t>
      </w:r>
      <w:r w:rsidR="00AE1680">
        <w:t>Java</w:t>
      </w:r>
      <w:r w:rsidR="00AE1680">
        <w:rPr>
          <w:rFonts w:hint="eastAsia"/>
        </w:rPr>
        <w:t>常用版本</w:t>
      </w:r>
      <w:r w:rsidR="00AE1680">
        <w:rPr>
          <w:rFonts w:hint="eastAsia"/>
        </w:rPr>
        <w:t>:</w:t>
      </w:r>
      <w:r>
        <w:rPr>
          <w:rFonts w:hint="eastAsia"/>
        </w:rPr>
        <w:t>JDK</w:t>
      </w:r>
      <w:r w:rsidR="00AE1680">
        <w:t>1.4.2</w:t>
      </w:r>
      <w:r>
        <w:tab/>
      </w:r>
      <w:r>
        <w:tab/>
      </w:r>
      <w:r>
        <w:rPr>
          <w:rFonts w:hint="eastAsia"/>
        </w:rPr>
        <w:t>JDK</w:t>
      </w:r>
      <w:r w:rsidR="00AE1680">
        <w:t>5</w:t>
      </w:r>
      <w:r>
        <w:tab/>
      </w:r>
      <w:r>
        <w:tab/>
      </w:r>
      <w:r>
        <w:rPr>
          <w:rFonts w:hint="eastAsia"/>
        </w:rPr>
        <w:t>JDK</w:t>
      </w:r>
      <w:r w:rsidR="00AE1680">
        <w:t>7</w:t>
      </w:r>
    </w:p>
    <w:p w14:paraId="4F1B34F9" w14:textId="77777777" w:rsidR="00AE1680" w:rsidRDefault="00EB02F7" w:rsidP="00EB5ABA">
      <w:r>
        <w:rPr>
          <w:rFonts w:hint="eastAsia"/>
        </w:rPr>
        <w:t>2</w:t>
      </w:r>
      <w:r>
        <w:rPr>
          <w:rFonts w:hint="eastAsia"/>
        </w:rPr>
        <w:t>）</w:t>
      </w:r>
      <w:r w:rsidRPr="00A579C5">
        <w:rPr>
          <w:rFonts w:hint="eastAsia"/>
          <w:highlight w:val="yellow"/>
        </w:rPr>
        <w:t>Java</w:t>
      </w:r>
      <w:r w:rsidRPr="00A579C5">
        <w:rPr>
          <w:rFonts w:hint="eastAsia"/>
          <w:highlight w:val="yellow"/>
        </w:rPr>
        <w:t>语言的特点</w:t>
      </w:r>
      <w:r>
        <w:rPr>
          <w:rFonts w:hint="eastAsia"/>
        </w:rPr>
        <w:t>：有很多小特点，重点在两个</w:t>
      </w:r>
      <w:r>
        <w:t>:</w:t>
      </w:r>
      <w:r>
        <w:rPr>
          <w:rFonts w:hint="eastAsia"/>
        </w:rPr>
        <w:t>开源，跨平台</w:t>
      </w:r>
    </w:p>
    <w:p w14:paraId="61CC0275" w14:textId="77777777" w:rsidR="00EB02F7" w:rsidRDefault="00EB02F7" w:rsidP="00EB5ABA">
      <w:r>
        <w:rPr>
          <w:rFonts w:hint="eastAsia"/>
        </w:rPr>
        <w:t>Java</w:t>
      </w:r>
      <w:r>
        <w:rPr>
          <w:rFonts w:hint="eastAsia"/>
        </w:rPr>
        <w:t>跨平台：针对不同的操作系统（</w:t>
      </w:r>
      <w:r>
        <w:rPr>
          <w:rFonts w:hint="eastAsia"/>
        </w:rPr>
        <w:t>Win</w:t>
      </w:r>
      <w:r>
        <w:rPr>
          <w:rFonts w:hint="eastAsia"/>
        </w:rPr>
        <w:t>，</w:t>
      </w:r>
      <w:r>
        <w:rPr>
          <w:rFonts w:hint="eastAsia"/>
        </w:rPr>
        <w:t>Linux</w:t>
      </w:r>
      <w:r>
        <w:rPr>
          <w:rFonts w:hint="eastAsia"/>
        </w:rPr>
        <w:t>，</w:t>
      </w:r>
      <w:r>
        <w:rPr>
          <w:rFonts w:hint="eastAsia"/>
        </w:rPr>
        <w:t>Mac</w:t>
      </w:r>
      <w:r>
        <w:rPr>
          <w:rFonts w:hint="eastAsia"/>
        </w:rPr>
        <w:t>等）通过专门的虚拟机</w:t>
      </w:r>
      <w:r>
        <w:rPr>
          <w:rFonts w:hint="eastAsia"/>
        </w:rPr>
        <w:t>JVM</w:t>
      </w:r>
      <w:r>
        <w:rPr>
          <w:rFonts w:hint="eastAsia"/>
        </w:rPr>
        <w:t>来是实现</w:t>
      </w:r>
    </w:p>
    <w:p w14:paraId="6A871FB6" w14:textId="77777777" w:rsidR="00EB02F7" w:rsidRDefault="00EB02F7" w:rsidP="00EB5ABA"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Java</w:t>
      </w:r>
      <w:r>
        <w:rPr>
          <w:rFonts w:hint="eastAsia"/>
        </w:rPr>
        <w:t>语言的开发平台：</w:t>
      </w:r>
      <w:r>
        <w:rPr>
          <w:rFonts w:hint="eastAsia"/>
        </w:rPr>
        <w:t>JavaSE</w:t>
      </w:r>
      <w:r>
        <w:rPr>
          <w:rFonts w:hint="eastAsia"/>
        </w:rPr>
        <w:t>（</w:t>
      </w:r>
      <w:proofErr w:type="gramStart"/>
      <w:r>
        <w:rPr>
          <w:rFonts w:hint="eastAsia"/>
        </w:rPr>
        <w:t>最</w:t>
      </w:r>
      <w:proofErr w:type="gramEnd"/>
      <w:r>
        <w:rPr>
          <w:rFonts w:hint="eastAsia"/>
        </w:rPr>
        <w:t>基础），</w:t>
      </w:r>
      <w:r>
        <w:rPr>
          <w:rFonts w:hint="eastAsia"/>
        </w:rPr>
        <w:t>JavaME</w:t>
      </w:r>
      <w:r>
        <w:t>—</w:t>
      </w:r>
      <w:r>
        <w:rPr>
          <w:rFonts w:hint="eastAsia"/>
        </w:rPr>
        <w:t>嵌入式开发（如</w:t>
      </w:r>
      <w:r>
        <w:rPr>
          <w:rFonts w:hint="eastAsia"/>
        </w:rPr>
        <w:t>Android</w:t>
      </w:r>
      <w:r>
        <w:rPr>
          <w:rFonts w:hint="eastAsia"/>
        </w:rPr>
        <w:t>），</w:t>
      </w:r>
      <w:r>
        <w:rPr>
          <w:rFonts w:hint="eastAsia"/>
        </w:rPr>
        <w:t>JavaEE</w:t>
      </w:r>
      <w:r>
        <w:rPr>
          <w:rFonts w:hint="eastAsia"/>
        </w:rPr>
        <w:t>（通过浏览器访问）</w:t>
      </w:r>
    </w:p>
    <w:p w14:paraId="5CD887D2" w14:textId="77777777" w:rsidR="00EB02F7" w:rsidRDefault="00EB02F7" w:rsidP="00EB5ABA">
      <w:r>
        <w:rPr>
          <w:rFonts w:hint="eastAsia"/>
        </w:rPr>
        <w:t>4</w:t>
      </w:r>
      <w:r>
        <w:rPr>
          <w:rFonts w:hint="eastAsia"/>
        </w:rPr>
        <w:t>）</w:t>
      </w:r>
      <w:r w:rsidRPr="00A579C5">
        <w:rPr>
          <w:rFonts w:hint="eastAsia"/>
          <w:highlight w:val="yellow"/>
        </w:rPr>
        <w:t>JDK</w:t>
      </w:r>
      <w:r w:rsidRPr="00A579C5">
        <w:rPr>
          <w:rFonts w:hint="eastAsia"/>
          <w:highlight w:val="yellow"/>
        </w:rPr>
        <w:t>，</w:t>
      </w:r>
      <w:r w:rsidRPr="00A579C5">
        <w:rPr>
          <w:rFonts w:hint="eastAsia"/>
          <w:highlight w:val="yellow"/>
        </w:rPr>
        <w:t>JRE</w:t>
      </w:r>
      <w:r w:rsidRPr="00A579C5">
        <w:rPr>
          <w:rFonts w:hint="eastAsia"/>
          <w:highlight w:val="yellow"/>
        </w:rPr>
        <w:t>，</w:t>
      </w:r>
      <w:r w:rsidRPr="00A579C5">
        <w:rPr>
          <w:rFonts w:hint="eastAsia"/>
          <w:highlight w:val="yellow"/>
        </w:rPr>
        <w:t>JVM</w:t>
      </w:r>
      <w:r w:rsidRPr="00A579C5">
        <w:rPr>
          <w:rFonts w:hint="eastAsia"/>
          <w:highlight w:val="yellow"/>
        </w:rPr>
        <w:t>作用及关系</w:t>
      </w:r>
      <w:r>
        <w:rPr>
          <w:rFonts w:hint="eastAsia"/>
        </w:rPr>
        <w:t>：</w:t>
      </w:r>
    </w:p>
    <w:p w14:paraId="79DF630B" w14:textId="77777777" w:rsidR="00EB02F7" w:rsidRDefault="00EB02F7" w:rsidP="00EB5ABA">
      <w:r>
        <w:rPr>
          <w:rFonts w:hint="eastAsia"/>
        </w:rPr>
        <w:t>作用</w:t>
      </w:r>
      <w:r>
        <w:rPr>
          <w:rFonts w:hint="eastAsia"/>
        </w:rPr>
        <w:t>:</w:t>
      </w:r>
    </w:p>
    <w:p w14:paraId="09E7A272" w14:textId="77777777" w:rsidR="00EB02F7" w:rsidRDefault="00EB02F7" w:rsidP="00EB5ABA">
      <w:r>
        <w:rPr>
          <w:rFonts w:hint="eastAsia"/>
        </w:rPr>
        <w:t>JVM</w:t>
      </w:r>
      <w:r>
        <w:rPr>
          <w:rFonts w:hint="eastAsia"/>
        </w:rPr>
        <w:t>：保证</w:t>
      </w:r>
      <w:r>
        <w:rPr>
          <w:rFonts w:hint="eastAsia"/>
        </w:rPr>
        <w:t>Java</w:t>
      </w:r>
      <w:r>
        <w:rPr>
          <w:rFonts w:hint="eastAsia"/>
        </w:rPr>
        <w:t>语言跨平台</w:t>
      </w:r>
    </w:p>
    <w:p w14:paraId="164FB639" w14:textId="77777777" w:rsidR="00EB02F7" w:rsidRDefault="00EB02F7" w:rsidP="00EB5ABA">
      <w:r>
        <w:rPr>
          <w:rFonts w:hint="eastAsia"/>
        </w:rPr>
        <w:t>JRE</w:t>
      </w:r>
      <w:r>
        <w:rPr>
          <w:rFonts w:hint="eastAsia"/>
        </w:rPr>
        <w:t>：</w:t>
      </w:r>
      <w:r>
        <w:rPr>
          <w:rFonts w:hint="eastAsia"/>
        </w:rPr>
        <w:t>Java</w:t>
      </w:r>
      <w:r>
        <w:rPr>
          <w:rFonts w:hint="eastAsia"/>
        </w:rPr>
        <w:t>程序的运行环境</w:t>
      </w:r>
    </w:p>
    <w:p w14:paraId="0B0E7523" w14:textId="77777777" w:rsidR="00EB02F7" w:rsidRDefault="00EB02F7" w:rsidP="00EB5ABA">
      <w:r>
        <w:rPr>
          <w:rFonts w:hint="eastAsia"/>
        </w:rPr>
        <w:t>JDK</w:t>
      </w:r>
      <w:r>
        <w:rPr>
          <w:rFonts w:hint="eastAsia"/>
        </w:rPr>
        <w:t>：</w:t>
      </w:r>
      <w:r>
        <w:rPr>
          <w:rFonts w:hint="eastAsia"/>
        </w:rPr>
        <w:t>Java</w:t>
      </w:r>
      <w:r>
        <w:rPr>
          <w:rFonts w:hint="eastAsia"/>
        </w:rPr>
        <w:t>程序的开发环境</w:t>
      </w:r>
    </w:p>
    <w:p w14:paraId="44B07DAE" w14:textId="77777777" w:rsidR="00EB02F7" w:rsidRDefault="00EB02F7" w:rsidP="00EB5ABA">
      <w:r>
        <w:rPr>
          <w:rFonts w:hint="eastAsia"/>
        </w:rPr>
        <w:t>关系：</w:t>
      </w:r>
    </w:p>
    <w:p w14:paraId="41D25E5E" w14:textId="77777777" w:rsidR="00EB02F7" w:rsidRDefault="00EB02F7" w:rsidP="00EB5ABA">
      <w:r>
        <w:rPr>
          <w:rFonts w:hint="eastAsia"/>
        </w:rPr>
        <w:t>JDK</w:t>
      </w:r>
      <w:r>
        <w:rPr>
          <w:rFonts w:hint="eastAsia"/>
        </w:rPr>
        <w:t>：</w:t>
      </w:r>
      <w:r>
        <w:rPr>
          <w:rFonts w:hint="eastAsia"/>
        </w:rPr>
        <w:t>JRE</w:t>
      </w:r>
      <w:r>
        <w:t xml:space="preserve"> </w:t>
      </w:r>
      <w:r>
        <w:rPr>
          <w:rFonts w:hint="eastAsia"/>
        </w:rPr>
        <w:t>+</w:t>
      </w:r>
      <w:r>
        <w:t xml:space="preserve"> tools</w:t>
      </w:r>
    </w:p>
    <w:p w14:paraId="3E7B140A" w14:textId="77777777" w:rsidR="00EB02F7" w:rsidRDefault="00EB02F7" w:rsidP="00EB5ABA">
      <w:r>
        <w:t>JRE</w:t>
      </w:r>
      <w:r>
        <w:rPr>
          <w:rFonts w:hint="eastAsia"/>
        </w:rPr>
        <w:t>：</w:t>
      </w:r>
      <w:r>
        <w:rPr>
          <w:rFonts w:hint="eastAsia"/>
        </w:rPr>
        <w:t>JVM</w:t>
      </w:r>
      <w:r>
        <w:t xml:space="preserve"> </w:t>
      </w:r>
      <w:r>
        <w:rPr>
          <w:rFonts w:hint="eastAsia"/>
        </w:rPr>
        <w:t>+</w:t>
      </w:r>
      <w:r>
        <w:t xml:space="preserve"> </w:t>
      </w:r>
      <w:r>
        <w:rPr>
          <w:rFonts w:hint="eastAsia"/>
        </w:rPr>
        <w:t>class</w:t>
      </w:r>
      <w:r>
        <w:t xml:space="preserve"> </w:t>
      </w:r>
      <w:r>
        <w:rPr>
          <w:rFonts w:hint="eastAsia"/>
        </w:rPr>
        <w:t>Libraries</w:t>
      </w:r>
    </w:p>
    <w:p w14:paraId="12BC9FF3" w14:textId="77777777" w:rsidR="00FC49EA" w:rsidRDefault="00FC49EA" w:rsidP="00EB5ABA">
      <w:r>
        <w:rPr>
          <w:rFonts w:hint="eastAsia"/>
        </w:rPr>
        <w:t>JDK</w:t>
      </w:r>
      <w:r>
        <w:rPr>
          <w:rFonts w:hint="eastAsia"/>
        </w:rPr>
        <w:t>下载：官网：</w:t>
      </w:r>
      <w:hyperlink r:id="rId8" w:history="1">
        <w:r w:rsidRPr="00887214">
          <w:rPr>
            <w:rStyle w:val="af2"/>
          </w:rPr>
          <w:t>www.oracle.com</w:t>
        </w:r>
      </w:hyperlink>
      <w:r>
        <w:rPr>
          <w:rFonts w:hint="eastAsia"/>
        </w:rPr>
        <w:t>（安装建议不要有中文，特殊符号，空格，保持目录统</w:t>
      </w:r>
      <w:r>
        <w:rPr>
          <w:rFonts w:hint="eastAsia"/>
        </w:rPr>
        <w:lastRenderedPageBreak/>
        <w:t>一）</w:t>
      </w:r>
    </w:p>
    <w:p w14:paraId="6950D85C" w14:textId="77777777" w:rsidR="00FC49EA" w:rsidRDefault="00FC49EA" w:rsidP="00EB5ABA">
      <w:r>
        <w:rPr>
          <w:rFonts w:hint="eastAsia"/>
        </w:rPr>
        <w:t>开发工具：</w:t>
      </w:r>
      <w:proofErr w:type="gramStart"/>
      <w:r>
        <w:t>txt,notepad</w:t>
      </w:r>
      <w:proofErr w:type="gramEnd"/>
      <w:r>
        <w:t>++,Eclipse,MyEclipse</w:t>
      </w:r>
    </w:p>
    <w:p w14:paraId="5D892C45" w14:textId="77777777" w:rsidR="00FC49EA" w:rsidRDefault="00FC49EA" w:rsidP="00EB5ABA">
      <w:r>
        <w:rPr>
          <w:rFonts w:hint="eastAsia"/>
        </w:rPr>
        <w:t>开发程序：</w:t>
      </w:r>
      <w:r>
        <w:rPr>
          <w:rFonts w:hint="eastAsia"/>
        </w:rPr>
        <w:t>JDK</w:t>
      </w:r>
      <w:r>
        <w:rPr>
          <w:rFonts w:hint="eastAsia"/>
        </w:rPr>
        <w:t>下</w:t>
      </w:r>
      <w:r>
        <w:rPr>
          <w:rFonts w:hint="eastAsia"/>
        </w:rPr>
        <w:t>bin</w:t>
      </w:r>
      <w:r>
        <w:rPr>
          <w:rFonts w:hint="eastAsia"/>
        </w:rPr>
        <w:t>中开发工具来开发</w:t>
      </w:r>
    </w:p>
    <w:p w14:paraId="72742DA7" w14:textId="77777777" w:rsidR="00EB02F7" w:rsidRPr="0053638F" w:rsidRDefault="00EB02F7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4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第一段程序</w:t>
      </w:r>
    </w:p>
    <w:p w14:paraId="6E0850A8" w14:textId="77777777" w:rsidR="00B44B4D" w:rsidRDefault="00EB02F7" w:rsidP="00EB5ABA">
      <w:r>
        <w:rPr>
          <w:rFonts w:hint="eastAsia"/>
        </w:rPr>
        <w:t>class</w:t>
      </w:r>
      <w:r>
        <w:t xml:space="preserve"> </w:t>
      </w:r>
      <w:proofErr w:type="gramStart"/>
      <w:r w:rsidR="00B44B4D">
        <w:rPr>
          <w:rFonts w:hint="eastAsia"/>
        </w:rPr>
        <w:t>HelloWordl{</w:t>
      </w:r>
      <w:proofErr w:type="gramEnd"/>
    </w:p>
    <w:p w14:paraId="500B39F0" w14:textId="77777777" w:rsidR="00B44B4D" w:rsidRDefault="00B44B4D" w:rsidP="00EB5ABA">
      <w:r>
        <w:tab/>
      </w:r>
      <w:r>
        <w:rPr>
          <w:rFonts w:hint="eastAsia"/>
        </w:rPr>
        <w:t>public</w:t>
      </w:r>
      <w:r>
        <w:t xml:space="preserve"> static void </w:t>
      </w:r>
      <w:proofErr w:type="gramStart"/>
      <w:r>
        <w:t>main(</w:t>
      </w:r>
      <w:proofErr w:type="gramEnd"/>
      <w:r>
        <w:t>String[] args){</w:t>
      </w:r>
    </w:p>
    <w:p w14:paraId="59BA7E3C" w14:textId="77777777" w:rsidR="00B44B4D" w:rsidRDefault="00B44B4D" w:rsidP="00EB5ABA">
      <w:r>
        <w:tab/>
      </w:r>
      <w:r>
        <w:tab/>
        <w:t>System.out.println(“HelloWorld”);</w:t>
      </w:r>
    </w:p>
    <w:p w14:paraId="628999AA" w14:textId="77777777" w:rsidR="00B44B4D" w:rsidRDefault="00B44B4D" w:rsidP="00B44B4D">
      <w:pPr>
        <w:ind w:firstLine="420"/>
      </w:pPr>
      <w:r>
        <w:t>}</w:t>
      </w:r>
    </w:p>
    <w:p w14:paraId="53D8EEBD" w14:textId="77777777" w:rsidR="00EB02F7" w:rsidRPr="00EB02F7" w:rsidRDefault="00B44B4D" w:rsidP="00EB5ABA">
      <w:r>
        <w:rPr>
          <w:rFonts w:hint="eastAsia"/>
        </w:rPr>
        <w:t>}</w:t>
      </w:r>
    </w:p>
    <w:p w14:paraId="444BBCA6" w14:textId="77777777" w:rsidR="00EB02F7" w:rsidRDefault="00E91DE4" w:rsidP="00EB5ABA">
      <w:r>
        <w:t>1)</w:t>
      </w:r>
      <w:r>
        <w:rPr>
          <w:rFonts w:hint="eastAsia"/>
        </w:rPr>
        <w:t>Java</w:t>
      </w:r>
      <w:r>
        <w:rPr>
          <w:rFonts w:hint="eastAsia"/>
        </w:rPr>
        <w:t>程序的最基本单位是类，所以要定义一个类：</w:t>
      </w:r>
      <w:r>
        <w:rPr>
          <w:rFonts w:hint="eastAsia"/>
        </w:rPr>
        <w:t>class</w:t>
      </w:r>
      <w:r>
        <w:t xml:space="preserve"> </w:t>
      </w:r>
      <w:r>
        <w:rPr>
          <w:rFonts w:hint="eastAsia"/>
        </w:rPr>
        <w:t>+</w:t>
      </w:r>
      <w:r>
        <w:t xml:space="preserve"> </w:t>
      </w:r>
      <w:r>
        <w:rPr>
          <w:rFonts w:hint="eastAsia"/>
        </w:rPr>
        <w:t>类名</w:t>
      </w:r>
    </w:p>
    <w:p w14:paraId="28910D0A" w14:textId="77777777" w:rsidR="00E91DE4" w:rsidRDefault="00E91DE4" w:rsidP="00EB5ABA">
      <w:r>
        <w:rPr>
          <w:rFonts w:hint="eastAsia"/>
        </w:rPr>
        <w:t>2)</w:t>
      </w:r>
      <w:r>
        <w:t>Java</w:t>
      </w:r>
      <w:r>
        <w:rPr>
          <w:rFonts w:hint="eastAsia"/>
        </w:rPr>
        <w:t>程序要想执行，必须有</w:t>
      </w:r>
      <w:r>
        <w:rPr>
          <w:rFonts w:hint="eastAsia"/>
        </w:rPr>
        <w:t>main</w:t>
      </w:r>
      <w:r>
        <w:rPr>
          <w:rFonts w:hint="eastAsia"/>
        </w:rPr>
        <w:t>方法：</w:t>
      </w:r>
      <w:r>
        <w:t xml:space="preserve">public static void </w:t>
      </w:r>
      <w:proofErr w:type="gramStart"/>
      <w:r>
        <w:t>main(</w:t>
      </w:r>
      <w:proofErr w:type="gramEnd"/>
      <w:r>
        <w:t>String [] args)</w:t>
      </w:r>
    </w:p>
    <w:p w14:paraId="5FADFF37" w14:textId="77777777" w:rsidR="00E91DE4" w:rsidRDefault="00E91DE4" w:rsidP="00EB5ABA">
      <w:r>
        <w:rPr>
          <w:rFonts w:hint="eastAsia"/>
        </w:rPr>
        <w:t>3</w:t>
      </w:r>
      <w:r>
        <w:t>)</w:t>
      </w:r>
      <w:r>
        <w:rPr>
          <w:rFonts w:hint="eastAsia"/>
        </w:rPr>
        <w:t>简单的输出：</w:t>
      </w:r>
      <w:r>
        <w:rPr>
          <w:rFonts w:hint="eastAsia"/>
        </w:rPr>
        <w:t>System</w:t>
      </w:r>
      <w:r>
        <w:t>.out.println(“xxx”);</w:t>
      </w:r>
    </w:p>
    <w:p w14:paraId="3124BEDE" w14:textId="77777777" w:rsidR="00E91DE4" w:rsidRDefault="006B5E53" w:rsidP="00EB5ABA">
      <w:r>
        <w:rPr>
          <w:rFonts w:hint="eastAsia"/>
        </w:rPr>
        <w:t>注意：</w:t>
      </w:r>
      <w:r>
        <w:rPr>
          <w:rFonts w:hint="eastAsia"/>
        </w:rPr>
        <w:t>Java</w:t>
      </w:r>
      <w:r>
        <w:rPr>
          <w:rFonts w:hint="eastAsia"/>
        </w:rPr>
        <w:t>中区分大小写；</w:t>
      </w:r>
    </w:p>
    <w:p w14:paraId="69BB14FA" w14:textId="77777777" w:rsidR="00E91DE4" w:rsidRPr="0053638F" w:rsidRDefault="00E91DE4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5)Java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程序的开发执行流程</w:t>
      </w:r>
    </w:p>
    <w:p w14:paraId="49209BDA" w14:textId="77777777" w:rsidR="00E91DE4" w:rsidRDefault="00E91DE4" w:rsidP="00EB5ABA">
      <w:r>
        <w:rPr>
          <w:rFonts w:hint="eastAsia"/>
        </w:rPr>
        <w:t>1)</w:t>
      </w:r>
      <w:r>
        <w:rPr>
          <w:rFonts w:hint="eastAsia"/>
        </w:rPr>
        <w:t>编写</w:t>
      </w:r>
      <w:r>
        <w:rPr>
          <w:rFonts w:hint="eastAsia"/>
        </w:rPr>
        <w:t>java</w:t>
      </w:r>
      <w:r>
        <w:rPr>
          <w:rFonts w:hint="eastAsia"/>
        </w:rPr>
        <w:t>源程序（</w:t>
      </w:r>
      <w:r>
        <w:rPr>
          <w:rFonts w:hint="eastAsia"/>
        </w:rPr>
        <w:t>.</w:t>
      </w:r>
      <w:r>
        <w:t>java</w:t>
      </w:r>
      <w:r>
        <w:rPr>
          <w:rFonts w:hint="eastAsia"/>
        </w:rPr>
        <w:t>）</w:t>
      </w:r>
    </w:p>
    <w:p w14:paraId="0307DCA8" w14:textId="77777777" w:rsidR="00E91DE4" w:rsidRDefault="00E91DE4" w:rsidP="00EB5ABA">
      <w:r>
        <w:t>2)</w:t>
      </w:r>
      <w:r>
        <w:rPr>
          <w:rFonts w:hint="eastAsia"/>
        </w:rPr>
        <w:t>通过命令行</w:t>
      </w:r>
      <w:r>
        <w:rPr>
          <w:rFonts w:hint="eastAsia"/>
        </w:rPr>
        <w:t>javac</w:t>
      </w:r>
      <w:r>
        <w:rPr>
          <w:rFonts w:hint="eastAsia"/>
        </w:rPr>
        <w:t>命令编译生成</w:t>
      </w:r>
      <w:r>
        <w:rPr>
          <w:rFonts w:hint="eastAsia"/>
        </w:rPr>
        <w:t>.</w:t>
      </w:r>
      <w:r>
        <w:t>class</w:t>
      </w:r>
      <w:r>
        <w:rPr>
          <w:rFonts w:hint="eastAsia"/>
        </w:rPr>
        <w:t>字节码文件</w:t>
      </w:r>
      <w:r w:rsidR="006B5E53">
        <w:rPr>
          <w:rFonts w:hint="eastAsia"/>
        </w:rPr>
        <w:t xml:space="preserve"> </w:t>
      </w:r>
      <w:r w:rsidR="006B5E53">
        <w:rPr>
          <w:rFonts w:hint="eastAsia"/>
        </w:rPr>
        <w:t>：</w:t>
      </w:r>
      <w:r w:rsidR="006B5E53">
        <w:rPr>
          <w:rFonts w:hint="eastAsia"/>
        </w:rPr>
        <w:t>javac</w:t>
      </w:r>
      <w:r w:rsidR="006B5E53">
        <w:t xml:space="preserve"> </w:t>
      </w:r>
      <w:r w:rsidR="006B5E53">
        <w:rPr>
          <w:rFonts w:hint="eastAsia"/>
        </w:rPr>
        <w:t>xx</w:t>
      </w:r>
      <w:r w:rsidR="006B5E53">
        <w:t>.java</w:t>
      </w:r>
    </w:p>
    <w:p w14:paraId="5FA8C011" w14:textId="77777777" w:rsidR="00E91DE4" w:rsidRPr="00E91DE4" w:rsidRDefault="00E91DE4" w:rsidP="00EB5ABA">
      <w:r>
        <w:rPr>
          <w:rFonts w:hint="eastAsia"/>
        </w:rPr>
        <w:t>3)</w:t>
      </w:r>
      <w:r>
        <w:rPr>
          <w:rFonts w:hint="eastAsia"/>
        </w:rPr>
        <w:t>通过</w:t>
      </w:r>
      <w:r>
        <w:rPr>
          <w:rFonts w:hint="eastAsia"/>
        </w:rPr>
        <w:t>java</w:t>
      </w:r>
      <w:r>
        <w:rPr>
          <w:rFonts w:hint="eastAsia"/>
        </w:rPr>
        <w:t>命令运行</w:t>
      </w:r>
      <w:r>
        <w:rPr>
          <w:rFonts w:hint="eastAsia"/>
        </w:rPr>
        <w:t>.</w:t>
      </w:r>
      <w:r>
        <w:t>class</w:t>
      </w:r>
      <w:r>
        <w:rPr>
          <w:rFonts w:hint="eastAsia"/>
        </w:rPr>
        <w:t>文件</w:t>
      </w:r>
      <w:r w:rsidR="006B5E53">
        <w:rPr>
          <w:rFonts w:hint="eastAsia"/>
        </w:rPr>
        <w:t>:</w:t>
      </w:r>
      <w:r w:rsidR="006B5E53">
        <w:t xml:space="preserve"> java xx(</w:t>
      </w:r>
      <w:r w:rsidR="006B5E53">
        <w:rPr>
          <w:rFonts w:hint="eastAsia"/>
        </w:rPr>
        <w:t>类名</w:t>
      </w:r>
      <w:r w:rsidR="006B5E53">
        <w:t>)</w:t>
      </w:r>
    </w:p>
    <w:p w14:paraId="67DD3E5E" w14:textId="77777777" w:rsidR="00E91DE4" w:rsidRDefault="00E91DE4" w:rsidP="00E91DE4">
      <w:pPr>
        <w:jc w:val="center"/>
      </w:pPr>
      <w:r>
        <w:rPr>
          <w:noProof/>
        </w:rPr>
        <w:drawing>
          <wp:inline distT="0" distB="0" distL="0" distR="0" wp14:anchorId="1493E394" wp14:editId="088E56BF">
            <wp:extent cx="4411980" cy="2400636"/>
            <wp:effectExtent l="0" t="0" r="762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451073" cy="24219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AE8619" w14:textId="77777777" w:rsidR="0027502E" w:rsidRPr="0053638F" w:rsidRDefault="0027502E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6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环境变量配置</w:t>
      </w:r>
    </w:p>
    <w:p w14:paraId="1B5B40C8" w14:textId="77777777" w:rsidR="00557130" w:rsidRDefault="0027502E" w:rsidP="0027502E">
      <w:r>
        <w:rPr>
          <w:rFonts w:hint="eastAsia"/>
        </w:rPr>
        <w:t>1)</w:t>
      </w:r>
      <w:r>
        <w:t>path</w:t>
      </w:r>
      <w:r>
        <w:rPr>
          <w:rFonts w:hint="eastAsia"/>
        </w:rPr>
        <w:t>环境变量：</w:t>
      </w:r>
      <w:r w:rsidR="00557130">
        <w:rPr>
          <w:rFonts w:hint="eastAsia"/>
        </w:rPr>
        <w:t>为了使在任意路径下都可以使用该目录下的可执行文件</w:t>
      </w:r>
      <w:r w:rsidR="00557130">
        <w:rPr>
          <w:rFonts w:hint="eastAsia"/>
        </w:rPr>
        <w:t>.</w:t>
      </w:r>
      <w:r w:rsidR="00557130">
        <w:t>exe</w:t>
      </w:r>
    </w:p>
    <w:p w14:paraId="16D0E804" w14:textId="77777777" w:rsidR="0027502E" w:rsidRDefault="00557130" w:rsidP="0027502E">
      <w:r>
        <w:rPr>
          <w:rFonts w:hint="eastAsia"/>
        </w:rPr>
        <w:t>方案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：</w:t>
      </w:r>
      <w:r w:rsidR="0027502E">
        <w:rPr>
          <w:rFonts w:hint="eastAsia"/>
        </w:rPr>
        <w:t>找到</w:t>
      </w:r>
      <w:r w:rsidR="0027502E">
        <w:rPr>
          <w:rFonts w:hint="eastAsia"/>
        </w:rPr>
        <w:t>j</w:t>
      </w:r>
      <w:r w:rsidR="0027502E">
        <w:t>dk</w:t>
      </w:r>
      <w:r w:rsidR="0027502E">
        <w:rPr>
          <w:rFonts w:hint="eastAsia"/>
        </w:rPr>
        <w:t>文件夹中</w:t>
      </w:r>
      <w:r w:rsidR="0027502E">
        <w:rPr>
          <w:rFonts w:hint="eastAsia"/>
        </w:rPr>
        <w:t>/</w:t>
      </w:r>
      <w:r w:rsidR="0027502E">
        <w:t>bin</w:t>
      </w:r>
      <w:r w:rsidR="0027502E">
        <w:rPr>
          <w:rFonts w:hint="eastAsia"/>
        </w:rPr>
        <w:t>文件目录；</w:t>
      </w:r>
      <w:r>
        <w:rPr>
          <w:rFonts w:hint="eastAsia"/>
        </w:rPr>
        <w:t>在</w:t>
      </w:r>
      <w:r>
        <w:rPr>
          <w:rFonts w:hint="eastAsia"/>
        </w:rPr>
        <w:t>path</w:t>
      </w:r>
      <w:r>
        <w:rPr>
          <w:rFonts w:hint="eastAsia"/>
        </w:rPr>
        <w:t>变量（此电脑</w:t>
      </w:r>
      <w:r>
        <w:rPr>
          <w:rFonts w:hint="eastAsia"/>
        </w:rPr>
        <w:t>-</w:t>
      </w:r>
      <w:r>
        <w:rPr>
          <w:rFonts w:hint="eastAsia"/>
        </w:rPr>
        <w:t>高级设置</w:t>
      </w:r>
      <w:r>
        <w:rPr>
          <w:rFonts w:hint="eastAsia"/>
        </w:rPr>
        <w:t>-</w:t>
      </w:r>
      <w:r>
        <w:rPr>
          <w:rFonts w:hint="eastAsia"/>
        </w:rPr>
        <w:t>环境变量）中添加该路径</w:t>
      </w:r>
    </w:p>
    <w:p w14:paraId="67618D22" w14:textId="77777777" w:rsidR="00557130" w:rsidRDefault="00557130" w:rsidP="0027502E">
      <w:r>
        <w:rPr>
          <w:rFonts w:hint="eastAsia"/>
        </w:rPr>
        <w:t>方案二：</w:t>
      </w:r>
    </w:p>
    <w:p w14:paraId="24704D96" w14:textId="77777777" w:rsidR="00557130" w:rsidRDefault="00557130" w:rsidP="0027502E">
      <w:r>
        <w:rPr>
          <w:rFonts w:hint="eastAsia"/>
        </w:rPr>
        <w:t>新建：找到系统变量</w:t>
      </w:r>
      <w:r>
        <w:rPr>
          <w:rFonts w:hint="eastAsia"/>
        </w:rPr>
        <w:t>-</w:t>
      </w:r>
      <w:r>
        <w:rPr>
          <w:rFonts w:hint="eastAsia"/>
        </w:rPr>
        <w:t>新建变量（</w:t>
      </w:r>
      <w:r>
        <w:rPr>
          <w:rFonts w:hint="eastAsia"/>
        </w:rPr>
        <w:t>JAVA_</w:t>
      </w:r>
      <w:r>
        <w:t>HOME</w:t>
      </w:r>
      <w:r>
        <w:rPr>
          <w:rFonts w:hint="eastAsia"/>
        </w:rPr>
        <w:t>）</w:t>
      </w:r>
      <w:r>
        <w:rPr>
          <w:rFonts w:hint="eastAsia"/>
        </w:rPr>
        <w:t>-</w:t>
      </w:r>
      <w:r>
        <w:rPr>
          <w:rFonts w:hint="eastAsia"/>
        </w:rPr>
        <w:t>变量值：</w:t>
      </w:r>
      <w:r w:rsidRPr="00557130">
        <w:t>D:\develop\tool\Java\jdk1.7.0_72</w:t>
      </w:r>
    </w:p>
    <w:p w14:paraId="035D2D1E" w14:textId="77777777" w:rsidR="00557130" w:rsidRDefault="00557130" w:rsidP="0027502E">
      <w:r>
        <w:rPr>
          <w:rFonts w:hint="eastAsia"/>
        </w:rPr>
        <w:t>修改：</w:t>
      </w:r>
      <w:r>
        <w:rPr>
          <w:rFonts w:hint="eastAsia"/>
        </w:rPr>
        <w:t>path</w:t>
      </w:r>
      <w:r>
        <w:rPr>
          <w:rFonts w:hint="eastAsia"/>
        </w:rPr>
        <w:t>变量</w:t>
      </w:r>
      <w:r>
        <w:rPr>
          <w:rFonts w:hint="eastAsia"/>
        </w:rPr>
        <w:t>-</w:t>
      </w:r>
      <w:r>
        <w:rPr>
          <w:rFonts w:hint="eastAsia"/>
        </w:rPr>
        <w:t>添加</w:t>
      </w:r>
      <w:r>
        <w:rPr>
          <w:rFonts w:hint="eastAsia"/>
        </w:rPr>
        <w:t>-%JAVA</w:t>
      </w:r>
      <w:r>
        <w:t>_HOME</w:t>
      </w:r>
      <w:r>
        <w:rPr>
          <w:rFonts w:hint="eastAsia"/>
        </w:rPr>
        <w:t>%</w:t>
      </w:r>
      <w:r>
        <w:t>\bin;</w:t>
      </w:r>
    </w:p>
    <w:p w14:paraId="28987F2A" w14:textId="77777777" w:rsidR="00557130" w:rsidRDefault="00FC49EA" w:rsidP="00FC49EA">
      <w:pPr>
        <w:jc w:val="center"/>
      </w:pPr>
      <w:r>
        <w:rPr>
          <w:noProof/>
        </w:rPr>
        <w:drawing>
          <wp:inline distT="0" distB="0" distL="0" distR="0" wp14:anchorId="57A296C8" wp14:editId="3BD26976">
            <wp:extent cx="3776003" cy="957883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836923" cy="9733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5328A0" w14:textId="3D3F0381" w:rsidR="00FC49EA" w:rsidRDefault="00F21B72" w:rsidP="00FC49EA">
      <w:r>
        <w:rPr>
          <w:rFonts w:hint="eastAsia"/>
        </w:rPr>
        <w:t>2)classpath</w:t>
      </w:r>
      <w:r>
        <w:rPr>
          <w:rFonts w:hint="eastAsia"/>
        </w:rPr>
        <w:t>环境变量配置（仿照</w:t>
      </w:r>
      <w:r>
        <w:rPr>
          <w:rFonts w:hint="eastAsia"/>
        </w:rPr>
        <w:t>path</w:t>
      </w:r>
      <w:r>
        <w:rPr>
          <w:rFonts w:hint="eastAsia"/>
        </w:rPr>
        <w:t>环境变量做的，）</w:t>
      </w:r>
    </w:p>
    <w:p w14:paraId="0A9025AE" w14:textId="51BFABF3" w:rsidR="00F21B72" w:rsidRDefault="00F21B72" w:rsidP="00FC49EA">
      <w:r>
        <w:tab/>
      </w:r>
      <w:r>
        <w:rPr>
          <w:rFonts w:hint="eastAsia"/>
        </w:rPr>
        <w:t>为了在指定路径下可以执行</w:t>
      </w:r>
      <w:r>
        <w:rPr>
          <w:rFonts w:hint="eastAsia"/>
        </w:rPr>
        <w:t>java</w:t>
      </w:r>
      <w:r w:rsidR="00234FF7">
        <w:rPr>
          <w:rFonts w:hint="eastAsia"/>
        </w:rPr>
        <w:t>命令，运行字节码文件</w:t>
      </w:r>
      <w:r w:rsidR="00234FF7">
        <w:rPr>
          <w:rFonts w:hint="eastAsia"/>
        </w:rPr>
        <w:t>(.</w:t>
      </w:r>
      <w:r w:rsidR="00234FF7">
        <w:t>class)</w:t>
      </w:r>
      <w:r w:rsidR="00234FF7">
        <w:rPr>
          <w:rFonts w:hint="eastAsia"/>
        </w:rPr>
        <w:t>。</w:t>
      </w:r>
    </w:p>
    <w:p w14:paraId="413459D3" w14:textId="2C155E31" w:rsidR="00234FF7" w:rsidRDefault="00234FF7" w:rsidP="00FC49EA">
      <w:r>
        <w:rPr>
          <w:rFonts w:hint="eastAsia"/>
        </w:rPr>
        <w:t>若有多个路径，则可用；隔开，查找顺序是从前到后的顺序。</w:t>
      </w:r>
    </w:p>
    <w:p w14:paraId="1FEF3C20" w14:textId="732B4FCC" w:rsidR="00CA6AD6" w:rsidRDefault="00234FF7" w:rsidP="00FC49EA">
      <w:r>
        <w:lastRenderedPageBreak/>
        <w:t>3)</w:t>
      </w:r>
      <w:r>
        <w:rPr>
          <w:rFonts w:hint="eastAsia"/>
        </w:rPr>
        <w:t>path</w:t>
      </w:r>
      <w:r>
        <w:rPr>
          <w:rFonts w:hint="eastAsia"/>
        </w:rPr>
        <w:t>与</w:t>
      </w:r>
      <w:r>
        <w:rPr>
          <w:rFonts w:hint="eastAsia"/>
        </w:rPr>
        <w:t>class</w:t>
      </w:r>
      <w:r w:rsidR="00CA6AD6">
        <w:rPr>
          <w:rFonts w:hint="eastAsia"/>
        </w:rPr>
        <w:t>path</w:t>
      </w:r>
      <w:r w:rsidR="00CA6AD6">
        <w:rPr>
          <w:rFonts w:hint="eastAsia"/>
        </w:rPr>
        <w:t>区别</w:t>
      </w:r>
    </w:p>
    <w:p w14:paraId="5FA14A7B" w14:textId="361600A3" w:rsidR="00CA6AD6" w:rsidRDefault="00CA6AD6" w:rsidP="00FC49EA">
      <w:r>
        <w:tab/>
        <w:t>P</w:t>
      </w:r>
      <w:r>
        <w:rPr>
          <w:rFonts w:hint="eastAsia"/>
        </w:rPr>
        <w:t>ath</w:t>
      </w:r>
      <w:r>
        <w:rPr>
          <w:rFonts w:hint="eastAsia"/>
        </w:rPr>
        <w:t>环境变量中记录的是可执行文件（如</w:t>
      </w:r>
      <w:r>
        <w:rPr>
          <w:rFonts w:hint="eastAsia"/>
        </w:rPr>
        <w:t>.</w:t>
      </w:r>
      <w:r>
        <w:t>exe</w:t>
      </w:r>
      <w:r>
        <w:rPr>
          <w:rFonts w:hint="eastAsia"/>
        </w:rPr>
        <w:t>文件）所在的路径；</w:t>
      </w:r>
    </w:p>
    <w:p w14:paraId="05233A05" w14:textId="5C0AD952" w:rsidR="00CA6AD6" w:rsidRDefault="00CA6AD6" w:rsidP="00FC49EA">
      <w:r>
        <w:t>C</w:t>
      </w:r>
      <w:r>
        <w:rPr>
          <w:rFonts w:hint="eastAsia"/>
        </w:rPr>
        <w:t>lasspath</w:t>
      </w:r>
      <w:r>
        <w:rPr>
          <w:rFonts w:hint="eastAsia"/>
        </w:rPr>
        <w:t>模仿</w:t>
      </w:r>
      <w:r>
        <w:rPr>
          <w:rFonts w:hint="eastAsia"/>
        </w:rPr>
        <w:t>path</w:t>
      </w:r>
      <w:r>
        <w:rPr>
          <w:rFonts w:hint="eastAsia"/>
        </w:rPr>
        <w:t>环境路径，记录的是</w:t>
      </w:r>
      <w:r>
        <w:rPr>
          <w:rFonts w:hint="eastAsia"/>
        </w:rPr>
        <w:t>java</w:t>
      </w:r>
      <w:r>
        <w:rPr>
          <w:rFonts w:hint="eastAsia"/>
        </w:rPr>
        <w:t>类可执行文件（如</w:t>
      </w:r>
      <w:r>
        <w:rPr>
          <w:rFonts w:hint="eastAsia"/>
        </w:rPr>
        <w:t>.</w:t>
      </w:r>
      <w:r>
        <w:t>class</w:t>
      </w:r>
      <w:r>
        <w:rPr>
          <w:rFonts w:hint="eastAsia"/>
        </w:rPr>
        <w:t>文件）所在的路径。</w:t>
      </w:r>
    </w:p>
    <w:p w14:paraId="273FF5A2" w14:textId="5A6CACDA" w:rsidR="00CA6AD6" w:rsidRDefault="00AE7109" w:rsidP="00FC49EA">
      <w:r>
        <w:rPr>
          <w:rFonts w:hint="eastAsia"/>
        </w:rPr>
        <w:t>(</w:t>
      </w:r>
      <w:r w:rsidR="00425D7A">
        <w:t>7</w:t>
      </w:r>
      <w:r>
        <w:t>)</w:t>
      </w:r>
      <w:r w:rsidR="00425D7A">
        <w:t>Notepad++</w:t>
      </w:r>
      <w:r w:rsidR="00425D7A">
        <w:rPr>
          <w:rFonts w:hint="eastAsia"/>
        </w:rPr>
        <w:t>开发工具</w:t>
      </w:r>
    </w:p>
    <w:p w14:paraId="16300EC0" w14:textId="075AB22F" w:rsidR="00425D7A" w:rsidRDefault="00425D7A" w:rsidP="00FC49EA">
      <w:r>
        <w:rPr>
          <w:rFonts w:hint="eastAsia"/>
        </w:rPr>
        <w:t>进行</w:t>
      </w:r>
      <w:r>
        <w:rPr>
          <w:rFonts w:hint="eastAsia"/>
        </w:rPr>
        <w:t>java</w:t>
      </w:r>
      <w:r>
        <w:rPr>
          <w:rFonts w:hint="eastAsia"/>
        </w:rPr>
        <w:t>代码编写，进行新建选项的设置。</w:t>
      </w:r>
    </w:p>
    <w:p w14:paraId="36A8D38A" w14:textId="72898302" w:rsidR="00425D7A" w:rsidRPr="00557130" w:rsidRDefault="00425D7A" w:rsidP="00FC49EA">
      <w:r>
        <w:rPr>
          <w:noProof/>
        </w:rPr>
        <w:drawing>
          <wp:inline distT="0" distB="0" distL="0" distR="0" wp14:anchorId="2073CC55" wp14:editId="6D2567DE">
            <wp:extent cx="5274310" cy="2411095"/>
            <wp:effectExtent l="0" t="0" r="2540" b="825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11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4A6F11" w14:textId="3B4A50C0" w:rsidR="0027502E" w:rsidRDefault="00745B12" w:rsidP="0027502E">
      <w:r>
        <w:rPr>
          <w:rFonts w:hint="eastAsia"/>
        </w:rPr>
        <w:t>使用：新建</w:t>
      </w:r>
      <w:r>
        <w:rPr>
          <w:rFonts w:hint="eastAsia"/>
        </w:rPr>
        <w:t>txt</w:t>
      </w:r>
      <w:r>
        <w:rPr>
          <w:rFonts w:hint="eastAsia"/>
        </w:rPr>
        <w:t>，修改后缀</w:t>
      </w:r>
      <w:r>
        <w:rPr>
          <w:rFonts w:hint="eastAsia"/>
        </w:rPr>
        <w:t>.</w:t>
      </w:r>
      <w:r>
        <w:t>java</w:t>
      </w:r>
      <w:r>
        <w:rPr>
          <w:rFonts w:hint="eastAsia"/>
        </w:rPr>
        <w:t>，然后用</w:t>
      </w:r>
      <w:r>
        <w:rPr>
          <w:rFonts w:hint="eastAsia"/>
        </w:rPr>
        <w:t>notepad++</w:t>
      </w:r>
      <w:r>
        <w:rPr>
          <w:rFonts w:hint="eastAsia"/>
        </w:rPr>
        <w:t>打开</w:t>
      </w:r>
      <w:r w:rsidR="001D1234">
        <w:rPr>
          <w:rFonts w:hint="eastAsia"/>
        </w:rPr>
        <w:t>。</w:t>
      </w:r>
    </w:p>
    <w:p w14:paraId="2D08B822" w14:textId="6073EF52" w:rsidR="001D1234" w:rsidRDefault="001D1234" w:rsidP="0027502E"/>
    <w:p w14:paraId="2316CC02" w14:textId="7E5CCAFD" w:rsidR="00BE55D2" w:rsidRPr="0053638F" w:rsidRDefault="00BE55D2" w:rsidP="0053638F">
      <w:pPr>
        <w:pStyle w:val="1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="0" w:afterLines="50" w:after="120" w:line="360" w:lineRule="auto"/>
        <w:jc w:val="center"/>
        <w:rPr>
          <w:rFonts w:ascii="黑体" w:eastAsia="黑体" w:hAnsi="黑体" w:cs="黑体"/>
          <w:b w:val="0"/>
          <w:bCs w:val="0"/>
          <w:sz w:val="30"/>
          <w:szCs w:val="30"/>
        </w:rPr>
      </w:pPr>
      <w:r w:rsidRPr="0053638F">
        <w:rPr>
          <w:rFonts w:ascii="黑体" w:eastAsia="黑体" w:hAnsi="黑体" w:cs="黑体"/>
          <w:b w:val="0"/>
          <w:bCs w:val="0"/>
          <w:sz w:val="30"/>
          <w:szCs w:val="30"/>
        </w:rPr>
        <w:t>Day2</w:t>
      </w:r>
      <w:r w:rsidRPr="0053638F">
        <w:rPr>
          <w:rFonts w:ascii="黑体" w:eastAsia="黑体" w:hAnsi="黑体" w:cs="黑体" w:hint="eastAsia"/>
          <w:b w:val="0"/>
          <w:bCs w:val="0"/>
          <w:sz w:val="30"/>
          <w:szCs w:val="30"/>
        </w:rPr>
        <w:t xml:space="preserve"> </w:t>
      </w:r>
      <w:r w:rsidRPr="0053638F">
        <w:rPr>
          <w:rFonts w:ascii="黑体" w:eastAsia="黑体" w:hAnsi="黑体" w:cs="黑体"/>
          <w:b w:val="0"/>
          <w:bCs w:val="0"/>
          <w:sz w:val="30"/>
          <w:szCs w:val="30"/>
        </w:rPr>
        <w:t>Java</w:t>
      </w:r>
      <w:r w:rsidRPr="0053638F">
        <w:rPr>
          <w:rFonts w:ascii="黑体" w:eastAsia="黑体" w:hAnsi="黑体" w:cs="黑体" w:hint="eastAsia"/>
          <w:b w:val="0"/>
          <w:bCs w:val="0"/>
          <w:sz w:val="30"/>
          <w:szCs w:val="30"/>
        </w:rPr>
        <w:t>基础语法-1</w:t>
      </w:r>
    </w:p>
    <w:p w14:paraId="205919AB" w14:textId="7CCE7E20" w:rsidR="00BE55D2" w:rsidRDefault="00BE55D2" w:rsidP="0027502E">
      <w:r>
        <w:rPr>
          <w:rFonts w:hint="eastAsia"/>
        </w:rPr>
        <w:t>任何语言基础语法基本都是一样的</w:t>
      </w:r>
    </w:p>
    <w:p w14:paraId="18C98431" w14:textId="723EFDF4" w:rsidR="00BE55D2" w:rsidRDefault="00BE55D2" w:rsidP="0027502E">
      <w:r>
        <w:rPr>
          <w:rFonts w:hint="eastAsia"/>
        </w:rPr>
        <w:t>关键字，标识符，注释</w:t>
      </w:r>
      <w:r w:rsidR="00CE3582">
        <w:rPr>
          <w:rFonts w:hint="eastAsia"/>
        </w:rPr>
        <w:t>，常量，变量</w:t>
      </w:r>
    </w:p>
    <w:p w14:paraId="0234B5EA" w14:textId="67702A44" w:rsidR="00BE55D2" w:rsidRPr="0053638F" w:rsidRDefault="00BE55D2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1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关键字</w:t>
      </w:r>
    </w:p>
    <w:p w14:paraId="51DBA993" w14:textId="136FD897" w:rsidR="00BE55D2" w:rsidRDefault="00BE55D2" w:rsidP="0027502E">
      <w:r>
        <w:rPr>
          <w:rFonts w:hint="eastAsia"/>
        </w:rPr>
        <w:t>含义：</w:t>
      </w:r>
      <w:r>
        <w:rPr>
          <w:rFonts w:hint="eastAsia"/>
        </w:rPr>
        <w:t>Java</w:t>
      </w:r>
      <w:r>
        <w:rPr>
          <w:rFonts w:hint="eastAsia"/>
        </w:rPr>
        <w:t>语言赋予特定含义的单词（</w:t>
      </w:r>
      <w:r>
        <w:rPr>
          <w:rFonts w:hint="eastAsia"/>
        </w:rPr>
        <w:t>50</w:t>
      </w:r>
      <w:r>
        <w:rPr>
          <w:rFonts w:hint="eastAsia"/>
        </w:rPr>
        <w:t>个左右）</w:t>
      </w:r>
    </w:p>
    <w:p w14:paraId="44D4DE50" w14:textId="17154744" w:rsidR="00BE55D2" w:rsidRDefault="00BE55D2" w:rsidP="0027502E">
      <w:r>
        <w:rPr>
          <w:rFonts w:hint="eastAsia"/>
        </w:rPr>
        <w:t>特点：</w:t>
      </w:r>
    </w:p>
    <w:p w14:paraId="265BAE5B" w14:textId="002506DE" w:rsidR="00BE55D2" w:rsidRDefault="00BE55D2" w:rsidP="0027502E">
      <w:r>
        <w:tab/>
      </w:r>
      <w:r>
        <w:tab/>
      </w:r>
      <w:r>
        <w:rPr>
          <w:rFonts w:hint="eastAsia"/>
        </w:rPr>
        <w:t>1</w:t>
      </w:r>
      <w:r>
        <w:rPr>
          <w:rFonts w:hint="eastAsia"/>
        </w:rPr>
        <w:t>）全部小写</w:t>
      </w:r>
      <w:r>
        <w:t xml:space="preserve"> </w:t>
      </w:r>
      <w:r>
        <w:tab/>
        <w:t>public void static</w:t>
      </w:r>
      <w:r>
        <w:rPr>
          <w:rFonts w:hint="eastAsia"/>
        </w:rPr>
        <w:t>（注意：</w:t>
      </w:r>
      <w:r>
        <w:rPr>
          <w:rFonts w:hint="eastAsia"/>
        </w:rPr>
        <w:t>m</w:t>
      </w:r>
      <w:r>
        <w:t>ain</w:t>
      </w:r>
      <w:r>
        <w:rPr>
          <w:rFonts w:hint="eastAsia"/>
        </w:rPr>
        <w:t>不是）</w:t>
      </w:r>
    </w:p>
    <w:p w14:paraId="479CBAFC" w14:textId="745B0767" w:rsidR="00BE55D2" w:rsidRDefault="00BE55D2" w:rsidP="0027502E">
      <w:r>
        <w:tab/>
      </w:r>
      <w:r>
        <w:tab/>
        <w:t>2</w:t>
      </w:r>
      <w:r>
        <w:rPr>
          <w:rFonts w:hint="eastAsia"/>
        </w:rPr>
        <w:t>）</w:t>
      </w:r>
      <w:r>
        <w:rPr>
          <w:rFonts w:hint="eastAsia"/>
        </w:rPr>
        <w:t>g</w:t>
      </w:r>
      <w:r>
        <w:t>ot</w:t>
      </w:r>
      <w:r>
        <w:rPr>
          <w:rFonts w:hint="eastAsia"/>
        </w:rPr>
        <w:t>o</w:t>
      </w:r>
      <w:r>
        <w:t>, const</w:t>
      </w:r>
      <w:r>
        <w:rPr>
          <w:rFonts w:hint="eastAsia"/>
        </w:rPr>
        <w:t>作为保留字</w:t>
      </w:r>
    </w:p>
    <w:p w14:paraId="6337F719" w14:textId="27852EF8" w:rsidR="00BE55D2" w:rsidRDefault="00BE55D2" w:rsidP="0027502E">
      <w:r>
        <w:tab/>
      </w:r>
      <w:r>
        <w:tab/>
      </w:r>
      <w:r>
        <w:rPr>
          <w:rFonts w:hint="eastAsia"/>
        </w:rPr>
        <w:t>3</w:t>
      </w:r>
      <w:r>
        <w:rPr>
          <w:rFonts w:hint="eastAsia"/>
        </w:rPr>
        <w:t>）类似于</w:t>
      </w:r>
      <w:r>
        <w:rPr>
          <w:rFonts w:hint="eastAsia"/>
        </w:rPr>
        <w:t>Notepad+</w:t>
      </w:r>
      <w:r>
        <w:t>+</w:t>
      </w:r>
      <w:r>
        <w:rPr>
          <w:rFonts w:hint="eastAsia"/>
        </w:rPr>
        <w:t>高级记事本对关键字有特殊颜色标记</w:t>
      </w:r>
    </w:p>
    <w:p w14:paraId="3B679C0A" w14:textId="6705990D" w:rsidR="00BE55D2" w:rsidRPr="0053638F" w:rsidRDefault="00BE55D2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2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标识符</w:t>
      </w:r>
    </w:p>
    <w:p w14:paraId="5CCD8719" w14:textId="44B8F8ED" w:rsidR="00BE55D2" w:rsidRDefault="00BE55D2" w:rsidP="0027502E">
      <w:r>
        <w:rPr>
          <w:rFonts w:hint="eastAsia"/>
        </w:rPr>
        <w:t>概述：</w:t>
      </w:r>
      <w:r w:rsidR="0082132A">
        <w:rPr>
          <w:rFonts w:hint="eastAsia"/>
        </w:rPr>
        <w:t>给类，接口，方法等起名字使用的字符序列</w:t>
      </w:r>
    </w:p>
    <w:p w14:paraId="07326B87" w14:textId="4C37D9E6" w:rsidR="0082132A" w:rsidRDefault="0082132A" w:rsidP="0027502E">
      <w:r>
        <w:rPr>
          <w:rFonts w:hint="eastAsia"/>
        </w:rPr>
        <w:t>组成规则：</w:t>
      </w:r>
    </w:p>
    <w:p w14:paraId="15AF3C80" w14:textId="17694FAE" w:rsidR="0082132A" w:rsidRDefault="0082132A" w:rsidP="0027502E">
      <w:r>
        <w:tab/>
      </w:r>
      <w:r>
        <w:rPr>
          <w:rFonts w:hint="eastAsia"/>
        </w:rPr>
        <w:t>1</w:t>
      </w:r>
      <w:r>
        <w:rPr>
          <w:rFonts w:hint="eastAsia"/>
        </w:rPr>
        <w:t>）英文字母全部小写（如</w:t>
      </w:r>
      <w:r>
        <w:rPr>
          <w:rFonts w:hint="eastAsia"/>
        </w:rPr>
        <w:t>main</w:t>
      </w:r>
      <w:r>
        <w:rPr>
          <w:rFonts w:hint="eastAsia"/>
        </w:rPr>
        <w:t>）</w:t>
      </w:r>
    </w:p>
    <w:p w14:paraId="3E228646" w14:textId="6A665967" w:rsidR="0082132A" w:rsidRDefault="0082132A" w:rsidP="0027502E">
      <w:r>
        <w:tab/>
      </w:r>
      <w:r>
        <w:rPr>
          <w:rFonts w:hint="eastAsia"/>
        </w:rPr>
        <w:t>2</w:t>
      </w:r>
      <w:r>
        <w:rPr>
          <w:rFonts w:hint="eastAsia"/>
        </w:rPr>
        <w:t>）数字字符</w:t>
      </w:r>
    </w:p>
    <w:p w14:paraId="7380B063" w14:textId="3B27EF7E" w:rsidR="0082132A" w:rsidRDefault="0082132A" w:rsidP="0027502E">
      <w:r>
        <w:tab/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$</w:t>
      </w:r>
      <w:r>
        <w:rPr>
          <w:rFonts w:hint="eastAsia"/>
        </w:rPr>
        <w:t>和</w:t>
      </w:r>
      <w:r>
        <w:rPr>
          <w:rFonts w:hint="eastAsia"/>
        </w:rPr>
        <w:t>_</w:t>
      </w:r>
    </w:p>
    <w:p w14:paraId="061B8CD1" w14:textId="48730080" w:rsidR="0050754F" w:rsidRDefault="0050754F" w:rsidP="0027502E">
      <w:r>
        <w:rPr>
          <w:rFonts w:hint="eastAsia"/>
        </w:rPr>
        <w:t>注意事项：</w:t>
      </w:r>
    </w:p>
    <w:p w14:paraId="7EE70F27" w14:textId="23BD8548" w:rsidR="0050754F" w:rsidRDefault="0050754F" w:rsidP="0027502E">
      <w:r>
        <w:tab/>
      </w:r>
      <w:r>
        <w:rPr>
          <w:rFonts w:hint="eastAsia"/>
        </w:rPr>
        <w:t>1</w:t>
      </w:r>
      <w:r>
        <w:rPr>
          <w:rFonts w:hint="eastAsia"/>
        </w:rPr>
        <w:t>）不能以数字开头</w:t>
      </w:r>
    </w:p>
    <w:p w14:paraId="38AEE4F6" w14:textId="650A415E" w:rsidR="0050754F" w:rsidRDefault="0050754F" w:rsidP="0027502E">
      <w:r>
        <w:tab/>
      </w:r>
      <w:r>
        <w:rPr>
          <w:rFonts w:hint="eastAsia"/>
        </w:rPr>
        <w:t>2</w:t>
      </w:r>
      <w:r>
        <w:rPr>
          <w:rFonts w:hint="eastAsia"/>
        </w:rPr>
        <w:t>）不能是</w:t>
      </w:r>
      <w:r>
        <w:rPr>
          <w:rFonts w:hint="eastAsia"/>
        </w:rPr>
        <w:t>java</w:t>
      </w:r>
      <w:r>
        <w:rPr>
          <w:rFonts w:hint="eastAsia"/>
        </w:rPr>
        <w:t>中的关键字</w:t>
      </w:r>
    </w:p>
    <w:p w14:paraId="557AAFD4" w14:textId="5653B9DB" w:rsidR="0050754F" w:rsidRDefault="0050754F" w:rsidP="0027502E">
      <w:r>
        <w:tab/>
      </w:r>
      <w:r>
        <w:rPr>
          <w:rFonts w:hint="eastAsia"/>
        </w:rPr>
        <w:t>3</w:t>
      </w:r>
      <w:r>
        <w:rPr>
          <w:rFonts w:hint="eastAsia"/>
        </w:rPr>
        <w:t>）区分大小写</w:t>
      </w:r>
    </w:p>
    <w:p w14:paraId="3FCE625C" w14:textId="6BA03025" w:rsidR="0050754F" w:rsidRDefault="0050754F" w:rsidP="0027502E">
      <w:r>
        <w:rPr>
          <w:rFonts w:hint="eastAsia"/>
        </w:rPr>
        <w:t>常见的命名规则——见名知意</w:t>
      </w:r>
    </w:p>
    <w:p w14:paraId="3C3C2FCC" w14:textId="015E9D5E" w:rsidR="0050754F" w:rsidRDefault="0050754F" w:rsidP="0027502E">
      <w:r>
        <w:tab/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 w:rsidRPr="0050754F">
        <w:rPr>
          <w:rFonts w:hint="eastAsia"/>
          <w:highlight w:val="yellow"/>
        </w:rPr>
        <w:t>包</w:t>
      </w:r>
      <w:r>
        <w:rPr>
          <w:rFonts w:hint="eastAsia"/>
        </w:rPr>
        <w:t>的命名：（其实就是文件夹，把相同类名区分开）</w:t>
      </w:r>
    </w:p>
    <w:p w14:paraId="6D04D8AA" w14:textId="5ADAC605" w:rsidR="0050754F" w:rsidRDefault="0050754F" w:rsidP="0027502E">
      <w:r>
        <w:tab/>
      </w:r>
      <w:r>
        <w:tab/>
      </w:r>
      <w:r w:rsidRPr="0050754F">
        <w:rPr>
          <w:rFonts w:hint="eastAsia"/>
          <w:highlight w:val="yellow"/>
        </w:rPr>
        <w:t>全部小写</w:t>
      </w:r>
    </w:p>
    <w:p w14:paraId="7EFB9A61" w14:textId="5A0AD7C7" w:rsidR="0050754F" w:rsidRDefault="0050754F" w:rsidP="0050754F">
      <w:pPr>
        <w:ind w:left="420" w:firstLine="420"/>
      </w:pPr>
      <w:r>
        <w:rPr>
          <w:rFonts w:hint="eastAsia"/>
        </w:rPr>
        <w:t>单级：</w:t>
      </w:r>
      <w:r>
        <w:t>liuyi</w:t>
      </w:r>
    </w:p>
    <w:p w14:paraId="23D28C70" w14:textId="15EB96B8" w:rsidR="0050754F" w:rsidRDefault="0050754F" w:rsidP="0027502E">
      <w:r>
        <w:tab/>
      </w:r>
      <w:r>
        <w:tab/>
      </w:r>
      <w:r>
        <w:rPr>
          <w:rFonts w:hint="eastAsia"/>
        </w:rPr>
        <w:t>多级：</w:t>
      </w:r>
      <w:proofErr w:type="gramStart"/>
      <w:r>
        <w:rPr>
          <w:rFonts w:hint="eastAsia"/>
        </w:rPr>
        <w:t>c</w:t>
      </w:r>
      <w:r>
        <w:t>n.itcast</w:t>
      </w:r>
      <w:proofErr w:type="gramEnd"/>
    </w:p>
    <w:p w14:paraId="0A01CFB6" w14:textId="77737195" w:rsidR="0050754F" w:rsidRDefault="0050754F" w:rsidP="0027502E">
      <w:r>
        <w:tab/>
      </w:r>
      <w:r>
        <w:rPr>
          <w:rFonts w:hint="eastAsia"/>
        </w:rPr>
        <w:t>2</w:t>
      </w:r>
      <w:r>
        <w:rPr>
          <w:rFonts w:hint="eastAsia"/>
        </w:rPr>
        <w:t>）</w:t>
      </w:r>
      <w:r w:rsidRPr="00606B39">
        <w:rPr>
          <w:rFonts w:hint="eastAsia"/>
          <w:highlight w:val="yellow"/>
        </w:rPr>
        <w:t>类或接口</w:t>
      </w:r>
      <w:r>
        <w:rPr>
          <w:rFonts w:hint="eastAsia"/>
        </w:rPr>
        <w:t>命名：</w:t>
      </w:r>
    </w:p>
    <w:p w14:paraId="22D969CD" w14:textId="7EF7A5C0" w:rsidR="0050754F" w:rsidRDefault="0050754F" w:rsidP="0027502E">
      <w:r>
        <w:lastRenderedPageBreak/>
        <w:tab/>
      </w:r>
      <w:r>
        <w:tab/>
      </w:r>
      <w:r>
        <w:rPr>
          <w:rFonts w:hint="eastAsia"/>
        </w:rPr>
        <w:t>一个单词：单词首字母大写：</w:t>
      </w:r>
      <w:r>
        <w:rPr>
          <w:rFonts w:hint="eastAsia"/>
        </w:rPr>
        <w:t>Student</w:t>
      </w:r>
    </w:p>
    <w:p w14:paraId="3EDF0E31" w14:textId="311D6C73" w:rsidR="0050754F" w:rsidRDefault="0050754F" w:rsidP="0027502E">
      <w:r>
        <w:tab/>
      </w:r>
      <w:r>
        <w:tab/>
      </w:r>
      <w:r>
        <w:rPr>
          <w:rFonts w:hint="eastAsia"/>
        </w:rPr>
        <w:t>多个单词：每个单词首字母大写：</w:t>
      </w:r>
      <w:r w:rsidR="00C31531">
        <w:rPr>
          <w:rFonts w:hint="eastAsia"/>
        </w:rPr>
        <w:t>StudentAge</w:t>
      </w:r>
    </w:p>
    <w:p w14:paraId="50D64D1F" w14:textId="6E2C2225" w:rsidR="00C31531" w:rsidRDefault="00C31531" w:rsidP="0027502E">
      <w:r>
        <w:tab/>
      </w:r>
      <w:r>
        <w:rPr>
          <w:rFonts w:hint="eastAsia"/>
        </w:rPr>
        <w:t>3</w:t>
      </w:r>
      <w:r>
        <w:rPr>
          <w:rFonts w:hint="eastAsia"/>
        </w:rPr>
        <w:t>）</w:t>
      </w:r>
      <w:r w:rsidRPr="00606B39">
        <w:rPr>
          <w:rFonts w:hint="eastAsia"/>
          <w:highlight w:val="yellow"/>
        </w:rPr>
        <w:t>方法或变量</w:t>
      </w:r>
      <w:r>
        <w:rPr>
          <w:rFonts w:hint="eastAsia"/>
        </w:rPr>
        <w:t>：</w:t>
      </w:r>
    </w:p>
    <w:p w14:paraId="2E26D17D" w14:textId="281A92B7" w:rsidR="00C31531" w:rsidRDefault="00C31531" w:rsidP="0027502E">
      <w:r>
        <w:tab/>
      </w:r>
      <w:r>
        <w:tab/>
      </w:r>
      <w:r>
        <w:rPr>
          <w:rFonts w:hint="eastAsia"/>
        </w:rPr>
        <w:t>一个单词：单词首字母小写</w:t>
      </w:r>
      <w:r>
        <w:rPr>
          <w:rFonts w:hint="eastAsia"/>
        </w:rPr>
        <w:t>(</w:t>
      </w:r>
      <w:r>
        <w:t>main)</w:t>
      </w:r>
    </w:p>
    <w:p w14:paraId="42632ED7" w14:textId="643161C3" w:rsidR="00C31531" w:rsidRDefault="00C31531" w:rsidP="0027502E">
      <w:r>
        <w:tab/>
      </w:r>
      <w:r>
        <w:tab/>
      </w:r>
      <w:r>
        <w:rPr>
          <w:rFonts w:hint="eastAsia"/>
        </w:rPr>
        <w:t>多个单词：从第二个单词开始，每个单词首字母大写</w:t>
      </w:r>
      <w:r>
        <w:rPr>
          <w:rFonts w:hint="eastAsia"/>
        </w:rPr>
        <w:t>(</w:t>
      </w:r>
      <w:r>
        <w:t>studentAge)</w:t>
      </w:r>
    </w:p>
    <w:p w14:paraId="558072AB" w14:textId="0104990E" w:rsidR="00C31531" w:rsidRDefault="00C31531" w:rsidP="0027502E">
      <w:r>
        <w:tab/>
      </w:r>
      <w:r>
        <w:rPr>
          <w:rFonts w:hint="eastAsia"/>
        </w:rPr>
        <w:t>4</w:t>
      </w:r>
      <w:r>
        <w:rPr>
          <w:rFonts w:hint="eastAsia"/>
        </w:rPr>
        <w:t>）</w:t>
      </w:r>
      <w:r w:rsidRPr="00606B39">
        <w:rPr>
          <w:rFonts w:hint="eastAsia"/>
          <w:highlight w:val="yellow"/>
        </w:rPr>
        <w:t>常量</w:t>
      </w:r>
    </w:p>
    <w:p w14:paraId="2870593F" w14:textId="2E5C7D88" w:rsidR="00C31531" w:rsidRDefault="00C31531" w:rsidP="0027502E">
      <w:r>
        <w:tab/>
      </w:r>
      <w:r>
        <w:tab/>
      </w:r>
      <w:r>
        <w:rPr>
          <w:rFonts w:hint="eastAsia"/>
        </w:rPr>
        <w:t>一个单词：全部大写（</w:t>
      </w:r>
      <w:r>
        <w:rPr>
          <w:rFonts w:hint="eastAsia"/>
        </w:rPr>
        <w:t>PI</w:t>
      </w:r>
      <w:r>
        <w:rPr>
          <w:rFonts w:hint="eastAsia"/>
        </w:rPr>
        <w:t>）</w:t>
      </w:r>
    </w:p>
    <w:p w14:paraId="65513E94" w14:textId="605173B0" w:rsidR="00C31531" w:rsidRDefault="00C31531" w:rsidP="0027502E">
      <w:r>
        <w:tab/>
      </w:r>
      <w:r>
        <w:tab/>
      </w:r>
      <w:r>
        <w:rPr>
          <w:rFonts w:hint="eastAsia"/>
        </w:rPr>
        <w:t>多个单词：每个字母都大写，用</w:t>
      </w:r>
      <w:r>
        <w:rPr>
          <w:rFonts w:hint="eastAsia"/>
        </w:rPr>
        <w:t>_</w:t>
      </w:r>
      <w:r>
        <w:rPr>
          <w:rFonts w:hint="eastAsia"/>
        </w:rPr>
        <w:t>隔开（</w:t>
      </w:r>
      <w:r>
        <w:rPr>
          <w:rFonts w:hint="eastAsia"/>
        </w:rPr>
        <w:t>STUDENT_</w:t>
      </w:r>
      <w:r>
        <w:t>MAX_AGE</w:t>
      </w:r>
      <w:r>
        <w:rPr>
          <w:rFonts w:hint="eastAsia"/>
        </w:rPr>
        <w:t>）</w:t>
      </w:r>
    </w:p>
    <w:p w14:paraId="2FD001FA" w14:textId="5198F860" w:rsidR="00BA3687" w:rsidRPr="0053638F" w:rsidRDefault="00BA3687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3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注释</w:t>
      </w:r>
    </w:p>
    <w:p w14:paraId="747D5589" w14:textId="46A110C2" w:rsidR="00BA3687" w:rsidRDefault="00BA3687" w:rsidP="0027502E">
      <w:r>
        <w:rPr>
          <w:rFonts w:hint="eastAsia"/>
        </w:rPr>
        <w:t>概述：用于解释说明程序的文字，主要是给别人或者给自己的</w:t>
      </w:r>
    </w:p>
    <w:p w14:paraId="2C0CAEAE" w14:textId="7CB6A700" w:rsidR="00BA3687" w:rsidRDefault="00BA3687" w:rsidP="0027502E">
      <w:r>
        <w:rPr>
          <w:rFonts w:hint="eastAsia"/>
        </w:rPr>
        <w:t>分类与格式：</w:t>
      </w:r>
    </w:p>
    <w:p w14:paraId="0631A0DE" w14:textId="4AA11E50" w:rsidR="00BA3687" w:rsidRDefault="00BA3687" w:rsidP="0027502E">
      <w:r>
        <w:rPr>
          <w:rFonts w:hint="eastAsia"/>
        </w:rPr>
        <w:t>单行注释：</w:t>
      </w:r>
      <w:r>
        <w:rPr>
          <w:rFonts w:hint="eastAsia"/>
        </w:rPr>
        <w:t>//</w:t>
      </w:r>
      <w:r>
        <w:t xml:space="preserve"> </w:t>
      </w:r>
    </w:p>
    <w:p w14:paraId="2214CA2A" w14:textId="7BBBAFEA" w:rsidR="00BA3687" w:rsidRDefault="00BA3687" w:rsidP="0027502E">
      <w:r>
        <w:rPr>
          <w:rFonts w:hint="eastAsia"/>
        </w:rPr>
        <w:t>多行注释：</w:t>
      </w:r>
      <w:r>
        <w:rPr>
          <w:rFonts w:hint="eastAsia"/>
        </w:rPr>
        <w:t>/</w:t>
      </w:r>
      <w:r>
        <w:t>**/</w:t>
      </w:r>
    </w:p>
    <w:p w14:paraId="6A5897D8" w14:textId="7D31398B" w:rsidR="00BA3687" w:rsidRDefault="00BA3687" w:rsidP="0027502E">
      <w:r>
        <w:rPr>
          <w:rFonts w:hint="eastAsia"/>
        </w:rPr>
        <w:t>注意：单行注释可以嵌套，而多行注释不能嵌套</w:t>
      </w:r>
    </w:p>
    <w:p w14:paraId="2A265E9A" w14:textId="650C10FA" w:rsidR="00BA3687" w:rsidRDefault="00BA3687" w:rsidP="0027502E">
      <w:r>
        <w:rPr>
          <w:rFonts w:hint="eastAsia"/>
        </w:rPr>
        <w:t>文档注释：被</w:t>
      </w:r>
      <w:r>
        <w:rPr>
          <w:rFonts w:hint="eastAsia"/>
        </w:rPr>
        <w:t>javadoc</w:t>
      </w:r>
      <w:r>
        <w:rPr>
          <w:rFonts w:hint="eastAsia"/>
        </w:rPr>
        <w:t>工具解析，生成一个说明书</w:t>
      </w:r>
      <w:r w:rsidR="0053638F">
        <w:rPr>
          <w:rFonts w:hint="eastAsia"/>
        </w:rPr>
        <w:t>，格式为</w:t>
      </w:r>
      <w:r w:rsidR="0053638F">
        <w:rPr>
          <w:rFonts w:hint="eastAsia"/>
        </w:rPr>
        <w:t>/**</w:t>
      </w:r>
      <w:r w:rsidR="0053638F">
        <w:t xml:space="preserve"> </w:t>
      </w:r>
      <w:r w:rsidR="0053638F">
        <w:rPr>
          <w:rFonts w:hint="eastAsia"/>
        </w:rPr>
        <w:t>*/</w:t>
      </w:r>
    </w:p>
    <w:p w14:paraId="4DB16118" w14:textId="76262AE9" w:rsidR="00BA3687" w:rsidRDefault="00F52D07" w:rsidP="0027502E">
      <w:r>
        <w:rPr>
          <w:rFonts w:hint="eastAsia"/>
        </w:rPr>
        <w:t>注意：一定要写注释，通过注释把自己的思想整理出来，然后用代码去实现。</w:t>
      </w:r>
    </w:p>
    <w:p w14:paraId="31491EC3" w14:textId="448D3C26" w:rsidR="00F52D07" w:rsidRDefault="00F52D07" w:rsidP="0027502E">
      <w:r>
        <w:rPr>
          <w:noProof/>
        </w:rPr>
        <w:drawing>
          <wp:inline distT="0" distB="0" distL="0" distR="0" wp14:anchorId="1765F360" wp14:editId="28D9BF51">
            <wp:extent cx="5274310" cy="2788285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88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4960B5" w14:textId="5BEC929D" w:rsidR="00F52D07" w:rsidRDefault="00F52D07" w:rsidP="0027502E">
      <w:r>
        <w:rPr>
          <w:rFonts w:hint="eastAsia"/>
        </w:rPr>
        <w:t>注释的作用：</w:t>
      </w:r>
    </w:p>
    <w:p w14:paraId="1DC17C09" w14:textId="2DF42962" w:rsidR="00F52D07" w:rsidRDefault="00F52D07" w:rsidP="0027502E">
      <w:r>
        <w:tab/>
      </w:r>
      <w:r>
        <w:rPr>
          <w:rFonts w:hint="eastAsia"/>
        </w:rPr>
        <w:t>A</w:t>
      </w:r>
      <w:r>
        <w:rPr>
          <w:rFonts w:hint="eastAsia"/>
        </w:rPr>
        <w:t>：帮助提高代码的可读性；</w:t>
      </w:r>
    </w:p>
    <w:p w14:paraId="0AE46B13" w14:textId="2E2B27D2" w:rsidR="00F52D07" w:rsidRDefault="00F52D07" w:rsidP="0027502E">
      <w:r>
        <w:tab/>
      </w:r>
      <w:r>
        <w:rPr>
          <w:rFonts w:hint="eastAsia"/>
        </w:rPr>
        <w:t>B</w:t>
      </w:r>
      <w:r>
        <w:rPr>
          <w:rFonts w:hint="eastAsia"/>
        </w:rPr>
        <w:t>：帮助来调试代码</w:t>
      </w:r>
    </w:p>
    <w:p w14:paraId="48A38226" w14:textId="064C72D5" w:rsidR="00F52D07" w:rsidRDefault="00F52D07" w:rsidP="0027502E"/>
    <w:p w14:paraId="3DDE1B70" w14:textId="0D9A5FC6" w:rsidR="00F52D07" w:rsidRPr="0053638F" w:rsidRDefault="00F52D07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4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常量</w:t>
      </w:r>
    </w:p>
    <w:p w14:paraId="7658F68F" w14:textId="513876E5" w:rsidR="00F52D07" w:rsidRDefault="00680AB7" w:rsidP="0027502E">
      <w:r>
        <w:rPr>
          <w:rFonts w:hint="eastAsia"/>
        </w:rPr>
        <w:t>概述：在程序执行过程中其值不可以发生改变</w:t>
      </w:r>
    </w:p>
    <w:p w14:paraId="7E361B03" w14:textId="2445D144" w:rsidR="00680AB7" w:rsidRDefault="00680AB7" w:rsidP="0027502E">
      <w:r>
        <w:rPr>
          <w:rFonts w:hint="eastAsia"/>
        </w:rPr>
        <w:t>分类：</w:t>
      </w:r>
    </w:p>
    <w:p w14:paraId="2579E4F6" w14:textId="33E7F1CC" w:rsidR="00680AB7" w:rsidRDefault="00680AB7" w:rsidP="0027502E">
      <w:r>
        <w:tab/>
      </w:r>
      <w:r>
        <w:rPr>
          <w:rFonts w:hint="eastAsia"/>
        </w:rPr>
        <w:t>A</w:t>
      </w:r>
      <w:r>
        <w:t>:</w:t>
      </w:r>
      <w:r>
        <w:rPr>
          <w:rFonts w:hint="eastAsia"/>
        </w:rPr>
        <w:t>字面值常量</w:t>
      </w:r>
    </w:p>
    <w:p w14:paraId="6433F905" w14:textId="2BF90E95" w:rsidR="00680AB7" w:rsidRDefault="00680AB7" w:rsidP="0027502E">
      <w:pPr>
        <w:rPr>
          <w:highlight w:val="yellow"/>
        </w:rPr>
      </w:pPr>
      <w:r>
        <w:tab/>
      </w:r>
      <w:r w:rsidRPr="003522D6">
        <w:rPr>
          <w:rFonts w:hint="eastAsia"/>
          <w:highlight w:val="yellow"/>
        </w:rPr>
        <w:t>B</w:t>
      </w:r>
      <w:r w:rsidRPr="003522D6">
        <w:rPr>
          <w:highlight w:val="yellow"/>
        </w:rPr>
        <w:t>:</w:t>
      </w:r>
      <w:r w:rsidRPr="003522D6">
        <w:rPr>
          <w:rFonts w:hint="eastAsia"/>
          <w:highlight w:val="yellow"/>
        </w:rPr>
        <w:t>自定义常量</w:t>
      </w:r>
    </w:p>
    <w:p w14:paraId="0CB13DC1" w14:textId="6D252FBD" w:rsidR="003522D6" w:rsidRDefault="003522D6" w:rsidP="0027502E">
      <w:r>
        <w:tab/>
      </w:r>
      <w:r>
        <w:tab/>
      </w:r>
      <w:r w:rsidRPr="00435188">
        <w:rPr>
          <w:color w:val="FF0000"/>
        </w:rPr>
        <w:t>final</w:t>
      </w:r>
      <w:r>
        <w:t xml:space="preserve"> int x = 10;</w:t>
      </w:r>
    </w:p>
    <w:p w14:paraId="46A56A48" w14:textId="74199440" w:rsidR="00FC3EAB" w:rsidRDefault="00FC3EAB" w:rsidP="00FC3EAB">
      <w:pPr>
        <w:pStyle w:val="MTDisplayEquation"/>
      </w:pPr>
      <w:r>
        <w:tab/>
      </w:r>
      <w:r w:rsidRPr="00FC3EAB">
        <w:rPr>
          <w:position w:val="-4"/>
        </w:rPr>
        <w:object w:dxaOrig="160" w:dyaOrig="240" w14:anchorId="0B365F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65pt;height:12pt" o:ole="">
            <v:imagedata r:id="rId13" o:title=""/>
          </v:shape>
          <o:OLEObject Type="Embed" ProgID="Equation.DSMT4" ShapeID="_x0000_i1025" DrawAspect="Content" ObjectID="_1686524923" r:id="rId14"/>
        </w:object>
      </w:r>
      <w:r>
        <w:t xml:space="preserve"> </w:t>
      </w:r>
    </w:p>
    <w:p w14:paraId="5EB66206" w14:textId="0246ED20" w:rsidR="00680AB7" w:rsidRDefault="00680AB7" w:rsidP="0027502E">
      <w:r>
        <w:rPr>
          <w:rFonts w:hint="eastAsia"/>
        </w:rPr>
        <w:t>字面值常量：</w:t>
      </w:r>
    </w:p>
    <w:p w14:paraId="76039E04" w14:textId="1E7AA451" w:rsidR="00680AB7" w:rsidRDefault="00680AB7" w:rsidP="0027502E">
      <w:r>
        <w:tab/>
      </w:r>
      <w:r>
        <w:rPr>
          <w:rFonts w:hint="eastAsia"/>
        </w:rPr>
        <w:t>1</w:t>
      </w:r>
      <w:r>
        <w:rPr>
          <w:rFonts w:hint="eastAsia"/>
        </w:rPr>
        <w:t>）字符串常量（用</w:t>
      </w:r>
      <w:proofErr w:type="gramStart"/>
      <w:r>
        <w:t>”</w:t>
      </w:r>
      <w:proofErr w:type="gramEnd"/>
      <w:r>
        <w:t>”</w:t>
      </w:r>
      <w:r>
        <w:rPr>
          <w:rFonts w:hint="eastAsia"/>
        </w:rPr>
        <w:t>括起来）：</w:t>
      </w:r>
      <w:proofErr w:type="gramStart"/>
      <w:r>
        <w:t>”HelloWorld</w:t>
      </w:r>
      <w:proofErr w:type="gramEnd"/>
      <w:r>
        <w:t>”</w:t>
      </w:r>
    </w:p>
    <w:p w14:paraId="59804D9A" w14:textId="0A22FCC4" w:rsidR="00680AB7" w:rsidRDefault="00680AB7" w:rsidP="0027502E">
      <w:r>
        <w:tab/>
        <w:t>2</w:t>
      </w:r>
      <w:r>
        <w:rPr>
          <w:rFonts w:hint="eastAsia"/>
        </w:rPr>
        <w:t>）整数常量（所有整数）：</w:t>
      </w:r>
      <w:r>
        <w:rPr>
          <w:rFonts w:hint="eastAsia"/>
        </w:rPr>
        <w:t>100</w:t>
      </w:r>
    </w:p>
    <w:p w14:paraId="1516BED1" w14:textId="6ECB946B" w:rsidR="00680AB7" w:rsidRDefault="00680AB7" w:rsidP="0027502E">
      <w:r>
        <w:tab/>
      </w:r>
      <w:r>
        <w:rPr>
          <w:rFonts w:hint="eastAsia"/>
        </w:rPr>
        <w:t>3</w:t>
      </w:r>
      <w:r>
        <w:rPr>
          <w:rFonts w:hint="eastAsia"/>
        </w:rPr>
        <w:t>）小数常量（所有小数）：</w:t>
      </w:r>
      <w:r>
        <w:rPr>
          <w:rFonts w:hint="eastAsia"/>
        </w:rPr>
        <w:t>12.3</w:t>
      </w:r>
    </w:p>
    <w:p w14:paraId="1309C0CA" w14:textId="49B756EE" w:rsidR="00680AB7" w:rsidRDefault="00680AB7" w:rsidP="0027502E">
      <w:r>
        <w:tab/>
      </w:r>
      <w:r>
        <w:rPr>
          <w:rFonts w:hint="eastAsia"/>
        </w:rPr>
        <w:t>4</w:t>
      </w:r>
      <w:r>
        <w:rPr>
          <w:rFonts w:hint="eastAsia"/>
        </w:rPr>
        <w:t>）字符常量（用</w:t>
      </w:r>
      <w:proofErr w:type="gramStart"/>
      <w:r>
        <w:t>’</w:t>
      </w:r>
      <w:proofErr w:type="gramEnd"/>
      <w:r>
        <w:t>’</w:t>
      </w:r>
      <w:r>
        <w:rPr>
          <w:rFonts w:hint="eastAsia"/>
        </w:rPr>
        <w:t>括起来）：</w:t>
      </w:r>
      <w:r>
        <w:t>’a’</w:t>
      </w:r>
    </w:p>
    <w:p w14:paraId="198ECBE5" w14:textId="3FEEF08A" w:rsidR="00680AB7" w:rsidRDefault="00680AB7" w:rsidP="0027502E">
      <w:r>
        <w:lastRenderedPageBreak/>
        <w:tab/>
        <w:t>5</w:t>
      </w:r>
      <w:r>
        <w:rPr>
          <w:rFonts w:hint="eastAsia"/>
        </w:rPr>
        <w:t>）布尔常量：</w:t>
      </w:r>
      <w:r>
        <w:rPr>
          <w:rFonts w:hint="eastAsia"/>
        </w:rPr>
        <w:t>true</w:t>
      </w:r>
      <w:r>
        <w:rPr>
          <w:rFonts w:hint="eastAsia"/>
        </w:rPr>
        <w:t>和</w:t>
      </w:r>
      <w:r>
        <w:rPr>
          <w:rFonts w:hint="eastAsia"/>
        </w:rPr>
        <w:t>false</w:t>
      </w:r>
      <w:r>
        <w:rPr>
          <w:rFonts w:hint="eastAsia"/>
        </w:rPr>
        <w:t>（只能小写）</w:t>
      </w:r>
    </w:p>
    <w:p w14:paraId="143C71B7" w14:textId="69DE0D8E" w:rsidR="00680AB7" w:rsidRDefault="00680AB7" w:rsidP="0027502E">
      <w:r>
        <w:tab/>
      </w:r>
      <w:r>
        <w:rPr>
          <w:rFonts w:hint="eastAsia"/>
        </w:rPr>
        <w:t>6</w:t>
      </w:r>
      <w:r>
        <w:rPr>
          <w:rFonts w:hint="eastAsia"/>
        </w:rPr>
        <w:t>）空常量：</w:t>
      </w:r>
      <w:r>
        <w:rPr>
          <w:rFonts w:hint="eastAsia"/>
        </w:rPr>
        <w:t>null</w:t>
      </w:r>
    </w:p>
    <w:p w14:paraId="06BAF0C2" w14:textId="64AB88F7" w:rsidR="00680AB7" w:rsidRDefault="00680AB7" w:rsidP="00680AB7">
      <w:pPr>
        <w:jc w:val="center"/>
      </w:pPr>
      <w:r>
        <w:rPr>
          <w:noProof/>
        </w:rPr>
        <w:drawing>
          <wp:inline distT="0" distB="0" distL="0" distR="0" wp14:anchorId="2B60EE55" wp14:editId="206231DA">
            <wp:extent cx="3097106" cy="2670126"/>
            <wp:effectExtent l="0" t="0" r="825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114609" cy="26852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B25934" w14:textId="0D4E2603" w:rsidR="008032F3" w:rsidRPr="0053638F" w:rsidRDefault="008032F3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5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进制</w:t>
      </w:r>
    </w:p>
    <w:p w14:paraId="0A14FA1D" w14:textId="2B7CEF20" w:rsidR="008032F3" w:rsidRDefault="007F657F" w:rsidP="008032F3">
      <w:r>
        <w:rPr>
          <w:rFonts w:hint="eastAsia"/>
        </w:rPr>
        <w:t>概述：</w:t>
      </w:r>
    </w:p>
    <w:p w14:paraId="4F33C5DF" w14:textId="72EE770A" w:rsidR="008032F3" w:rsidRDefault="008032F3" w:rsidP="008032F3">
      <w:r>
        <w:rPr>
          <w:noProof/>
        </w:rPr>
        <w:drawing>
          <wp:inline distT="0" distB="0" distL="0" distR="0" wp14:anchorId="1083C6CA" wp14:editId="3D053EFC">
            <wp:extent cx="5274310" cy="2466975"/>
            <wp:effectExtent l="0" t="0" r="2540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66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817D1E" w14:textId="77777777" w:rsidR="007F657F" w:rsidRDefault="007F657F" w:rsidP="008032F3">
      <w:r>
        <w:rPr>
          <w:rFonts w:hint="eastAsia"/>
        </w:rPr>
        <w:t>分类：</w:t>
      </w:r>
    </w:p>
    <w:p w14:paraId="4159A15C" w14:textId="206D4CEB" w:rsidR="007F657F" w:rsidRDefault="007F657F" w:rsidP="007F657F">
      <w:pPr>
        <w:ind w:firstLine="420"/>
      </w:pPr>
      <w:r>
        <w:rPr>
          <w:rFonts w:hint="eastAsia"/>
        </w:rPr>
        <w:t>A</w:t>
      </w:r>
      <w:r>
        <w:t>:</w:t>
      </w:r>
      <w:r>
        <w:rPr>
          <w:rFonts w:hint="eastAsia"/>
        </w:rPr>
        <w:t>二进制：由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rPr>
          <w:rFonts w:hint="eastAsia"/>
        </w:rPr>
        <w:t>组成，以</w:t>
      </w:r>
      <w:r>
        <w:rPr>
          <w:rFonts w:hint="eastAsia"/>
        </w:rPr>
        <w:t>0b</w:t>
      </w:r>
      <w:r>
        <w:rPr>
          <w:rFonts w:hint="eastAsia"/>
        </w:rPr>
        <w:t>开头</w:t>
      </w:r>
    </w:p>
    <w:p w14:paraId="44C44ADB" w14:textId="5CD0F4AC" w:rsidR="007F657F" w:rsidRDefault="007F657F" w:rsidP="008032F3">
      <w:r>
        <w:tab/>
        <w:t>B:</w:t>
      </w:r>
      <w:r>
        <w:rPr>
          <w:rFonts w:hint="eastAsia"/>
        </w:rPr>
        <w:t>八进制：由</w:t>
      </w:r>
      <w:r>
        <w:rPr>
          <w:rFonts w:hint="eastAsia"/>
        </w:rPr>
        <w:t>0</w:t>
      </w:r>
      <w:r>
        <w:t>,1,2…7</w:t>
      </w:r>
      <w:r>
        <w:rPr>
          <w:rFonts w:hint="eastAsia"/>
        </w:rPr>
        <w:t>组成，以</w:t>
      </w:r>
      <w:r>
        <w:rPr>
          <w:rFonts w:hint="eastAsia"/>
        </w:rPr>
        <w:t>0</w:t>
      </w:r>
      <w:r>
        <w:rPr>
          <w:rFonts w:hint="eastAsia"/>
        </w:rPr>
        <w:t>开头</w:t>
      </w:r>
    </w:p>
    <w:p w14:paraId="57473F9A" w14:textId="4764B0A0" w:rsidR="007F657F" w:rsidRDefault="007F657F" w:rsidP="008032F3">
      <w:r>
        <w:tab/>
        <w:t>C:</w:t>
      </w:r>
      <w:r>
        <w:rPr>
          <w:rFonts w:hint="eastAsia"/>
        </w:rPr>
        <w:t>十进制：由</w:t>
      </w:r>
      <w:r>
        <w:rPr>
          <w:rFonts w:hint="eastAsia"/>
        </w:rPr>
        <w:t>0</w:t>
      </w:r>
      <w:r>
        <w:t>,1…9</w:t>
      </w:r>
      <w:r>
        <w:rPr>
          <w:rFonts w:hint="eastAsia"/>
        </w:rPr>
        <w:t>组成，整数默认为十进制</w:t>
      </w:r>
    </w:p>
    <w:p w14:paraId="7CD8D784" w14:textId="2600678E" w:rsidR="007F657F" w:rsidRDefault="007F657F" w:rsidP="008032F3">
      <w:r>
        <w:tab/>
        <w:t>D:</w:t>
      </w:r>
      <w:r>
        <w:rPr>
          <w:rFonts w:hint="eastAsia"/>
        </w:rPr>
        <w:t>十六进制；由</w:t>
      </w:r>
      <w:r>
        <w:rPr>
          <w:rFonts w:hint="eastAsia"/>
        </w:rPr>
        <w:t>0</w:t>
      </w:r>
      <w:r>
        <w:t>,1</w:t>
      </w:r>
      <w:r w:rsidR="00411FC5">
        <w:t>…9,a,b,c,d,e,f</w:t>
      </w:r>
      <w:r w:rsidR="00411FC5">
        <w:rPr>
          <w:rFonts w:hint="eastAsia"/>
        </w:rPr>
        <w:t>(</w:t>
      </w:r>
      <w:r w:rsidR="00411FC5">
        <w:rPr>
          <w:rFonts w:hint="eastAsia"/>
        </w:rPr>
        <w:t>大小写均可</w:t>
      </w:r>
      <w:r w:rsidR="00411FC5">
        <w:t>)</w:t>
      </w:r>
      <w:r w:rsidR="00411FC5">
        <w:rPr>
          <w:rFonts w:hint="eastAsia"/>
        </w:rPr>
        <w:t>，以</w:t>
      </w:r>
      <w:r w:rsidR="00411FC5">
        <w:rPr>
          <w:rFonts w:hint="eastAsia"/>
        </w:rPr>
        <w:t>0x</w:t>
      </w:r>
      <w:r w:rsidR="00411FC5">
        <w:rPr>
          <w:rFonts w:hint="eastAsia"/>
        </w:rPr>
        <w:t>开头</w:t>
      </w:r>
    </w:p>
    <w:p w14:paraId="789169E1" w14:textId="567BFD55" w:rsidR="00D44598" w:rsidRDefault="00D44598" w:rsidP="008032F3">
      <w:r>
        <w:rPr>
          <w:rFonts w:hint="eastAsia"/>
        </w:rPr>
        <w:t>1</w:t>
      </w:r>
      <w:r>
        <w:rPr>
          <w:rFonts w:hint="eastAsia"/>
        </w:rPr>
        <w:t>）其他进制到十进制转换：</w:t>
      </w:r>
    </w:p>
    <w:p w14:paraId="1C774B30" w14:textId="6DB27899" w:rsidR="00411FC5" w:rsidRDefault="00411FC5" w:rsidP="008032F3">
      <w:r w:rsidRPr="00411FC5">
        <w:rPr>
          <w:noProof/>
        </w:rPr>
        <w:lastRenderedPageBreak/>
        <w:drawing>
          <wp:inline distT="0" distB="0" distL="0" distR="0" wp14:anchorId="6BA1CA8F" wp14:editId="1B9C7F7F">
            <wp:extent cx="5274310" cy="1951355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951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C973CC" w14:textId="34DE2E15" w:rsidR="00D44598" w:rsidRDefault="00D44598" w:rsidP="008032F3">
      <w:r>
        <w:rPr>
          <w:rFonts w:hint="eastAsia"/>
        </w:rPr>
        <w:t>2</w:t>
      </w:r>
      <w:r>
        <w:rPr>
          <w:rFonts w:hint="eastAsia"/>
        </w:rPr>
        <w:t>）</w:t>
      </w:r>
      <w:r w:rsidR="001E6454">
        <w:rPr>
          <w:rFonts w:hint="eastAsia"/>
        </w:rPr>
        <w:t>十进制到其他进制转换</w:t>
      </w:r>
    </w:p>
    <w:p w14:paraId="78EDF9B1" w14:textId="4A9A9A83" w:rsidR="001E6454" w:rsidRDefault="001E6454" w:rsidP="008435B1">
      <w:pPr>
        <w:jc w:val="center"/>
      </w:pPr>
      <w:r w:rsidRPr="001E6454">
        <w:rPr>
          <w:noProof/>
        </w:rPr>
        <w:drawing>
          <wp:inline distT="0" distB="0" distL="0" distR="0" wp14:anchorId="1CE9C1A9" wp14:editId="542D80FF">
            <wp:extent cx="5133437" cy="1840523"/>
            <wp:effectExtent l="0" t="0" r="0" b="762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221" cy="18849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2674C6" w14:textId="2390B242" w:rsidR="001E6454" w:rsidRDefault="001E6454" w:rsidP="008032F3">
      <w:r>
        <w:rPr>
          <w:rFonts w:hint="eastAsia"/>
        </w:rPr>
        <w:t>3</w:t>
      </w:r>
      <w:r>
        <w:rPr>
          <w:rFonts w:hint="eastAsia"/>
        </w:rPr>
        <w:t>）二进制到十进制快速转换</w:t>
      </w:r>
    </w:p>
    <w:p w14:paraId="11DC4BE6" w14:textId="3FDB8B0F" w:rsidR="001E6454" w:rsidRDefault="001E6454" w:rsidP="001E6454">
      <w:pPr>
        <w:jc w:val="center"/>
      </w:pPr>
      <w:r w:rsidRPr="001E6454">
        <w:rPr>
          <w:noProof/>
        </w:rPr>
        <w:drawing>
          <wp:inline distT="0" distB="0" distL="0" distR="0" wp14:anchorId="3E372FBF" wp14:editId="11D554BF">
            <wp:extent cx="3044036" cy="1800475"/>
            <wp:effectExtent l="0" t="0" r="444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7513" cy="1838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728BB3" w14:textId="39488FE6" w:rsidR="001E6454" w:rsidRDefault="008435B1" w:rsidP="001E6454"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hint="eastAsia"/>
        </w:rPr>
        <w:t>x</w:t>
      </w:r>
      <w:r>
        <w:rPr>
          <w:rFonts w:hint="eastAsia"/>
        </w:rPr>
        <w:t>进制到</w:t>
      </w:r>
      <w:r>
        <w:rPr>
          <w:rFonts w:hint="eastAsia"/>
        </w:rPr>
        <w:t>y</w:t>
      </w:r>
      <w:r>
        <w:rPr>
          <w:rFonts w:hint="eastAsia"/>
        </w:rPr>
        <w:t>进制转换</w:t>
      </w:r>
    </w:p>
    <w:p w14:paraId="4A18A8D7" w14:textId="6CF160F1" w:rsidR="001E6454" w:rsidRDefault="001E6454" w:rsidP="001E6454">
      <w:pPr>
        <w:jc w:val="center"/>
      </w:pPr>
      <w:r w:rsidRPr="001E6454">
        <w:rPr>
          <w:noProof/>
        </w:rPr>
        <w:lastRenderedPageBreak/>
        <w:drawing>
          <wp:inline distT="0" distB="0" distL="0" distR="0" wp14:anchorId="3DF6FD64" wp14:editId="43F81DCB">
            <wp:extent cx="3134315" cy="3012831"/>
            <wp:effectExtent l="0" t="0" r="952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0290" cy="31243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20EC99" w14:textId="16A68330" w:rsidR="002C2C69" w:rsidRPr="0053638F" w:rsidRDefault="002C2C69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6)</w:t>
      </w:r>
      <w:r w:rsidR="001C61CB" w:rsidRPr="0053638F">
        <w:rPr>
          <w:rFonts w:ascii="黑体" w:eastAsia="黑体" w:hAnsi="黑体" w:cs="Times New Roman" w:hint="eastAsia"/>
          <w:spacing w:val="3"/>
          <w:sz w:val="28"/>
          <w:szCs w:val="28"/>
        </w:rPr>
        <w:t>常量中有符号数据表示法（原码，反码 ，补码）</w:t>
      </w:r>
    </w:p>
    <w:p w14:paraId="659C17CE" w14:textId="4DEAC9EC" w:rsidR="001C61CB" w:rsidRDefault="001C61CB" w:rsidP="001C61CB">
      <w:r>
        <w:tab/>
      </w:r>
      <w:r w:rsidR="00E27F40">
        <w:rPr>
          <w:rFonts w:hint="eastAsia"/>
        </w:rPr>
        <w:t>在计算机内，有符号数有三种表示法：原码，反码和补码。</w:t>
      </w:r>
    </w:p>
    <w:p w14:paraId="43513275" w14:textId="6ED6E309" w:rsidR="00E27F40" w:rsidRDefault="00E27F40" w:rsidP="001C61CB">
      <w:r>
        <w:tab/>
      </w:r>
      <w:r>
        <w:rPr>
          <w:rFonts w:hint="eastAsia"/>
        </w:rPr>
        <w:t>所有数据的运算都是采用补码进行的。</w:t>
      </w:r>
    </w:p>
    <w:p w14:paraId="44D0CF6C" w14:textId="68134B14" w:rsidR="00E27F40" w:rsidRDefault="00E27F40" w:rsidP="001C61CB">
      <w:r>
        <w:rPr>
          <w:rFonts w:hint="eastAsia"/>
        </w:rPr>
        <w:t>A</w:t>
      </w:r>
      <w:r>
        <w:t>:</w:t>
      </w:r>
      <w:r>
        <w:rPr>
          <w:rFonts w:hint="eastAsia"/>
        </w:rPr>
        <w:t>原码</w:t>
      </w:r>
    </w:p>
    <w:p w14:paraId="47343A0C" w14:textId="4086296C" w:rsidR="00E27F40" w:rsidRDefault="00E27F40" w:rsidP="001C61CB">
      <w:r>
        <w:tab/>
      </w:r>
      <w:r>
        <w:rPr>
          <w:rFonts w:hint="eastAsia"/>
        </w:rPr>
        <w:t>二进制定点表示法，最高位为符号位（</w:t>
      </w:r>
      <w:r>
        <w:rPr>
          <w:rFonts w:hint="eastAsia"/>
        </w:rPr>
        <w:t>0</w:t>
      </w:r>
      <w:r>
        <w:rPr>
          <w:rFonts w:hint="eastAsia"/>
        </w:rPr>
        <w:t>为正，</w:t>
      </w:r>
      <w:r>
        <w:rPr>
          <w:rFonts w:hint="eastAsia"/>
        </w:rPr>
        <w:t>1</w:t>
      </w:r>
      <w:r>
        <w:rPr>
          <w:rFonts w:hint="eastAsia"/>
        </w:rPr>
        <w:t>为负），其余为数值位</w:t>
      </w:r>
    </w:p>
    <w:p w14:paraId="75EFFACF" w14:textId="22ABBC1D" w:rsidR="00E27F40" w:rsidRDefault="00E27F40" w:rsidP="001C61CB">
      <w:r>
        <w:rPr>
          <w:rFonts w:hint="eastAsia"/>
        </w:rPr>
        <w:t>B</w:t>
      </w:r>
      <w:r>
        <w:t>:</w:t>
      </w:r>
      <w:r>
        <w:rPr>
          <w:rFonts w:hint="eastAsia"/>
        </w:rPr>
        <w:t>反码</w:t>
      </w:r>
    </w:p>
    <w:p w14:paraId="315C7935" w14:textId="668594D5" w:rsidR="00E27F40" w:rsidRDefault="00E27F40" w:rsidP="001C61CB">
      <w:r>
        <w:rPr>
          <w:rFonts w:hint="eastAsia"/>
        </w:rPr>
        <w:t>正数反码与原码相同，</w:t>
      </w:r>
      <w:r w:rsidRPr="00E27F40">
        <w:rPr>
          <w:rFonts w:hint="eastAsia"/>
          <w:highlight w:val="yellow"/>
        </w:rPr>
        <w:t>负数反码是符号位除外对其原码逐位取反</w:t>
      </w:r>
      <w:r>
        <w:rPr>
          <w:rFonts w:hint="eastAsia"/>
        </w:rPr>
        <w:t>.</w:t>
      </w:r>
    </w:p>
    <w:p w14:paraId="2DAB8DA4" w14:textId="7052B87D" w:rsidR="00E27F40" w:rsidRDefault="00E27F40" w:rsidP="001C61CB">
      <w:r w:rsidRPr="00E27F40">
        <w:rPr>
          <w:rFonts w:hint="eastAsia"/>
        </w:rPr>
        <w:t>C</w:t>
      </w:r>
      <w:r w:rsidRPr="00E27F40">
        <w:t>:</w:t>
      </w:r>
      <w:r w:rsidRPr="00E27F40">
        <w:rPr>
          <w:rFonts w:hint="eastAsia"/>
        </w:rPr>
        <w:t>补码</w:t>
      </w:r>
    </w:p>
    <w:p w14:paraId="307C8F6B" w14:textId="229F4BF2" w:rsidR="00E27F40" w:rsidRDefault="00E27F40" w:rsidP="001C61CB">
      <w:r>
        <w:rPr>
          <w:rFonts w:hint="eastAsia"/>
        </w:rPr>
        <w:t>整数补码与原码相同，负数补码是在反码末位</w:t>
      </w:r>
      <w:r>
        <w:rPr>
          <w:rFonts w:hint="eastAsia"/>
        </w:rPr>
        <w:t>+1</w:t>
      </w:r>
    </w:p>
    <w:p w14:paraId="543134AA" w14:textId="53522A52" w:rsidR="00E27F40" w:rsidRDefault="00E27F40" w:rsidP="001C61CB"/>
    <w:p w14:paraId="193160D6" w14:textId="3F2BACB4" w:rsidR="00C73586" w:rsidRPr="0053638F" w:rsidRDefault="00C73586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7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 xml:space="preserve">) 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变量</w:t>
      </w:r>
    </w:p>
    <w:p w14:paraId="165CA752" w14:textId="77777777" w:rsidR="00C73586" w:rsidRDefault="00C73586" w:rsidP="00C73586">
      <w:r>
        <w:rPr>
          <w:rFonts w:hint="eastAsia"/>
        </w:rPr>
        <w:t>概念：在程序执行过程中，其值在一定范围（指数据类型）内发生改变的量</w:t>
      </w:r>
      <w:r>
        <w:t xml:space="preserve"> </w:t>
      </w:r>
    </w:p>
    <w:p w14:paraId="7B8BA364" w14:textId="77777777" w:rsidR="00C73586" w:rsidRDefault="00C73586" w:rsidP="00C73586">
      <w:r>
        <w:rPr>
          <w:rFonts w:hint="eastAsia"/>
        </w:rPr>
        <w:t>1</w:t>
      </w:r>
      <w:r>
        <w:rPr>
          <w:rFonts w:hint="eastAsia"/>
        </w:rPr>
        <w:t>）变量的组成规则：</w:t>
      </w:r>
    </w:p>
    <w:p w14:paraId="370832C8" w14:textId="77777777" w:rsidR="00C73586" w:rsidRDefault="00C73586" w:rsidP="00C73586">
      <w:r>
        <w:tab/>
      </w:r>
      <w:r>
        <w:rPr>
          <w:rFonts w:hint="eastAsia"/>
        </w:rPr>
        <w:t>A</w:t>
      </w:r>
      <w:r>
        <w:t>:</w:t>
      </w:r>
      <w:r>
        <w:rPr>
          <w:rFonts w:hint="eastAsia"/>
        </w:rPr>
        <w:t>必须对其进行限定</w:t>
      </w:r>
    </w:p>
    <w:p w14:paraId="5090FB72" w14:textId="77777777" w:rsidR="00C73586" w:rsidRDefault="00C73586" w:rsidP="00C73586">
      <w:r>
        <w:tab/>
      </w:r>
      <w:r>
        <w:tab/>
      </w:r>
      <w:r>
        <w:rPr>
          <w:rFonts w:hint="eastAsia"/>
        </w:rPr>
        <w:t>用数据类型限定</w:t>
      </w:r>
    </w:p>
    <w:p w14:paraId="650B279E" w14:textId="77777777" w:rsidR="00C73586" w:rsidRDefault="00C73586" w:rsidP="00C73586">
      <w:r>
        <w:tab/>
      </w:r>
      <w:r>
        <w:rPr>
          <w:rFonts w:hint="eastAsia"/>
        </w:rPr>
        <w:t>B</w:t>
      </w:r>
      <w:r>
        <w:t>:</w:t>
      </w:r>
      <w:r>
        <w:rPr>
          <w:rFonts w:hint="eastAsia"/>
        </w:rPr>
        <w:t>在运算的时候，不可能是拿着这个空间去运算，而我们真正运算时使用的是该空间的值，就给这个空间起一个名字叫变量。</w:t>
      </w:r>
    </w:p>
    <w:p w14:paraId="77FBC51E" w14:textId="77777777" w:rsidR="00C73586" w:rsidRDefault="00C73586" w:rsidP="00C73586">
      <w:r>
        <w:tab/>
      </w:r>
      <w:r>
        <w:tab/>
      </w:r>
      <w:r>
        <w:rPr>
          <w:rFonts w:hint="eastAsia"/>
        </w:rPr>
        <w:t>起变量名</w:t>
      </w:r>
    </w:p>
    <w:p w14:paraId="10C5FF3F" w14:textId="77777777" w:rsidR="00C73586" w:rsidRDefault="00C73586" w:rsidP="00C73586">
      <w:r>
        <w:tab/>
      </w:r>
      <w:r>
        <w:rPr>
          <w:rFonts w:hint="eastAsia"/>
        </w:rPr>
        <w:t>C</w:t>
      </w:r>
      <w:r>
        <w:t>:</w:t>
      </w:r>
      <w:r>
        <w:rPr>
          <w:rFonts w:hint="eastAsia"/>
        </w:rPr>
        <w:t>即使有数据类型，即有了这个空间，这个空间没有值，就属于垃圾空间，没有任何意义，故而需要进行初始化。</w:t>
      </w:r>
    </w:p>
    <w:p w14:paraId="16DDC45E" w14:textId="77777777" w:rsidR="00C73586" w:rsidRDefault="00C73586" w:rsidP="00C73586">
      <w:r>
        <w:tab/>
      </w:r>
      <w:r>
        <w:tab/>
      </w:r>
      <w:r>
        <w:rPr>
          <w:rFonts w:hint="eastAsia"/>
        </w:rPr>
        <w:t>初始化值</w:t>
      </w:r>
    </w:p>
    <w:p w14:paraId="54C311A1" w14:textId="77777777" w:rsidR="00C73586" w:rsidRDefault="00C73586" w:rsidP="00C73586">
      <w:r w:rsidRPr="00A158A7">
        <w:rPr>
          <w:rFonts w:hint="eastAsia"/>
          <w:highlight w:val="yellow"/>
        </w:rPr>
        <w:t>定义变量的格式</w:t>
      </w:r>
      <w:r>
        <w:rPr>
          <w:rFonts w:hint="eastAsia"/>
        </w:rPr>
        <w:t>：</w:t>
      </w:r>
    </w:p>
    <w:p w14:paraId="5A883244" w14:textId="77777777" w:rsidR="00C73586" w:rsidRDefault="00C73586" w:rsidP="00C73586">
      <w:r>
        <w:tab/>
      </w:r>
      <w:r>
        <w:rPr>
          <w:rFonts w:hint="eastAsia"/>
        </w:rPr>
        <w:t>A</w:t>
      </w:r>
      <w:r>
        <w:rPr>
          <w:rFonts w:hint="eastAsia"/>
        </w:rPr>
        <w:t>：数据类型</w:t>
      </w:r>
      <w:r>
        <w:rPr>
          <w:rFonts w:hint="eastAsia"/>
        </w:rPr>
        <w:t xml:space="preserve"> </w:t>
      </w:r>
      <w:r>
        <w:rPr>
          <w:rFonts w:hint="eastAsia"/>
        </w:rPr>
        <w:t>变量名</w:t>
      </w:r>
      <w:r>
        <w:rPr>
          <w:rFonts w:hint="eastAsia"/>
        </w:rPr>
        <w:t xml:space="preserve"> =</w:t>
      </w:r>
      <w:r>
        <w:t xml:space="preserve"> </w:t>
      </w:r>
      <w:r>
        <w:rPr>
          <w:rFonts w:hint="eastAsia"/>
        </w:rPr>
        <w:t>初始化值</w:t>
      </w:r>
    </w:p>
    <w:p w14:paraId="35FD404F" w14:textId="77777777" w:rsidR="00C73586" w:rsidRDefault="00C73586" w:rsidP="00C73586">
      <w:r>
        <w:tab/>
      </w:r>
      <w:r>
        <w:rPr>
          <w:rFonts w:hint="eastAsia"/>
        </w:rPr>
        <w:t>B</w:t>
      </w:r>
      <w:r>
        <w:rPr>
          <w:rFonts w:hint="eastAsia"/>
        </w:rPr>
        <w:t>：数据类型</w:t>
      </w:r>
      <w:r>
        <w:rPr>
          <w:rFonts w:hint="eastAsia"/>
        </w:rPr>
        <w:t xml:space="preserve"> </w:t>
      </w:r>
      <w:r>
        <w:rPr>
          <w:rFonts w:hint="eastAsia"/>
        </w:rPr>
        <w:t>变量名；</w:t>
      </w:r>
    </w:p>
    <w:p w14:paraId="4F98D5DD" w14:textId="77777777" w:rsidR="00C73586" w:rsidRDefault="00C73586" w:rsidP="00C73586">
      <w:r>
        <w:tab/>
        <w:t xml:space="preserve">       </w:t>
      </w:r>
      <w:r>
        <w:rPr>
          <w:rFonts w:hint="eastAsia"/>
        </w:rPr>
        <w:t>变量名</w:t>
      </w:r>
      <w:r>
        <w:rPr>
          <w:rFonts w:hint="eastAsia"/>
        </w:rPr>
        <w:t xml:space="preserve"> =</w:t>
      </w:r>
      <w:r>
        <w:t xml:space="preserve"> </w:t>
      </w:r>
      <w:r>
        <w:rPr>
          <w:rFonts w:hint="eastAsia"/>
        </w:rPr>
        <w:t>初始化值</w:t>
      </w:r>
    </w:p>
    <w:p w14:paraId="35515DD8" w14:textId="77777777" w:rsidR="00C73586" w:rsidRPr="006C2CF9" w:rsidRDefault="00C73586" w:rsidP="00C73586">
      <w:r>
        <w:tab/>
      </w:r>
      <w:r>
        <w:rPr>
          <w:rFonts w:hint="eastAsia"/>
        </w:rPr>
        <w:t>C</w:t>
      </w:r>
      <w:r>
        <w:rPr>
          <w:rFonts w:hint="eastAsia"/>
        </w:rPr>
        <w:t>：在一行建议只定义一个变量，可以定义多个（用</w:t>
      </w:r>
      <w:proofErr w:type="gramStart"/>
      <w:r>
        <w:t>”</w:t>
      </w:r>
      <w:proofErr w:type="gramEnd"/>
      <w:r>
        <w:t>,”</w:t>
      </w:r>
      <w:r>
        <w:rPr>
          <w:rFonts w:hint="eastAsia"/>
        </w:rPr>
        <w:t>隔开），但不建议</w:t>
      </w:r>
    </w:p>
    <w:p w14:paraId="0D8A0A27" w14:textId="77777777" w:rsidR="00C73586" w:rsidRDefault="00C73586" w:rsidP="00C73586">
      <w:r>
        <w:rPr>
          <w:rFonts w:hint="eastAsia"/>
        </w:rPr>
        <w:t>注意：这个初始化值可以先没有，但是在运算之前必须进行初始化</w:t>
      </w:r>
    </w:p>
    <w:p w14:paraId="03B4361D" w14:textId="77777777" w:rsidR="00C73586" w:rsidRDefault="00C73586" w:rsidP="00C73586"/>
    <w:p w14:paraId="338CB600" w14:textId="77777777" w:rsidR="00C73586" w:rsidRDefault="00C73586" w:rsidP="00C73586">
      <w:r w:rsidRPr="00244010">
        <w:rPr>
          <w:rFonts w:hint="eastAsia"/>
          <w:highlight w:val="yellow"/>
        </w:rPr>
        <w:t>2</w:t>
      </w:r>
      <w:r w:rsidRPr="00244010">
        <w:rPr>
          <w:rFonts w:hint="eastAsia"/>
          <w:highlight w:val="yellow"/>
        </w:rPr>
        <w:t>）数据类型</w:t>
      </w:r>
    </w:p>
    <w:p w14:paraId="382EF212" w14:textId="77777777" w:rsidR="00C73586" w:rsidRDefault="00C73586" w:rsidP="00C73586">
      <w:r>
        <w:tab/>
      </w:r>
      <w:r w:rsidRPr="00E27170">
        <w:rPr>
          <w:rFonts w:hint="eastAsia"/>
          <w:highlight w:val="yellow"/>
        </w:rPr>
        <w:t>Java</w:t>
      </w:r>
      <w:r w:rsidRPr="00E27170">
        <w:rPr>
          <w:rFonts w:hint="eastAsia"/>
          <w:highlight w:val="yellow"/>
        </w:rPr>
        <w:t>语言是强类型语言</w:t>
      </w:r>
      <w:r>
        <w:rPr>
          <w:rFonts w:hint="eastAsia"/>
        </w:rPr>
        <w:t>，对于每一种数据都定义了明确的具体数据类型，在内存中分配了不同大小的内存空间。</w:t>
      </w:r>
    </w:p>
    <w:p w14:paraId="7C096EBB" w14:textId="77777777" w:rsidR="00C73586" w:rsidRDefault="00C73586" w:rsidP="00C73586">
      <w:r>
        <w:rPr>
          <w:rFonts w:hint="eastAsia"/>
        </w:rPr>
        <w:lastRenderedPageBreak/>
        <w:t>分类：</w:t>
      </w:r>
    </w:p>
    <w:p w14:paraId="10EA061B" w14:textId="77777777" w:rsidR="00C73586" w:rsidRDefault="00C73586" w:rsidP="00C73586">
      <w:r>
        <w:tab/>
      </w:r>
      <w:r>
        <w:rPr>
          <w:rFonts w:hint="eastAsia"/>
        </w:rPr>
        <w:t>A</w:t>
      </w:r>
      <w:r>
        <w:t>:</w:t>
      </w:r>
      <w:r>
        <w:rPr>
          <w:rFonts w:hint="eastAsia"/>
        </w:rPr>
        <w:t>基本数据类型</w:t>
      </w:r>
    </w:p>
    <w:p w14:paraId="7CF8EB2F" w14:textId="77777777" w:rsidR="00C73586" w:rsidRDefault="00C73586" w:rsidP="00C73586">
      <w:r>
        <w:tab/>
      </w:r>
      <w:r>
        <w:tab/>
      </w:r>
      <w:r>
        <w:rPr>
          <w:rFonts w:hint="eastAsia"/>
        </w:rPr>
        <w:t>1.</w:t>
      </w:r>
      <w:r>
        <w:t xml:space="preserve"> </w:t>
      </w:r>
      <w:r>
        <w:rPr>
          <w:rFonts w:hint="eastAsia"/>
        </w:rPr>
        <w:t>数值型：</w:t>
      </w:r>
    </w:p>
    <w:p w14:paraId="74635ECF" w14:textId="77777777" w:rsidR="00C73586" w:rsidRDefault="00C73586" w:rsidP="00C73586">
      <w:pPr>
        <w:ind w:left="1260" w:firstLine="420"/>
      </w:pPr>
      <w:r>
        <w:rPr>
          <w:rFonts w:hint="eastAsia"/>
        </w:rPr>
        <w:t>1</w:t>
      </w:r>
      <w:r>
        <w:rPr>
          <w:rFonts w:hint="eastAsia"/>
        </w:rPr>
        <w:t>）整数类型（</w:t>
      </w:r>
      <w:r>
        <w:rPr>
          <w:rFonts w:hint="eastAsia"/>
        </w:rPr>
        <w:t>b</w:t>
      </w:r>
      <w:r>
        <w:t>yte,short,int,long</w:t>
      </w:r>
      <w:r>
        <w:rPr>
          <w:rFonts w:hint="eastAsia"/>
        </w:rPr>
        <w:t>）</w:t>
      </w:r>
    </w:p>
    <w:p w14:paraId="23392B67" w14:textId="77777777" w:rsidR="00C73586" w:rsidRDefault="00C73586" w:rsidP="00C73586">
      <w:pPr>
        <w:ind w:left="1260" w:firstLine="420"/>
      </w:pPr>
      <w:r>
        <w:tab/>
      </w:r>
      <w:r>
        <w:rPr>
          <w:rFonts w:hint="eastAsia"/>
        </w:rPr>
        <w:t>类型</w:t>
      </w:r>
      <w:r>
        <w:tab/>
      </w:r>
      <w:r>
        <w:tab/>
      </w:r>
      <w:r>
        <w:rPr>
          <w:rFonts w:hint="eastAsia"/>
        </w:rPr>
        <w:t>占用字节数</w:t>
      </w:r>
      <w:r>
        <w:tab/>
      </w:r>
      <w:r>
        <w:tab/>
      </w:r>
      <w:r>
        <w:rPr>
          <w:rFonts w:hint="eastAsia"/>
        </w:rPr>
        <w:t>范围</w:t>
      </w:r>
    </w:p>
    <w:p w14:paraId="6342E02A" w14:textId="77777777" w:rsidR="00C73586" w:rsidRDefault="00C73586" w:rsidP="00C73586">
      <w:pPr>
        <w:ind w:left="1260" w:firstLine="420"/>
      </w:pPr>
      <w:r>
        <w:tab/>
        <w:t>byte</w:t>
      </w:r>
      <w:r>
        <w:tab/>
      </w:r>
      <w:r>
        <w:tab/>
      </w:r>
      <w:r>
        <w:tab/>
      </w:r>
      <w:r>
        <w:tab/>
        <w:t>1</w:t>
      </w:r>
      <w:r>
        <w:tab/>
      </w:r>
      <w:r>
        <w:tab/>
      </w:r>
      <w:r>
        <w:tab/>
      </w:r>
      <w:r>
        <w:rPr>
          <w:rFonts w:hint="eastAsia"/>
        </w:rPr>
        <w:t>-128-127</w:t>
      </w:r>
    </w:p>
    <w:p w14:paraId="179E8B9E" w14:textId="77777777" w:rsidR="00C73586" w:rsidRDefault="00C73586" w:rsidP="00C73586">
      <w:pPr>
        <w:ind w:left="1260" w:firstLine="420"/>
      </w:pPr>
      <w:r>
        <w:tab/>
        <w:t>short</w:t>
      </w:r>
      <w:r>
        <w:tab/>
      </w:r>
      <w:r>
        <w:tab/>
      </w:r>
      <w:r>
        <w:tab/>
        <w:t>2</w:t>
      </w:r>
      <w:r>
        <w:tab/>
      </w:r>
      <w:r>
        <w:tab/>
      </w:r>
      <w:r>
        <w:tab/>
      </w:r>
      <w:r>
        <w:rPr>
          <w:rFonts w:hint="eastAsia"/>
        </w:rPr>
        <w:t>-2</w:t>
      </w:r>
      <w:r>
        <w:t>^15-2^15-1</w:t>
      </w:r>
    </w:p>
    <w:p w14:paraId="385EF681" w14:textId="77777777" w:rsidR="00C73586" w:rsidRDefault="00C73586" w:rsidP="00C73586">
      <w:pPr>
        <w:ind w:left="1260" w:firstLine="420"/>
      </w:pPr>
      <w:r>
        <w:tab/>
        <w:t>int</w:t>
      </w:r>
      <w:r>
        <w:tab/>
      </w:r>
      <w:r>
        <w:tab/>
      </w:r>
      <w:r>
        <w:tab/>
      </w:r>
      <w:r>
        <w:tab/>
        <w:t>4</w:t>
      </w:r>
      <w:r>
        <w:tab/>
      </w:r>
      <w:r>
        <w:tab/>
      </w:r>
      <w:r>
        <w:tab/>
        <w:t>-2^31-2^31-1</w:t>
      </w:r>
    </w:p>
    <w:p w14:paraId="2E237EFE" w14:textId="77777777" w:rsidR="00C73586" w:rsidRDefault="00C73586" w:rsidP="00C73586">
      <w:pPr>
        <w:ind w:left="1260" w:firstLine="420"/>
      </w:pPr>
      <w:r>
        <w:tab/>
        <w:t>long</w:t>
      </w:r>
      <w:r>
        <w:tab/>
      </w:r>
      <w:r>
        <w:tab/>
      </w:r>
      <w:r>
        <w:tab/>
      </w:r>
      <w:r>
        <w:tab/>
        <w:t>8</w:t>
      </w:r>
      <w:r>
        <w:tab/>
      </w:r>
      <w:r>
        <w:tab/>
      </w:r>
      <w:r>
        <w:tab/>
        <w:t>-2^53-2^53-1</w:t>
      </w:r>
    </w:p>
    <w:p w14:paraId="22CB9EBB" w14:textId="77777777" w:rsidR="00C73586" w:rsidRDefault="00C73586" w:rsidP="00C73586">
      <w:r>
        <w:tab/>
      </w:r>
      <w:r>
        <w:tab/>
      </w:r>
      <w:r>
        <w:tab/>
      </w:r>
      <w:r>
        <w:tab/>
        <w:t>2</w:t>
      </w:r>
      <w:r>
        <w:rPr>
          <w:rFonts w:hint="eastAsia"/>
        </w:rPr>
        <w:t>）浮点类型（</w:t>
      </w:r>
      <w:r>
        <w:rPr>
          <w:rFonts w:hint="eastAsia"/>
        </w:rPr>
        <w:t>f</w:t>
      </w:r>
      <w:r>
        <w:t>loat,double</w:t>
      </w:r>
      <w:r>
        <w:rPr>
          <w:rFonts w:hint="eastAsia"/>
        </w:rPr>
        <w:t>）</w:t>
      </w:r>
    </w:p>
    <w:p w14:paraId="78953835" w14:textId="77777777" w:rsidR="00C73586" w:rsidRDefault="00C73586" w:rsidP="00C73586"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类型</w:t>
      </w:r>
      <w:r>
        <w:tab/>
      </w:r>
      <w:r>
        <w:tab/>
      </w:r>
      <w:r>
        <w:rPr>
          <w:rFonts w:hint="eastAsia"/>
        </w:rPr>
        <w:t>占用字节数</w:t>
      </w:r>
      <w:r>
        <w:tab/>
      </w:r>
      <w:r>
        <w:tab/>
      </w:r>
      <w:r>
        <w:rPr>
          <w:rFonts w:hint="eastAsia"/>
        </w:rPr>
        <w:t>范围</w:t>
      </w:r>
    </w:p>
    <w:p w14:paraId="0F9A4603" w14:textId="77777777" w:rsidR="00C73586" w:rsidRDefault="00C73586" w:rsidP="00C73586">
      <w:r>
        <w:tab/>
      </w:r>
      <w:r>
        <w:tab/>
      </w:r>
      <w:r>
        <w:tab/>
      </w:r>
      <w:r>
        <w:tab/>
      </w:r>
      <w:r>
        <w:tab/>
        <w:t>float</w:t>
      </w:r>
      <w:r>
        <w:tab/>
      </w:r>
      <w:r>
        <w:tab/>
      </w:r>
      <w:r>
        <w:tab/>
      </w:r>
      <w:r>
        <w:tab/>
        <w:t>4</w:t>
      </w:r>
      <w:r>
        <w:tab/>
      </w:r>
      <w:r>
        <w:tab/>
      </w:r>
      <w:r>
        <w:tab/>
        <w:t>-3.403e38-3.403e38</w:t>
      </w:r>
    </w:p>
    <w:p w14:paraId="2C7CA534" w14:textId="77777777" w:rsidR="00C73586" w:rsidRDefault="00C73586" w:rsidP="00C73586">
      <w:r>
        <w:tab/>
      </w:r>
      <w:r>
        <w:tab/>
      </w:r>
      <w:r>
        <w:tab/>
      </w:r>
      <w:r>
        <w:tab/>
      </w:r>
      <w:r>
        <w:tab/>
        <w:t>double</w:t>
      </w:r>
      <w:r>
        <w:tab/>
      </w:r>
      <w:r>
        <w:tab/>
      </w:r>
      <w:r>
        <w:tab/>
        <w:t>8</w:t>
      </w:r>
      <w:r>
        <w:tab/>
      </w:r>
      <w:r>
        <w:tab/>
      </w:r>
      <w:r>
        <w:tab/>
        <w:t>-1.465e308-1.798e308</w:t>
      </w:r>
    </w:p>
    <w:p w14:paraId="44DA73A3" w14:textId="77777777" w:rsidR="00C73586" w:rsidRDefault="00C73586" w:rsidP="00C73586">
      <w:r>
        <w:tab/>
      </w:r>
      <w:r>
        <w:tab/>
        <w:t>2.</w:t>
      </w:r>
      <w:r>
        <w:rPr>
          <w:rFonts w:hint="eastAsia"/>
        </w:rPr>
        <w:t>字符型：</w:t>
      </w:r>
      <w:r>
        <w:tab/>
      </w:r>
      <w:r>
        <w:rPr>
          <w:rFonts w:hint="eastAsia"/>
        </w:rPr>
        <w:t>c</w:t>
      </w:r>
      <w:r>
        <w:t>har</w:t>
      </w:r>
      <w:r>
        <w:tab/>
      </w:r>
      <w:r>
        <w:tab/>
      </w:r>
      <w:r>
        <w:tab/>
      </w:r>
      <w:r>
        <w:tab/>
        <w:t>2</w:t>
      </w:r>
    </w:p>
    <w:p w14:paraId="0B931374" w14:textId="77777777" w:rsidR="00C73586" w:rsidRDefault="00C73586" w:rsidP="00C73586">
      <w:r>
        <w:tab/>
      </w:r>
      <w:r>
        <w:tab/>
        <w:t>3.</w:t>
      </w:r>
      <w:r>
        <w:rPr>
          <w:rFonts w:hint="eastAsia"/>
        </w:rPr>
        <w:t>布尔型：</w:t>
      </w:r>
      <w:r>
        <w:rPr>
          <w:rFonts w:hint="eastAsia"/>
        </w:rPr>
        <w:t>boolean</w:t>
      </w:r>
      <w:r>
        <w:tab/>
      </w:r>
      <w:r>
        <w:tab/>
      </w:r>
      <w:r>
        <w:tab/>
        <w:t>1(</w:t>
      </w:r>
      <w:r>
        <w:rPr>
          <w:rFonts w:hint="eastAsia"/>
        </w:rPr>
        <w:t>不确定</w:t>
      </w:r>
      <w:r>
        <w:t>)</w:t>
      </w:r>
      <w:r>
        <w:tab/>
      </w:r>
    </w:p>
    <w:p w14:paraId="245DF773" w14:textId="77777777" w:rsidR="00C73586" w:rsidRDefault="00C73586" w:rsidP="00C73586">
      <w:r>
        <w:rPr>
          <w:rFonts w:hint="eastAsia"/>
        </w:rPr>
        <w:t>注意：</w:t>
      </w:r>
    </w:p>
    <w:p w14:paraId="43EAB3FE" w14:textId="77777777" w:rsidR="00C73586" w:rsidRDefault="00C73586" w:rsidP="00C73586">
      <w:pPr>
        <w:ind w:firstLine="420"/>
      </w:pPr>
      <w:r>
        <w:rPr>
          <w:rFonts w:hint="eastAsia"/>
        </w:rPr>
        <w:t>1.</w:t>
      </w:r>
      <w:r>
        <w:t xml:space="preserve"> </w:t>
      </w:r>
      <w:r>
        <w:rPr>
          <w:rFonts w:hint="eastAsia"/>
        </w:rPr>
        <w:t>整数默认：</w:t>
      </w:r>
      <w:r>
        <w:rPr>
          <w:rFonts w:hint="eastAsia"/>
        </w:rPr>
        <w:t>int</w:t>
      </w:r>
      <w:r>
        <w:rPr>
          <w:rFonts w:hint="eastAsia"/>
        </w:rPr>
        <w:t>；小数（浮点数）默认：</w:t>
      </w:r>
      <w:r>
        <w:rPr>
          <w:rFonts w:hint="eastAsia"/>
        </w:rPr>
        <w:t>double</w:t>
      </w:r>
    </w:p>
    <w:p w14:paraId="1E08007A" w14:textId="77777777" w:rsidR="00C73586" w:rsidRDefault="00C73586" w:rsidP="00C73586">
      <w:pPr>
        <w:ind w:firstLine="420"/>
      </w:pPr>
      <w:r>
        <w:rPr>
          <w:rFonts w:hint="eastAsia"/>
        </w:rPr>
        <w:t>2.</w:t>
      </w:r>
      <w:r>
        <w:t xml:space="preserve"> </w:t>
      </w:r>
      <w:r>
        <w:rPr>
          <w:rFonts w:hint="eastAsia"/>
        </w:rPr>
        <w:t>长整型后缀用</w:t>
      </w:r>
      <w:r>
        <w:rPr>
          <w:rFonts w:hint="eastAsia"/>
        </w:rPr>
        <w:t>L</w:t>
      </w:r>
      <w:r>
        <w:rPr>
          <w:rFonts w:hint="eastAsia"/>
        </w:rPr>
        <w:t>或</w:t>
      </w:r>
      <w:r>
        <w:rPr>
          <w:rFonts w:hint="eastAsia"/>
        </w:rPr>
        <w:t>l</w:t>
      </w:r>
      <w:r>
        <w:rPr>
          <w:rFonts w:hint="eastAsia"/>
        </w:rPr>
        <w:t>（不建议用</w:t>
      </w:r>
      <w:r>
        <w:rPr>
          <w:rFonts w:hint="eastAsia"/>
        </w:rPr>
        <w:t>l</w:t>
      </w:r>
      <w:r>
        <w:rPr>
          <w:rFonts w:hint="eastAsia"/>
        </w:rPr>
        <w:t>，因为像</w:t>
      </w:r>
      <w:proofErr w:type="gramStart"/>
      <w:r>
        <w:t>”</w:t>
      </w:r>
      <w:proofErr w:type="gramEnd"/>
      <w:r>
        <w:t>1”</w:t>
      </w:r>
      <w:r>
        <w:rPr>
          <w:rFonts w:hint="eastAsia"/>
        </w:rPr>
        <w:t>）</w:t>
      </w:r>
      <w:r>
        <w:rPr>
          <w:rFonts w:hint="eastAsia"/>
        </w:rPr>
        <w:t>;</w:t>
      </w:r>
    </w:p>
    <w:p w14:paraId="3406FCB2" w14:textId="77777777" w:rsidR="00C73586" w:rsidRDefault="00C73586" w:rsidP="00C73586">
      <w:pPr>
        <w:ind w:firstLine="420"/>
      </w:pPr>
      <w:r>
        <w:t xml:space="preserve">     </w:t>
      </w:r>
      <w:r>
        <w:rPr>
          <w:rFonts w:hint="eastAsia"/>
        </w:rPr>
        <w:t>单精度浮点型</w:t>
      </w:r>
      <w:r>
        <w:rPr>
          <w:rFonts w:hint="eastAsia"/>
        </w:rPr>
        <w:t>f</w:t>
      </w:r>
      <w:r>
        <w:t>lout</w:t>
      </w:r>
      <w:r>
        <w:rPr>
          <w:rFonts w:hint="eastAsia"/>
        </w:rPr>
        <w:t>用</w:t>
      </w:r>
      <w:r>
        <w:rPr>
          <w:rFonts w:hint="eastAsia"/>
        </w:rPr>
        <w:t>F</w:t>
      </w:r>
      <w:r>
        <w:rPr>
          <w:rFonts w:hint="eastAsia"/>
        </w:rPr>
        <w:t>或者</w:t>
      </w:r>
      <w:r>
        <w:rPr>
          <w:rFonts w:hint="eastAsia"/>
        </w:rPr>
        <w:t>f</w:t>
      </w:r>
      <w:r>
        <w:rPr>
          <w:rFonts w:hint="eastAsia"/>
        </w:rPr>
        <w:t>标记，建议用</w:t>
      </w:r>
      <w:r>
        <w:rPr>
          <w:rFonts w:hint="eastAsia"/>
        </w:rPr>
        <w:t>F</w:t>
      </w:r>
    </w:p>
    <w:p w14:paraId="0B19113C" w14:textId="77777777" w:rsidR="00C73586" w:rsidRPr="00EB0A86" w:rsidRDefault="00C73586" w:rsidP="00C73586"/>
    <w:p w14:paraId="5BB6D2BB" w14:textId="77777777" w:rsidR="00C73586" w:rsidRDefault="00C73586" w:rsidP="00C73586">
      <w:r>
        <w:tab/>
      </w:r>
      <w:r>
        <w:rPr>
          <w:rFonts w:hint="eastAsia"/>
        </w:rPr>
        <w:t>B:</w:t>
      </w:r>
      <w:r>
        <w:rPr>
          <w:rFonts w:hint="eastAsia"/>
        </w:rPr>
        <w:t>引用数据类型</w:t>
      </w:r>
    </w:p>
    <w:p w14:paraId="0FBF4905" w14:textId="77777777" w:rsidR="00C73586" w:rsidRDefault="00C73586" w:rsidP="00C73586">
      <w:r>
        <w:tab/>
      </w:r>
      <w:r>
        <w:tab/>
      </w:r>
      <w:r>
        <w:rPr>
          <w:rFonts w:hint="eastAsia"/>
        </w:rPr>
        <w:t>1.</w:t>
      </w:r>
      <w:r>
        <w:t xml:space="preserve"> </w:t>
      </w:r>
      <w:r>
        <w:rPr>
          <w:rFonts w:hint="eastAsia"/>
        </w:rPr>
        <w:t>类：</w:t>
      </w:r>
      <w:r>
        <w:rPr>
          <w:rFonts w:hint="eastAsia"/>
        </w:rPr>
        <w:t>class</w:t>
      </w:r>
      <w:r>
        <w:tab/>
      </w:r>
      <w:r>
        <w:tab/>
      </w:r>
    </w:p>
    <w:p w14:paraId="38610CAC" w14:textId="77777777" w:rsidR="00C73586" w:rsidRDefault="00C73586" w:rsidP="00C73586">
      <w:r>
        <w:tab/>
      </w:r>
      <w:r>
        <w:tab/>
      </w:r>
      <w:r>
        <w:rPr>
          <w:rFonts w:hint="eastAsia"/>
        </w:rPr>
        <w:t>2.</w:t>
      </w:r>
      <w:r>
        <w:t xml:space="preserve"> </w:t>
      </w:r>
      <w:r>
        <w:rPr>
          <w:rFonts w:hint="eastAsia"/>
        </w:rPr>
        <w:t>接口：</w:t>
      </w:r>
      <w:r>
        <w:rPr>
          <w:rFonts w:hint="eastAsia"/>
        </w:rPr>
        <w:t>i</w:t>
      </w:r>
      <w:r>
        <w:t>nterface</w:t>
      </w:r>
    </w:p>
    <w:p w14:paraId="7E3003BD" w14:textId="77777777" w:rsidR="00C73586" w:rsidRDefault="00C73586" w:rsidP="00C73586">
      <w:r>
        <w:tab/>
      </w:r>
      <w:r>
        <w:tab/>
        <w:t xml:space="preserve">3. </w:t>
      </w:r>
      <w:r>
        <w:rPr>
          <w:rFonts w:hint="eastAsia"/>
        </w:rPr>
        <w:t>数组：</w:t>
      </w:r>
      <w:r>
        <w:rPr>
          <w:rFonts w:hint="eastAsia"/>
        </w:rPr>
        <w:t>[</w:t>
      </w:r>
      <w:r>
        <w:t>]</w:t>
      </w:r>
    </w:p>
    <w:p w14:paraId="130C6106" w14:textId="77777777" w:rsidR="00C73586" w:rsidRDefault="00C73586" w:rsidP="00C73586"/>
    <w:p w14:paraId="5CF2E44A" w14:textId="77777777" w:rsidR="00C73586" w:rsidRDefault="00C73586" w:rsidP="00C73586">
      <w:r>
        <w:rPr>
          <w:rFonts w:hint="eastAsia"/>
        </w:rPr>
        <w:t>3</w:t>
      </w:r>
      <w:r>
        <w:rPr>
          <w:rFonts w:hint="eastAsia"/>
        </w:rPr>
        <w:t>）使用变量的时候要注意的问题</w:t>
      </w:r>
    </w:p>
    <w:p w14:paraId="6D2CE52A" w14:textId="77777777" w:rsidR="00C73586" w:rsidRDefault="00C73586" w:rsidP="00C73586">
      <w:r>
        <w:tab/>
      </w:r>
      <w:r>
        <w:rPr>
          <w:rFonts w:hint="eastAsia"/>
        </w:rPr>
        <w:t>A</w:t>
      </w:r>
      <w:r>
        <w:rPr>
          <w:rFonts w:hint="eastAsia"/>
        </w:rPr>
        <w:t>：作用域</w:t>
      </w:r>
    </w:p>
    <w:p w14:paraId="6E6066E1" w14:textId="77777777" w:rsidR="00C73586" w:rsidRDefault="00C73586" w:rsidP="00C73586">
      <w:r>
        <w:tab/>
      </w:r>
      <w:r>
        <w:tab/>
      </w:r>
      <w:r>
        <w:rPr>
          <w:rFonts w:hint="eastAsia"/>
        </w:rPr>
        <w:t>变量定义在一个大括号内，是一个局部变量，在一个大括号内不能同时定义同名的变量</w:t>
      </w:r>
    </w:p>
    <w:p w14:paraId="0357B1DD" w14:textId="77777777" w:rsidR="00C73586" w:rsidRDefault="00C73586" w:rsidP="00C73586">
      <w:r>
        <w:tab/>
      </w:r>
      <w:r>
        <w:rPr>
          <w:rFonts w:hint="eastAsia"/>
        </w:rPr>
        <w:t>B</w:t>
      </w:r>
      <w:r>
        <w:rPr>
          <w:rFonts w:hint="eastAsia"/>
        </w:rPr>
        <w:t>：初始化值</w:t>
      </w:r>
    </w:p>
    <w:p w14:paraId="564F22F5" w14:textId="77777777" w:rsidR="00C73586" w:rsidRDefault="00C73586" w:rsidP="00C73586">
      <w:r>
        <w:tab/>
      </w:r>
      <w:r>
        <w:tab/>
      </w:r>
      <w:r>
        <w:rPr>
          <w:rFonts w:hint="eastAsia"/>
        </w:rPr>
        <w:t>没有初始化值的变量不能直接使用；建议在定义时就给值</w:t>
      </w:r>
    </w:p>
    <w:p w14:paraId="34FCE945" w14:textId="77777777" w:rsidR="00C73586" w:rsidRDefault="00C73586" w:rsidP="00C73586"/>
    <w:p w14:paraId="658DD4DB" w14:textId="77777777" w:rsidR="00C73586" w:rsidRDefault="00C73586" w:rsidP="00C73586">
      <w:r w:rsidRPr="008861B2">
        <w:rPr>
          <w:rFonts w:hint="eastAsia"/>
          <w:highlight w:val="yellow"/>
        </w:rPr>
        <w:t>4</w:t>
      </w:r>
      <w:r w:rsidRPr="008861B2">
        <w:rPr>
          <w:rFonts w:hint="eastAsia"/>
          <w:highlight w:val="yellow"/>
        </w:rPr>
        <w:t>）关于数据转化</w:t>
      </w:r>
    </w:p>
    <w:p w14:paraId="0D2BB8C4" w14:textId="77777777" w:rsidR="00C73586" w:rsidRDefault="00C73586" w:rsidP="00C73586">
      <w:r>
        <w:tab/>
      </w:r>
      <w:r>
        <w:rPr>
          <w:rFonts w:hint="eastAsia"/>
        </w:rPr>
        <w:t>一般来说，我们在进行数据运算时，要求参与运算的数据类型必须一致</w:t>
      </w:r>
    </w:p>
    <w:p w14:paraId="615BFD8F" w14:textId="77777777" w:rsidR="00C73586" w:rsidRDefault="00C73586" w:rsidP="00C73586">
      <w:r>
        <w:tab/>
      </w:r>
      <w:r>
        <w:rPr>
          <w:rFonts w:hint="eastAsia"/>
        </w:rPr>
        <w:t>注意：</w:t>
      </w:r>
      <w:r>
        <w:rPr>
          <w:rFonts w:hint="eastAsia"/>
        </w:rPr>
        <w:t>b</w:t>
      </w:r>
      <w:r>
        <w:t>oolean</w:t>
      </w:r>
      <w:r>
        <w:rPr>
          <w:rFonts w:hint="eastAsia"/>
        </w:rPr>
        <w:t>类型不能转化为其他的数据类型</w:t>
      </w:r>
    </w:p>
    <w:p w14:paraId="211B464B" w14:textId="77777777" w:rsidR="00C73586" w:rsidRDefault="00C73586" w:rsidP="00C73586">
      <w:r>
        <w:tab/>
      </w:r>
      <w:r w:rsidRPr="005E104C">
        <w:rPr>
          <w:rFonts w:hint="eastAsia"/>
          <w:b/>
          <w:color w:val="FF0000"/>
        </w:rPr>
        <w:t>默认转化</w:t>
      </w:r>
      <w:r>
        <w:rPr>
          <w:rFonts w:hint="eastAsia"/>
        </w:rPr>
        <w:t>：</w:t>
      </w:r>
    </w:p>
    <w:p w14:paraId="2E6481F1" w14:textId="77777777" w:rsidR="00C73586" w:rsidRDefault="00C73586" w:rsidP="00C73586">
      <w:r>
        <w:tab/>
      </w:r>
      <w:r>
        <w:tab/>
      </w:r>
      <w:proofErr w:type="gramStart"/>
      <w:r>
        <w:t>byte,short</w:t>
      </w:r>
      <w:proofErr w:type="gramEnd"/>
      <w:r>
        <w:t>,char-int-long-float-double</w:t>
      </w:r>
    </w:p>
    <w:p w14:paraId="60D9B418" w14:textId="77777777" w:rsidR="00C73586" w:rsidRDefault="00C73586" w:rsidP="00C73586">
      <w:r>
        <w:tab/>
      </w:r>
      <w:r>
        <w:tab/>
        <w:t>byte,short,char</w:t>
      </w:r>
      <w:r>
        <w:rPr>
          <w:rFonts w:hint="eastAsia"/>
        </w:rPr>
        <w:t>之间互相互转化，参与运算首先转化为</w:t>
      </w:r>
      <w:r>
        <w:rPr>
          <w:rFonts w:hint="eastAsia"/>
        </w:rPr>
        <w:t>int</w:t>
      </w:r>
      <w:r>
        <w:rPr>
          <w:rFonts w:hint="eastAsia"/>
        </w:rPr>
        <w:t>类型（默认转化）</w:t>
      </w:r>
    </w:p>
    <w:p w14:paraId="1ADEE9BE" w14:textId="77777777" w:rsidR="00C73586" w:rsidRDefault="00C73586" w:rsidP="00C73586">
      <w:r>
        <w:tab/>
      </w:r>
      <w:r w:rsidRPr="005E104C">
        <w:rPr>
          <w:rFonts w:hint="eastAsia"/>
          <w:b/>
          <w:color w:val="FF0000"/>
        </w:rPr>
        <w:t>强制转换</w:t>
      </w:r>
      <w:r>
        <w:rPr>
          <w:rFonts w:hint="eastAsia"/>
        </w:rPr>
        <w:t>：</w:t>
      </w:r>
    </w:p>
    <w:p w14:paraId="74B9DC83" w14:textId="77777777" w:rsidR="00C73586" w:rsidRDefault="00C73586" w:rsidP="00C73586">
      <w:r>
        <w:tab/>
      </w:r>
      <w:r>
        <w:tab/>
      </w:r>
      <w:r>
        <w:rPr>
          <w:rFonts w:hint="eastAsia"/>
        </w:rPr>
        <w:t>目标数据类型</w:t>
      </w:r>
      <w:r>
        <w:rPr>
          <w:rFonts w:hint="eastAsia"/>
        </w:rPr>
        <w:t xml:space="preserve"> </w:t>
      </w:r>
      <w:r>
        <w:rPr>
          <w:rFonts w:hint="eastAsia"/>
        </w:rPr>
        <w:t>变量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(</w:t>
      </w:r>
      <w:r>
        <w:rPr>
          <w:rFonts w:hint="eastAsia"/>
        </w:rPr>
        <w:t>目标数据类型</w:t>
      </w:r>
      <w:r>
        <w:t>) (</w:t>
      </w:r>
      <w:r>
        <w:rPr>
          <w:rFonts w:hint="eastAsia"/>
        </w:rPr>
        <w:t>被转换的数据</w:t>
      </w:r>
      <w:r>
        <w:t xml:space="preserve">) </w:t>
      </w:r>
    </w:p>
    <w:p w14:paraId="194D7A2A" w14:textId="77777777" w:rsidR="00C73586" w:rsidRDefault="00C73586" w:rsidP="00C73586">
      <w:r>
        <w:tab/>
      </w:r>
      <w:r>
        <w:rPr>
          <w:rFonts w:hint="eastAsia"/>
        </w:rPr>
        <w:t>注意：</w:t>
      </w:r>
      <w:r>
        <w:rPr>
          <w:rFonts w:hint="eastAsia"/>
        </w:rPr>
        <w:t>1.</w:t>
      </w:r>
      <w:r>
        <w:t xml:space="preserve"> </w:t>
      </w:r>
      <w:r>
        <w:rPr>
          <w:rFonts w:hint="eastAsia"/>
        </w:rPr>
        <w:t>若转换的数据不是运算，而是单个，则不需要括号</w:t>
      </w:r>
    </w:p>
    <w:p w14:paraId="4C545860" w14:textId="77777777" w:rsidR="00C73586" w:rsidRDefault="00C73586" w:rsidP="00C73586">
      <w:r>
        <w:tab/>
      </w:r>
      <w:r>
        <w:tab/>
        <w:t xml:space="preserve">     </w:t>
      </w:r>
      <w:r>
        <w:rPr>
          <w:rFonts w:hint="eastAsia"/>
        </w:rPr>
        <w:t>2.</w:t>
      </w:r>
      <w:r>
        <w:t xml:space="preserve"> </w:t>
      </w:r>
      <w:r>
        <w:rPr>
          <w:rFonts w:hint="eastAsia"/>
        </w:rPr>
        <w:t>不要随意的去使用强制转换，因为它隐含了精度损失问题</w:t>
      </w:r>
    </w:p>
    <w:p w14:paraId="5ACF40C7" w14:textId="77777777" w:rsidR="00C73586" w:rsidRDefault="00C73586" w:rsidP="00C73586">
      <w:r>
        <w:rPr>
          <w:rFonts w:hint="eastAsia"/>
        </w:rPr>
        <w:t>例</w:t>
      </w:r>
      <w:r>
        <w:rPr>
          <w:rFonts w:hint="eastAsia"/>
        </w:rPr>
        <w:t>1</w:t>
      </w:r>
      <w:r>
        <w:rPr>
          <w:rFonts w:hint="eastAsia"/>
        </w:rPr>
        <w:t>：</w:t>
      </w:r>
    </w:p>
    <w:p w14:paraId="5BF4ED54" w14:textId="77777777" w:rsidR="00C73586" w:rsidRDefault="00C73586" w:rsidP="00C73586">
      <w:r>
        <w:rPr>
          <w:noProof/>
        </w:rPr>
        <w:drawing>
          <wp:inline distT="0" distB="0" distL="0" distR="0" wp14:anchorId="5E22D687" wp14:editId="798CD98C">
            <wp:extent cx="2583873" cy="935442"/>
            <wp:effectExtent l="0" t="0" r="698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607660" cy="944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41A3F4" w14:textId="77777777" w:rsidR="00C73586" w:rsidRDefault="00C73586" w:rsidP="00C73586">
      <w:r>
        <w:rPr>
          <w:noProof/>
        </w:rPr>
        <w:lastRenderedPageBreak/>
        <w:drawing>
          <wp:inline distT="0" distB="0" distL="0" distR="0" wp14:anchorId="2B82CE44" wp14:editId="542FCAAA">
            <wp:extent cx="3983182" cy="1055021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062684" cy="10760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3BABD3" w14:textId="77777777" w:rsidR="00C73586" w:rsidRDefault="00C73586" w:rsidP="00C73586">
      <w:r>
        <w:t>Byte c = a + b;</w:t>
      </w:r>
      <w:r>
        <w:rPr>
          <w:rFonts w:hint="eastAsia"/>
        </w:rPr>
        <w:t>//</w:t>
      </w:r>
      <w:r>
        <w:rPr>
          <w:rFonts w:hint="eastAsia"/>
        </w:rPr>
        <w:t>错误</w:t>
      </w:r>
    </w:p>
    <w:p w14:paraId="673B6B82" w14:textId="77777777" w:rsidR="00C73586" w:rsidRDefault="00C73586" w:rsidP="00C73586">
      <w:r>
        <w:rPr>
          <w:rFonts w:hint="eastAsia"/>
        </w:rPr>
        <w:t>因为：</w:t>
      </w:r>
      <w:r>
        <w:rPr>
          <w:rFonts w:hint="eastAsia"/>
        </w:rPr>
        <w:t>a</w:t>
      </w:r>
      <w:r>
        <w:t xml:space="preserve"> </w:t>
      </w:r>
      <w:r>
        <w:rPr>
          <w:rFonts w:hint="eastAsia"/>
        </w:rPr>
        <w:t>+</w:t>
      </w:r>
      <w:r>
        <w:t xml:space="preserve"> </w:t>
      </w:r>
      <w:r>
        <w:rPr>
          <w:rFonts w:hint="eastAsia"/>
        </w:rPr>
        <w:t>b</w:t>
      </w:r>
      <w:r>
        <w:rPr>
          <w:rFonts w:hint="eastAsia"/>
        </w:rPr>
        <w:t>运算后自动实现默认数据转化，转化为</w:t>
      </w:r>
      <w:r>
        <w:rPr>
          <w:rFonts w:hint="eastAsia"/>
        </w:rPr>
        <w:t>int</w:t>
      </w:r>
      <w:r>
        <w:rPr>
          <w:rFonts w:hint="eastAsia"/>
        </w:rPr>
        <w:t>型</w:t>
      </w:r>
      <w:r>
        <w:rPr>
          <w:rFonts w:hint="eastAsia"/>
        </w:rPr>
        <w:t>(</w:t>
      </w:r>
      <w:r>
        <w:rPr>
          <w:rFonts w:hint="eastAsia"/>
        </w:rPr>
        <w:t>占</w:t>
      </w:r>
      <w:r>
        <w:rPr>
          <w:rFonts w:hint="eastAsia"/>
        </w:rPr>
        <w:t>8</w:t>
      </w:r>
      <w:r>
        <w:rPr>
          <w:rFonts w:hint="eastAsia"/>
        </w:rPr>
        <w:t>个字节</w:t>
      </w:r>
      <w:r>
        <w:t>)</w:t>
      </w:r>
      <w:r>
        <w:rPr>
          <w:rFonts w:hint="eastAsia"/>
        </w:rPr>
        <w:t>，所以转化为</w:t>
      </w:r>
      <w:r>
        <w:rPr>
          <w:rFonts w:hint="eastAsia"/>
        </w:rPr>
        <w:t>byte</w:t>
      </w:r>
      <w:r>
        <w:rPr>
          <w:rFonts w:hint="eastAsia"/>
        </w:rPr>
        <w:t>（占</w:t>
      </w:r>
      <w:r>
        <w:rPr>
          <w:rFonts w:hint="eastAsia"/>
        </w:rPr>
        <w:t>1</w:t>
      </w:r>
      <w:r>
        <w:rPr>
          <w:rFonts w:hint="eastAsia"/>
        </w:rPr>
        <w:t>个字节），则会损失精度。</w:t>
      </w:r>
    </w:p>
    <w:p w14:paraId="6D983A5B" w14:textId="77777777" w:rsidR="00C73586" w:rsidRDefault="00C73586" w:rsidP="00C73586">
      <w:r>
        <w:rPr>
          <w:rFonts w:hint="eastAsia"/>
        </w:rPr>
        <w:t>更改：</w:t>
      </w:r>
      <w:r>
        <w:rPr>
          <w:rFonts w:hint="eastAsia"/>
        </w:rPr>
        <w:t>b</w:t>
      </w:r>
      <w:r>
        <w:t>yte c = (byte)</w:t>
      </w:r>
      <w:r>
        <w:rPr>
          <w:rFonts w:hint="eastAsia"/>
        </w:rPr>
        <w:t xml:space="preserve"> (</w:t>
      </w:r>
      <w:r>
        <w:t>a + b);</w:t>
      </w:r>
      <w:r>
        <w:rPr>
          <w:rFonts w:hint="eastAsia"/>
        </w:rPr>
        <w:t xml:space="preserve"> //</w:t>
      </w:r>
      <w:r>
        <w:rPr>
          <w:rFonts w:hint="eastAsia"/>
        </w:rPr>
        <w:t>进行强制数据转换</w:t>
      </w:r>
    </w:p>
    <w:p w14:paraId="0403B6FD" w14:textId="77777777" w:rsidR="00C73586" w:rsidRDefault="00C73586" w:rsidP="00C73586">
      <w:r>
        <w:rPr>
          <w:rFonts w:hint="eastAsia"/>
        </w:rPr>
        <w:t>例</w:t>
      </w:r>
      <w:r>
        <w:rPr>
          <w:rFonts w:hint="eastAsia"/>
        </w:rPr>
        <w:t>2</w:t>
      </w:r>
      <w:r>
        <w:t>:</w:t>
      </w:r>
    </w:p>
    <w:p w14:paraId="1D8FBA31" w14:textId="77777777" w:rsidR="00C73586" w:rsidRDefault="00C73586" w:rsidP="00C73586">
      <w:r>
        <w:rPr>
          <w:noProof/>
        </w:rPr>
        <w:drawing>
          <wp:inline distT="0" distB="0" distL="0" distR="0" wp14:anchorId="487EABEE" wp14:editId="3E96B0F0">
            <wp:extent cx="2085975" cy="466725"/>
            <wp:effectExtent l="0" t="0" r="9525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E698B5" w14:textId="77777777" w:rsidR="00C73586" w:rsidRDefault="00C73586" w:rsidP="00C73586">
      <w:r>
        <w:rPr>
          <w:rFonts w:hint="eastAsia"/>
        </w:rPr>
        <w:t>第二句出错，变量</w:t>
      </w:r>
      <w:r>
        <w:rPr>
          <w:rFonts w:hint="eastAsia"/>
        </w:rPr>
        <w:t>d</w:t>
      </w:r>
      <w:r>
        <w:rPr>
          <w:rFonts w:hint="eastAsia"/>
        </w:rPr>
        <w:t>的数据类型是</w:t>
      </w:r>
      <w:r>
        <w:rPr>
          <w:rFonts w:hint="eastAsia"/>
        </w:rPr>
        <w:t>double</w:t>
      </w:r>
      <w:r>
        <w:rPr>
          <w:rFonts w:hint="eastAsia"/>
        </w:rPr>
        <w:t>（占</w:t>
      </w:r>
      <w:r>
        <w:rPr>
          <w:rFonts w:hint="eastAsia"/>
        </w:rPr>
        <w:t>8</w:t>
      </w:r>
      <w:r>
        <w:rPr>
          <w:rFonts w:hint="eastAsia"/>
        </w:rPr>
        <w:t>个字节），而</w:t>
      </w:r>
      <w:r>
        <w:rPr>
          <w:rFonts w:hint="eastAsia"/>
        </w:rPr>
        <w:t>float</w:t>
      </w:r>
      <w:r>
        <w:rPr>
          <w:rFonts w:hint="eastAsia"/>
        </w:rPr>
        <w:t>占</w:t>
      </w:r>
      <w:r>
        <w:rPr>
          <w:rFonts w:hint="eastAsia"/>
        </w:rPr>
        <w:t>4</w:t>
      </w:r>
      <w:r>
        <w:rPr>
          <w:rFonts w:hint="eastAsia"/>
        </w:rPr>
        <w:t>个字节，所以会损失精度</w:t>
      </w:r>
    </w:p>
    <w:p w14:paraId="027D265C" w14:textId="77777777" w:rsidR="00C73586" w:rsidRDefault="00C73586" w:rsidP="00C73586"/>
    <w:p w14:paraId="1635394B" w14:textId="77777777" w:rsidR="00C73586" w:rsidRDefault="00C73586" w:rsidP="00C73586">
      <w:r>
        <w:rPr>
          <w:rFonts w:hint="eastAsia"/>
        </w:rPr>
        <w:t>例</w:t>
      </w:r>
      <w:r>
        <w:rPr>
          <w:rFonts w:hint="eastAsia"/>
        </w:rPr>
        <w:t>3</w:t>
      </w:r>
      <w:r>
        <w:rPr>
          <w:rFonts w:hint="eastAsia"/>
        </w:rPr>
        <w:t>：</w:t>
      </w:r>
    </w:p>
    <w:p w14:paraId="12E3A9A0" w14:textId="77777777" w:rsidR="00C73586" w:rsidRDefault="00C73586" w:rsidP="00C73586">
      <w:r>
        <w:rPr>
          <w:noProof/>
        </w:rPr>
        <w:drawing>
          <wp:inline distT="0" distB="0" distL="0" distR="0" wp14:anchorId="360EBB1C" wp14:editId="6E2CE56E">
            <wp:extent cx="1868632" cy="333167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932670" cy="344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EF0C28" w14:textId="77777777" w:rsidR="00C73586" w:rsidRDefault="00C73586" w:rsidP="00C73586">
      <w:r>
        <w:rPr>
          <w:rFonts w:hint="eastAsia"/>
        </w:rPr>
        <w:t>上面两个语句的区别：</w:t>
      </w:r>
    </w:p>
    <w:p w14:paraId="67B23ABD" w14:textId="77777777" w:rsidR="00C73586" w:rsidRDefault="00C73586" w:rsidP="00C73586">
      <w:r>
        <w:t xml:space="preserve">F1 </w:t>
      </w:r>
      <w:r>
        <w:rPr>
          <w:rFonts w:hint="eastAsia"/>
        </w:rPr>
        <w:t>实际上会损失精度，因为</w:t>
      </w:r>
      <w:r>
        <w:rPr>
          <w:rFonts w:hint="eastAsia"/>
        </w:rPr>
        <w:t>12.345</w:t>
      </w:r>
      <w:r>
        <w:rPr>
          <w:rFonts w:hint="eastAsia"/>
        </w:rPr>
        <w:t>首先会自动进行默认转换</w:t>
      </w:r>
      <w:r>
        <w:rPr>
          <w:rFonts w:hint="eastAsia"/>
        </w:rPr>
        <w:t>double</w:t>
      </w:r>
      <w:r>
        <w:rPr>
          <w:rFonts w:hint="eastAsia"/>
        </w:rPr>
        <w:t>（占</w:t>
      </w:r>
      <w:r>
        <w:rPr>
          <w:rFonts w:hint="eastAsia"/>
        </w:rPr>
        <w:t>8</w:t>
      </w:r>
      <w:r>
        <w:rPr>
          <w:rFonts w:hint="eastAsia"/>
        </w:rPr>
        <w:t>个字节），然后进行强制转换为</w:t>
      </w:r>
      <w:r>
        <w:rPr>
          <w:rFonts w:hint="eastAsia"/>
        </w:rPr>
        <w:t>float</w:t>
      </w:r>
      <w:r>
        <w:rPr>
          <w:rFonts w:hint="eastAsia"/>
        </w:rPr>
        <w:t>（占</w:t>
      </w:r>
      <w:r>
        <w:rPr>
          <w:rFonts w:hint="eastAsia"/>
        </w:rPr>
        <w:t>4</w:t>
      </w:r>
      <w:r>
        <w:rPr>
          <w:rFonts w:hint="eastAsia"/>
        </w:rPr>
        <w:t>个字节）</w:t>
      </w:r>
    </w:p>
    <w:p w14:paraId="3B844731" w14:textId="77777777" w:rsidR="00C73586" w:rsidRDefault="00C73586" w:rsidP="00C73586">
      <w:r>
        <w:rPr>
          <w:rFonts w:hint="eastAsia"/>
        </w:rPr>
        <w:t>而</w:t>
      </w:r>
      <w:r>
        <w:rPr>
          <w:rFonts w:hint="eastAsia"/>
        </w:rPr>
        <w:t>f2</w:t>
      </w:r>
      <w:r>
        <w:rPr>
          <w:rFonts w:hint="eastAsia"/>
        </w:rPr>
        <w:t>本身是</w:t>
      </w:r>
      <w:r>
        <w:rPr>
          <w:rFonts w:hint="eastAsia"/>
        </w:rPr>
        <w:t>float</w:t>
      </w:r>
      <w:r>
        <w:rPr>
          <w:rFonts w:hint="eastAsia"/>
        </w:rPr>
        <w:t>，不会出现损失精度问题</w:t>
      </w:r>
    </w:p>
    <w:p w14:paraId="5CABF72B" w14:textId="77777777" w:rsidR="00C73586" w:rsidRDefault="00C73586" w:rsidP="00C73586">
      <w:r>
        <w:rPr>
          <w:rFonts w:hint="eastAsia"/>
        </w:rPr>
        <w:t>例</w:t>
      </w:r>
      <w:r>
        <w:rPr>
          <w:rFonts w:hint="eastAsia"/>
        </w:rPr>
        <w:t>4</w:t>
      </w:r>
      <w:r>
        <w:rPr>
          <w:rFonts w:hint="eastAsia"/>
        </w:rPr>
        <w:t>：</w:t>
      </w:r>
    </w:p>
    <w:p w14:paraId="4C361AB1" w14:textId="77777777" w:rsidR="00C73586" w:rsidRDefault="00C73586" w:rsidP="00C73586">
      <w:r>
        <w:rPr>
          <w:noProof/>
        </w:rPr>
        <w:drawing>
          <wp:inline distT="0" distB="0" distL="0" distR="0" wp14:anchorId="4B6A9902" wp14:editId="537CB8DE">
            <wp:extent cx="1939636" cy="490483"/>
            <wp:effectExtent l="0" t="0" r="3810" b="508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015328" cy="5096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AACB9F" w14:textId="77777777" w:rsidR="00C73586" w:rsidRDefault="00C73586" w:rsidP="00C73586">
      <w:r w:rsidRPr="001960A8">
        <w:rPr>
          <w:rFonts w:hint="eastAsia"/>
          <w:highlight w:val="yellow"/>
        </w:rPr>
        <w:t>第二句会编译出错</w:t>
      </w:r>
      <w:r>
        <w:rPr>
          <w:rFonts w:hint="eastAsia"/>
        </w:rPr>
        <w:t>，因为变量运算会自动进行默认淑君转化为</w:t>
      </w:r>
      <w:r>
        <w:rPr>
          <w:rFonts w:hint="eastAsia"/>
        </w:rPr>
        <w:t>int</w:t>
      </w:r>
      <w:r>
        <w:rPr>
          <w:rFonts w:hint="eastAsia"/>
        </w:rPr>
        <w:t>（占</w:t>
      </w:r>
      <w:r>
        <w:rPr>
          <w:rFonts w:hint="eastAsia"/>
        </w:rPr>
        <w:t>8</w:t>
      </w:r>
      <w:r>
        <w:rPr>
          <w:rFonts w:hint="eastAsia"/>
        </w:rPr>
        <w:t>个字节），而</w:t>
      </w:r>
      <w:r>
        <w:rPr>
          <w:rFonts w:hint="eastAsia"/>
        </w:rPr>
        <w:t>b</w:t>
      </w:r>
      <w:r>
        <w:rPr>
          <w:rFonts w:hint="eastAsia"/>
        </w:rPr>
        <w:t>是定义是</w:t>
      </w:r>
      <w:r>
        <w:rPr>
          <w:rFonts w:hint="eastAsia"/>
        </w:rPr>
        <w:t>byte</w:t>
      </w:r>
      <w:r>
        <w:rPr>
          <w:rFonts w:hint="eastAsia"/>
        </w:rPr>
        <w:t>（占</w:t>
      </w:r>
      <w:r>
        <w:rPr>
          <w:rFonts w:hint="eastAsia"/>
        </w:rPr>
        <w:t>1</w:t>
      </w:r>
      <w:r>
        <w:rPr>
          <w:rFonts w:hint="eastAsia"/>
        </w:rPr>
        <w:t>个字节），所以会损失精度，出现错误。</w:t>
      </w:r>
    </w:p>
    <w:p w14:paraId="7D526BFF" w14:textId="77777777" w:rsidR="00C73586" w:rsidRDefault="00C73586" w:rsidP="00C73586">
      <w:r>
        <w:rPr>
          <w:rFonts w:hint="eastAsia"/>
        </w:rPr>
        <w:t>例</w:t>
      </w:r>
      <w:r>
        <w:rPr>
          <w:rFonts w:hint="eastAsia"/>
        </w:rPr>
        <w:t>4</w:t>
      </w:r>
      <w:r>
        <w:rPr>
          <w:rFonts w:hint="eastAsia"/>
        </w:rPr>
        <w:t>：</w:t>
      </w:r>
    </w:p>
    <w:p w14:paraId="5E0622A6" w14:textId="77777777" w:rsidR="00C73586" w:rsidRDefault="00C73586" w:rsidP="00C73586">
      <w:r>
        <w:rPr>
          <w:noProof/>
        </w:rPr>
        <w:drawing>
          <wp:inline distT="0" distB="0" distL="0" distR="0" wp14:anchorId="72CD0000" wp14:editId="3D85FAA8">
            <wp:extent cx="1533525" cy="228600"/>
            <wp:effectExtent l="0" t="0" r="9525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6C34D0" w14:textId="77777777" w:rsidR="00C73586" w:rsidRDefault="00C73586" w:rsidP="00C73586">
      <w:r>
        <w:rPr>
          <w:rFonts w:hint="eastAsia"/>
        </w:rPr>
        <w:t>该语句是错误的，因为</w:t>
      </w:r>
      <w:r>
        <w:rPr>
          <w:rFonts w:hint="eastAsia"/>
        </w:rPr>
        <w:t>byte</w:t>
      </w:r>
      <w:r>
        <w:rPr>
          <w:rFonts w:hint="eastAsia"/>
        </w:rPr>
        <w:t>占一个字节，范围为</w:t>
      </w:r>
      <w:r>
        <w:rPr>
          <w:rFonts w:hint="eastAsia"/>
        </w:rPr>
        <w:t>-128-127</w:t>
      </w:r>
      <w:r>
        <w:rPr>
          <w:rFonts w:hint="eastAsia"/>
        </w:rPr>
        <w:t>，而</w:t>
      </w:r>
      <w:r>
        <w:rPr>
          <w:rFonts w:hint="eastAsia"/>
        </w:rPr>
        <w:t>130</w:t>
      </w:r>
      <w:r>
        <w:rPr>
          <w:rFonts w:hint="eastAsia"/>
        </w:rPr>
        <w:t>超了范围。</w:t>
      </w:r>
    </w:p>
    <w:p w14:paraId="4E32E8BA" w14:textId="77777777" w:rsidR="00C73586" w:rsidRDefault="00C73586" w:rsidP="00C73586">
      <w:r>
        <w:rPr>
          <w:rFonts w:hint="eastAsia"/>
        </w:rPr>
        <w:t>修改为：</w:t>
      </w:r>
    </w:p>
    <w:p w14:paraId="12170742" w14:textId="77777777" w:rsidR="00C73586" w:rsidRDefault="00C73586" w:rsidP="00C73586">
      <w:r>
        <w:rPr>
          <w:noProof/>
        </w:rPr>
        <w:drawing>
          <wp:inline distT="0" distB="0" distL="0" distR="0" wp14:anchorId="57EDE635" wp14:editId="5CA55DAA">
            <wp:extent cx="1584960" cy="225313"/>
            <wp:effectExtent l="0" t="0" r="0" b="381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746375" cy="2482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7E20BB" w14:textId="77777777" w:rsidR="00C73586" w:rsidRDefault="00C73586" w:rsidP="00C73586">
      <w:r>
        <w:rPr>
          <w:rFonts w:hint="eastAsia"/>
        </w:rPr>
        <w:t>进行强制转换，因为在计算机数据运算中都是以补码的形式进行的，所以需要进行补码转化，然后再转化为原码，注意最高为符号位，且正数的原码，反码，补码都是相同的；</w:t>
      </w:r>
    </w:p>
    <w:p w14:paraId="39BA70CA" w14:textId="77777777" w:rsidR="00C73586" w:rsidRDefault="00C73586" w:rsidP="00C73586">
      <w:r>
        <w:rPr>
          <w:rFonts w:hint="eastAsia"/>
        </w:rPr>
        <w:t>而负数的原码，反码为</w:t>
      </w:r>
      <w:proofErr w:type="gramStart"/>
      <w:r>
        <w:rPr>
          <w:rFonts w:hint="eastAsia"/>
        </w:rPr>
        <w:t>原码除最高位</w:t>
      </w:r>
      <w:proofErr w:type="gramEnd"/>
      <w:r>
        <w:rPr>
          <w:rFonts w:hint="eastAsia"/>
        </w:rPr>
        <w:t>外按位取反；补码：反码加一</w:t>
      </w:r>
    </w:p>
    <w:p w14:paraId="4085BA78" w14:textId="77777777" w:rsidR="00C73586" w:rsidRDefault="00C73586" w:rsidP="00C73586">
      <w:r>
        <w:tab/>
      </w:r>
      <w:r>
        <w:tab/>
      </w:r>
      <w:r>
        <w:rPr>
          <w:rFonts w:hint="eastAsia"/>
        </w:rPr>
        <w:t>原码（</w:t>
      </w:r>
      <w:r>
        <w:rPr>
          <w:rFonts w:hint="eastAsia"/>
        </w:rPr>
        <w:t>4</w:t>
      </w:r>
      <w:r>
        <w:rPr>
          <w:rFonts w:hint="eastAsia"/>
        </w:rPr>
        <w:t>个字节）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补码</w:t>
      </w:r>
    </w:p>
    <w:p w14:paraId="654F5333" w14:textId="77777777" w:rsidR="00C73586" w:rsidRDefault="00C73586" w:rsidP="00C73586">
      <w:r>
        <w:rPr>
          <w:rFonts w:hint="eastAsia"/>
        </w:rPr>
        <w:t>130</w:t>
      </w:r>
      <w:r>
        <w:t xml:space="preserve"> </w:t>
      </w:r>
      <w:r>
        <w:tab/>
        <w:t xml:space="preserve"> </w:t>
      </w:r>
      <w:r>
        <w:tab/>
      </w:r>
      <w:r>
        <w:rPr>
          <w:rFonts w:hint="eastAsia"/>
        </w:rPr>
        <w:t>0000000010000010</w:t>
      </w:r>
      <w:r>
        <w:t xml:space="preserve">     </w:t>
      </w:r>
      <w:r>
        <w:tab/>
        <w:t xml:space="preserve"> </w:t>
      </w:r>
      <w:r>
        <w:rPr>
          <w:rFonts w:hint="eastAsia"/>
        </w:rPr>
        <w:t>0000000010000010</w:t>
      </w:r>
    </w:p>
    <w:p w14:paraId="2F37C1EA" w14:textId="77777777" w:rsidR="00C73586" w:rsidRDefault="00C73586" w:rsidP="00C73586">
      <w:r>
        <w:rPr>
          <w:rFonts w:hint="eastAsia"/>
        </w:rPr>
        <w:t>将前三个字节进行截掉</w:t>
      </w:r>
    </w:p>
    <w:p w14:paraId="0917078D" w14:textId="77777777" w:rsidR="00C73586" w:rsidRDefault="00C73586" w:rsidP="00C73586">
      <w:r>
        <w:rPr>
          <w:rFonts w:hint="eastAsia"/>
        </w:rPr>
        <w:t>补码（负数）</w:t>
      </w:r>
      <w:r>
        <w:tab/>
      </w:r>
      <w:r>
        <w:tab/>
      </w:r>
      <w:r>
        <w:rPr>
          <w:rFonts w:hint="eastAsia"/>
        </w:rPr>
        <w:t>反码</w:t>
      </w:r>
      <w:r>
        <w:tab/>
      </w:r>
      <w:r>
        <w:tab/>
      </w:r>
      <w:r>
        <w:rPr>
          <w:rFonts w:hint="eastAsia"/>
        </w:rPr>
        <w:t>原码</w:t>
      </w:r>
    </w:p>
    <w:p w14:paraId="53896205" w14:textId="77777777" w:rsidR="00C73586" w:rsidRDefault="00C73586" w:rsidP="00C73586">
      <w:r>
        <w:rPr>
          <w:rFonts w:hint="eastAsia"/>
        </w:rPr>
        <w:t>10000010</w:t>
      </w:r>
      <w:r>
        <w:tab/>
      </w:r>
      <w:r>
        <w:tab/>
      </w:r>
      <w:r>
        <w:rPr>
          <w:rFonts w:hint="eastAsia"/>
        </w:rPr>
        <w:t>10000001</w:t>
      </w:r>
      <w:r>
        <w:tab/>
      </w:r>
      <w:r>
        <w:tab/>
      </w:r>
      <w:r>
        <w:rPr>
          <w:rFonts w:hint="eastAsia"/>
        </w:rPr>
        <w:t>11111110</w:t>
      </w:r>
    </w:p>
    <w:p w14:paraId="588243B0" w14:textId="77777777" w:rsidR="00C73586" w:rsidRDefault="00C73586" w:rsidP="00C73586">
      <w:r>
        <w:rPr>
          <w:rFonts w:hint="eastAsia"/>
        </w:rPr>
        <w:t>则为</w:t>
      </w:r>
      <w:r>
        <w:rPr>
          <w:rFonts w:hint="eastAsia"/>
        </w:rPr>
        <w:t>-126</w:t>
      </w:r>
      <w:r>
        <w:rPr>
          <w:rFonts w:hint="eastAsia"/>
        </w:rPr>
        <w:t>（注意最高位为符号位）</w:t>
      </w:r>
    </w:p>
    <w:p w14:paraId="186BAA08" w14:textId="77777777" w:rsidR="00C73586" w:rsidRDefault="00C73586" w:rsidP="00C73586">
      <w:r w:rsidRPr="002B3BCD">
        <w:rPr>
          <w:rFonts w:hint="eastAsia"/>
          <w:highlight w:val="yellow"/>
        </w:rPr>
        <w:t>5</w:t>
      </w:r>
      <w:r w:rsidRPr="002B3BCD">
        <w:rPr>
          <w:rFonts w:hint="eastAsia"/>
          <w:highlight w:val="yellow"/>
        </w:rPr>
        <w:t>）字符与字符串</w:t>
      </w:r>
      <w:r>
        <w:rPr>
          <w:rFonts w:hint="eastAsia"/>
          <w:highlight w:val="yellow"/>
        </w:rPr>
        <w:t>参与运算</w:t>
      </w:r>
    </w:p>
    <w:p w14:paraId="7566A861" w14:textId="77777777" w:rsidR="00C73586" w:rsidRDefault="00C73586" w:rsidP="00C73586">
      <w:r>
        <w:rPr>
          <w:rFonts w:hint="eastAsia"/>
        </w:rPr>
        <w:t>A</w:t>
      </w:r>
      <w:r>
        <w:rPr>
          <w:rFonts w:hint="eastAsia"/>
        </w:rPr>
        <w:t>：通过</w:t>
      </w:r>
      <w:r w:rsidRPr="009B0CC3">
        <w:rPr>
          <w:rFonts w:hint="eastAsia"/>
          <w:color w:val="FF0000"/>
          <w:highlight w:val="yellow"/>
        </w:rPr>
        <w:t>字符</w:t>
      </w:r>
      <w:r>
        <w:rPr>
          <w:rFonts w:hint="eastAsia"/>
        </w:rPr>
        <w:t>和一个整数相加，是将字符转化为</w:t>
      </w:r>
      <w:r>
        <w:rPr>
          <w:rFonts w:hint="eastAsia"/>
        </w:rPr>
        <w:t>ASCII</w:t>
      </w:r>
      <w:r>
        <w:rPr>
          <w:rFonts w:hint="eastAsia"/>
        </w:rPr>
        <w:t>码然后与整数相加，最后是一个</w:t>
      </w:r>
      <w:r>
        <w:rPr>
          <w:rFonts w:hint="eastAsia"/>
        </w:rPr>
        <w:t>ASCII</w:t>
      </w:r>
      <w:r>
        <w:rPr>
          <w:rFonts w:hint="eastAsia"/>
        </w:rPr>
        <w:t>码值，即一个整数值</w:t>
      </w:r>
    </w:p>
    <w:p w14:paraId="7E568945" w14:textId="77777777" w:rsidR="00C73586" w:rsidRDefault="00C73586" w:rsidP="00C73586">
      <w:r>
        <w:rPr>
          <w:rFonts w:hint="eastAsia"/>
        </w:rPr>
        <w:t>要记住三个值：</w:t>
      </w:r>
      <w:r>
        <w:t>’a’(97);</w:t>
      </w:r>
      <w:r>
        <w:tab/>
      </w:r>
      <w:r>
        <w:tab/>
        <w:t>‘A</w:t>
      </w:r>
      <w:proofErr w:type="gramStart"/>
      <w:r>
        <w:t>’(</w:t>
      </w:r>
      <w:proofErr w:type="gramEnd"/>
      <w:r>
        <w:t>65)</w:t>
      </w:r>
      <w:r>
        <w:tab/>
        <w:t>‘0’(48)</w:t>
      </w:r>
    </w:p>
    <w:p w14:paraId="58DD1BF8" w14:textId="77777777" w:rsidR="00C73586" w:rsidRDefault="00C73586" w:rsidP="00C73586">
      <w:r>
        <w:t>B</w:t>
      </w:r>
      <w:r>
        <w:rPr>
          <w:rFonts w:hint="eastAsia"/>
        </w:rPr>
        <w:t>：</w:t>
      </w:r>
      <w:r w:rsidRPr="009B0CC3">
        <w:rPr>
          <w:rFonts w:hint="eastAsia"/>
          <w:color w:val="FF0000"/>
          <w:highlight w:val="yellow"/>
        </w:rPr>
        <w:t>字符串</w:t>
      </w:r>
      <w:r>
        <w:rPr>
          <w:rFonts w:hint="eastAsia"/>
        </w:rPr>
        <w:t>数据和其他数据做</w:t>
      </w:r>
      <w:r>
        <w:rPr>
          <w:rFonts w:hint="eastAsia"/>
        </w:rPr>
        <w:t>+</w:t>
      </w:r>
      <w:r>
        <w:rPr>
          <w:rFonts w:hint="eastAsia"/>
        </w:rPr>
        <w:t>，结果字符串类型；这里的</w:t>
      </w:r>
      <w:r>
        <w:rPr>
          <w:rFonts w:hint="eastAsia"/>
        </w:rPr>
        <w:t>+</w:t>
      </w:r>
      <w:r>
        <w:rPr>
          <w:rFonts w:hint="eastAsia"/>
        </w:rPr>
        <w:t>不是加法运算，而是字符串连接符</w:t>
      </w:r>
    </w:p>
    <w:p w14:paraId="3586D555" w14:textId="77777777" w:rsidR="00C73586" w:rsidRDefault="00C73586" w:rsidP="00C73586">
      <w:r>
        <w:rPr>
          <w:rFonts w:hint="eastAsia"/>
        </w:rPr>
        <w:t>C</w:t>
      </w:r>
      <w:r>
        <w:rPr>
          <w:rFonts w:hint="eastAsia"/>
        </w:rPr>
        <w:t>：运算顺序：从左到右</w:t>
      </w:r>
    </w:p>
    <w:p w14:paraId="10B2E85C" w14:textId="77777777" w:rsidR="00C73586" w:rsidRDefault="00C73586" w:rsidP="00C73586">
      <w:r>
        <w:rPr>
          <w:noProof/>
        </w:rPr>
        <w:lastRenderedPageBreak/>
        <w:drawing>
          <wp:inline distT="0" distB="0" distL="0" distR="0" wp14:anchorId="4F071780" wp14:editId="5E1D740C">
            <wp:extent cx="2177143" cy="536488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235104" cy="5507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88DA07" w14:textId="77777777" w:rsidR="00C73586" w:rsidRDefault="00C73586" w:rsidP="00C73586">
      <w:r>
        <w:rPr>
          <w:rFonts w:hint="eastAsia"/>
        </w:rPr>
        <w:t>6</w:t>
      </w:r>
      <w:r>
        <w:rPr>
          <w:rFonts w:hint="eastAsia"/>
        </w:rPr>
        <w:t>）补充的一些问题：</w:t>
      </w:r>
    </w:p>
    <w:p w14:paraId="2F2118C2" w14:textId="77777777" w:rsidR="00C73586" w:rsidRDefault="00C73586" w:rsidP="00C73586">
      <w:r w:rsidRPr="005D3673">
        <w:rPr>
          <w:noProof/>
        </w:rPr>
        <w:drawing>
          <wp:inline distT="0" distB="0" distL="0" distR="0" wp14:anchorId="2AF9D570" wp14:editId="7F2EBD64">
            <wp:extent cx="3839308" cy="2171992"/>
            <wp:effectExtent l="0" t="0" r="8890" b="0"/>
            <wp:docPr id="20" name="图片 20" descr="C:\Users\Flatter\AppData\Local\Temp\WeChat Files\5b66cfd618199a7786cca0ba9c91cc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Flatter\AppData\Local\Temp\WeChat Files\5b66cfd618199a7786cca0ba9c91cc3.pn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4521" cy="21919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BF98A1" w14:textId="77777777" w:rsidR="00C73586" w:rsidRDefault="00C73586" w:rsidP="00C73586">
      <w:r w:rsidRPr="000A150C">
        <w:rPr>
          <w:noProof/>
        </w:rPr>
        <w:drawing>
          <wp:inline distT="0" distB="0" distL="0" distR="0" wp14:anchorId="768B0183" wp14:editId="5E4704C7">
            <wp:extent cx="5070231" cy="1395350"/>
            <wp:effectExtent l="0" t="0" r="0" b="0"/>
            <wp:docPr id="21" name="图片 21" descr="C:\Users\Flatter\AppData\Local\Temp\WeChat Files\b92bf15d584cafdf96775b6f07608f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Flatter\AppData\Local\Temp\WeChat Files\b92bf15d584cafdf96775b6f07608ff.pn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3536" cy="13990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4F1D47" w14:textId="77777777" w:rsidR="00C73586" w:rsidRPr="0084651E" w:rsidRDefault="00C73586" w:rsidP="00C73586">
      <w:r w:rsidRPr="000A150C">
        <w:rPr>
          <w:noProof/>
        </w:rPr>
        <w:drawing>
          <wp:inline distT="0" distB="0" distL="0" distR="0" wp14:anchorId="40BB18D6" wp14:editId="31E728B9">
            <wp:extent cx="3832860" cy="588593"/>
            <wp:effectExtent l="0" t="0" r="0" b="2540"/>
            <wp:docPr id="11" name="图片 11" descr="C:\Users\Flatter\AppData\Local\Temp\WeChat Files\7730e1bdc8724be5dd807bcf285c7a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Flatter\AppData\Local\Temp\WeChat Files\7730e1bdc8724be5dd807bcf285c7a1.pn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4764" cy="622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2E66FB" w14:textId="5E947D33" w:rsidR="00C73586" w:rsidRDefault="00C73586" w:rsidP="001C61CB"/>
    <w:p w14:paraId="241C9BEE" w14:textId="5471D9F3" w:rsidR="001A2A9F" w:rsidRPr="0053638F" w:rsidRDefault="001A2A9F" w:rsidP="0053638F">
      <w:pPr>
        <w:pStyle w:val="1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="0" w:afterLines="50" w:after="120" w:line="360" w:lineRule="auto"/>
        <w:jc w:val="center"/>
        <w:rPr>
          <w:rFonts w:ascii="黑体" w:eastAsia="黑体" w:hAnsi="黑体" w:cs="黑体"/>
          <w:b w:val="0"/>
          <w:bCs w:val="0"/>
          <w:sz w:val="30"/>
          <w:szCs w:val="30"/>
        </w:rPr>
      </w:pPr>
      <w:r w:rsidRPr="0053638F">
        <w:rPr>
          <w:rFonts w:ascii="黑体" w:eastAsia="黑体" w:hAnsi="黑体" w:cs="黑体"/>
          <w:b w:val="0"/>
          <w:bCs w:val="0"/>
          <w:sz w:val="30"/>
          <w:szCs w:val="30"/>
        </w:rPr>
        <w:t>Day</w:t>
      </w:r>
      <w:r w:rsidRPr="0053638F">
        <w:rPr>
          <w:rFonts w:ascii="黑体" w:eastAsia="黑体" w:hAnsi="黑体" w:cs="黑体" w:hint="eastAsia"/>
          <w:b w:val="0"/>
          <w:bCs w:val="0"/>
          <w:sz w:val="30"/>
          <w:szCs w:val="30"/>
        </w:rPr>
        <w:t xml:space="preserve">3 </w:t>
      </w:r>
      <w:r w:rsidRPr="0053638F">
        <w:rPr>
          <w:rFonts w:ascii="黑体" w:eastAsia="黑体" w:hAnsi="黑体" w:cs="黑体"/>
          <w:b w:val="0"/>
          <w:bCs w:val="0"/>
          <w:sz w:val="30"/>
          <w:szCs w:val="30"/>
        </w:rPr>
        <w:t>Java</w:t>
      </w:r>
      <w:r w:rsidRPr="0053638F">
        <w:rPr>
          <w:rFonts w:ascii="黑体" w:eastAsia="黑体" w:hAnsi="黑体" w:cs="黑体" w:hint="eastAsia"/>
          <w:b w:val="0"/>
          <w:bCs w:val="0"/>
          <w:sz w:val="30"/>
          <w:szCs w:val="30"/>
        </w:rPr>
        <w:t>基础语法-2</w:t>
      </w:r>
    </w:p>
    <w:p w14:paraId="4D0FAFD4" w14:textId="6F1B29A4" w:rsidR="001A2A9F" w:rsidRDefault="00C41F99" w:rsidP="00C41F99">
      <w:r>
        <w:rPr>
          <w:rFonts w:hint="eastAsia"/>
        </w:rPr>
        <w:t>运算符：</w:t>
      </w:r>
      <w:r w:rsidR="008F0527">
        <w:rPr>
          <w:rFonts w:hint="eastAsia"/>
        </w:rPr>
        <w:t>算术运算符（</w:t>
      </w:r>
      <w:r w:rsidR="008F0527">
        <w:t>+,-,*,/,%,++,--</w:t>
      </w:r>
      <w:r w:rsidR="008F0527">
        <w:rPr>
          <w:rFonts w:hint="eastAsia"/>
        </w:rPr>
        <w:t>），赋值运算符（）</w:t>
      </w:r>
      <w:r w:rsidR="00AD2349">
        <w:rPr>
          <w:rFonts w:hint="eastAsia"/>
        </w:rPr>
        <w:t>，比较运算符，逻辑运算符，位运算符，三目运算符</w:t>
      </w:r>
      <w:r>
        <w:t xml:space="preserve"> </w:t>
      </w:r>
    </w:p>
    <w:p w14:paraId="70189493" w14:textId="54CC44B7" w:rsidR="00AD2349" w:rsidRPr="0053638F" w:rsidRDefault="001A2A9F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1)</w:t>
      </w:r>
      <w:r w:rsidR="00AD2349" w:rsidRPr="0053638F">
        <w:rPr>
          <w:rFonts w:ascii="黑体" w:eastAsia="黑体" w:hAnsi="黑体" w:cs="Times New Roman" w:hint="eastAsia"/>
          <w:spacing w:val="3"/>
          <w:sz w:val="28"/>
          <w:szCs w:val="28"/>
        </w:rPr>
        <w:t>算术运算符</w:t>
      </w:r>
    </w:p>
    <w:p w14:paraId="3B751418" w14:textId="7CA911F7" w:rsidR="006E7DD1" w:rsidRDefault="006E7DD1" w:rsidP="006E7DD1">
      <w:r>
        <w:rPr>
          <w:rFonts w:hint="eastAsia"/>
        </w:rPr>
        <w:t>+</w:t>
      </w:r>
      <w:r>
        <w:rPr>
          <w:rFonts w:hint="eastAsia"/>
        </w:rPr>
        <w:t>，</w:t>
      </w:r>
      <w:r>
        <w:rPr>
          <w:rFonts w:hint="eastAsia"/>
        </w:rPr>
        <w:t>-</w:t>
      </w:r>
      <w:r>
        <w:rPr>
          <w:rFonts w:hint="eastAsia"/>
        </w:rPr>
        <w:t>，</w:t>
      </w:r>
      <w:r>
        <w:rPr>
          <w:rFonts w:hint="eastAsia"/>
        </w:rPr>
        <w:t>*</w:t>
      </w:r>
      <w:r>
        <w:rPr>
          <w:rFonts w:hint="eastAsia"/>
        </w:rPr>
        <w:t>，</w:t>
      </w:r>
      <w:r>
        <w:rPr>
          <w:rFonts w:hint="eastAsia"/>
        </w:rPr>
        <w:t>/</w:t>
      </w:r>
      <w:r>
        <w:rPr>
          <w:rFonts w:hint="eastAsia"/>
        </w:rPr>
        <w:t>，</w:t>
      </w:r>
      <w:r>
        <w:rPr>
          <w:rFonts w:hint="eastAsia"/>
        </w:rPr>
        <w:t>%</w:t>
      </w:r>
      <w:r>
        <w:rPr>
          <w:rFonts w:hint="eastAsia"/>
        </w:rPr>
        <w:t>，</w:t>
      </w:r>
      <w:r>
        <w:rPr>
          <w:rFonts w:hint="eastAsia"/>
        </w:rPr>
        <w:t>++</w:t>
      </w:r>
      <w:r>
        <w:rPr>
          <w:rFonts w:hint="eastAsia"/>
        </w:rPr>
        <w:t>，</w:t>
      </w:r>
      <w:r>
        <w:rPr>
          <w:rFonts w:hint="eastAsia"/>
        </w:rPr>
        <w:t>--</w:t>
      </w:r>
    </w:p>
    <w:p w14:paraId="78E24851" w14:textId="77777777" w:rsidR="006E7DD1" w:rsidRDefault="006E7DD1" w:rsidP="006E7DD1"/>
    <w:p w14:paraId="7D233C9E" w14:textId="506CCC31" w:rsidR="006E7DD1" w:rsidRDefault="006E7DD1" w:rsidP="006E7DD1">
      <w:r>
        <w:rPr>
          <w:rFonts w:hint="eastAsia"/>
        </w:rPr>
        <w:t>/</w:t>
      </w:r>
      <w:r>
        <w:rPr>
          <w:rFonts w:hint="eastAsia"/>
        </w:rPr>
        <w:t>：整除是取商；</w:t>
      </w:r>
    </w:p>
    <w:p w14:paraId="4D999249" w14:textId="4FF31926" w:rsidR="006E7DD1" w:rsidRDefault="006E7DD1" w:rsidP="006E7DD1">
      <w:r>
        <w:rPr>
          <w:rFonts w:hint="eastAsia"/>
        </w:rPr>
        <w:t>%</w:t>
      </w:r>
      <w:r>
        <w:rPr>
          <w:rFonts w:hint="eastAsia"/>
        </w:rPr>
        <w:t>：取余</w:t>
      </w:r>
    </w:p>
    <w:p w14:paraId="6D47EBA4" w14:textId="32390415" w:rsidR="006E7DD1" w:rsidRDefault="006E7DD1" w:rsidP="006E7DD1"/>
    <w:p w14:paraId="797AE9EA" w14:textId="792890BF" w:rsidR="00820597" w:rsidRDefault="006E7DD1" w:rsidP="006E7DD1">
      <w:r>
        <w:rPr>
          <w:rFonts w:hint="eastAsia"/>
        </w:rPr>
        <w:t>如果想要小数，只要进行默认转换，即乘以</w:t>
      </w:r>
      <w:r>
        <w:rPr>
          <w:rFonts w:hint="eastAsia"/>
        </w:rPr>
        <w:t>1.</w:t>
      </w:r>
      <w:r>
        <w:t>0</w:t>
      </w:r>
      <w:r>
        <w:rPr>
          <w:rFonts w:hint="eastAsia"/>
        </w:rPr>
        <w:t>即可得到</w:t>
      </w:r>
      <w:r w:rsidR="00820597">
        <w:rPr>
          <w:rFonts w:hint="eastAsia"/>
        </w:rPr>
        <w:t>，也就是必须把数据变化为浮点数类型。</w:t>
      </w:r>
    </w:p>
    <w:p w14:paraId="2445E194" w14:textId="77777777" w:rsidR="00820597" w:rsidRDefault="00820597" w:rsidP="006E7DD1"/>
    <w:p w14:paraId="4C373DAF" w14:textId="77777777" w:rsidR="00820597" w:rsidRDefault="00820597" w:rsidP="006E7DD1"/>
    <w:p w14:paraId="684BA21F" w14:textId="77777777" w:rsidR="00820597" w:rsidRDefault="00820597" w:rsidP="006E7DD1"/>
    <w:p w14:paraId="5EAA387A" w14:textId="77777777" w:rsidR="006E7DD1" w:rsidRDefault="006E7DD1" w:rsidP="006E7DD1"/>
    <w:p w14:paraId="17C66C64" w14:textId="77777777" w:rsidR="006E7DD1" w:rsidRPr="006E7DD1" w:rsidRDefault="006E7DD1" w:rsidP="006E7DD1"/>
    <w:p w14:paraId="6DD92903" w14:textId="0613D2A7" w:rsidR="001A2A9F" w:rsidRPr="00AD2349" w:rsidRDefault="001A2A9F" w:rsidP="006E7DD1">
      <w:pPr>
        <w:pStyle w:val="a4"/>
        <w:rPr>
          <w:rStyle w:val="a8"/>
          <w:rFonts w:ascii="Arial" w:hAnsi="Arial" w:cs="Arial"/>
          <w:sz w:val="22"/>
          <w:szCs w:val="30"/>
        </w:rPr>
      </w:pPr>
      <w:r w:rsidRPr="006E7DD1">
        <w:rPr>
          <w:rStyle w:val="a8"/>
          <w:rFonts w:asciiTheme="minorEastAsia" w:hAnsiTheme="minorEastAsia" w:hint="eastAsia"/>
          <w:sz w:val="22"/>
          <w:szCs w:val="30"/>
          <w:highlight w:val="yellow"/>
        </w:rPr>
        <w:t>++</w:t>
      </w:r>
      <w:r w:rsidRPr="006E7DD1">
        <w:rPr>
          <w:rStyle w:val="a8"/>
          <w:rFonts w:ascii="宋体" w:eastAsia="宋体" w:hAnsi="宋体" w:cs="宋体" w:hint="eastAsia"/>
          <w:sz w:val="22"/>
          <w:szCs w:val="30"/>
          <w:highlight w:val="yellow"/>
        </w:rPr>
        <w:t>，--运算符</w:t>
      </w:r>
      <w:r w:rsidR="00820597">
        <w:rPr>
          <w:rStyle w:val="a8"/>
          <w:rFonts w:ascii="宋体" w:eastAsia="宋体" w:hAnsi="宋体" w:cs="宋体" w:hint="eastAsia"/>
          <w:sz w:val="22"/>
          <w:szCs w:val="30"/>
          <w:highlight w:val="yellow"/>
        </w:rPr>
        <w:t>：对变量进行自增/自减</w:t>
      </w:r>
    </w:p>
    <w:p w14:paraId="6A1451D9" w14:textId="633415DB" w:rsidR="001A2A9F" w:rsidRDefault="001A2A9F" w:rsidP="001A2A9F">
      <w:r>
        <w:rPr>
          <w:rFonts w:hint="eastAsia"/>
        </w:rPr>
        <w:t>单独使用：</w:t>
      </w:r>
    </w:p>
    <w:p w14:paraId="60376FE9" w14:textId="40574F35" w:rsidR="001A2A9F" w:rsidRDefault="001A2A9F" w:rsidP="001A2A9F">
      <w:r>
        <w:tab/>
      </w:r>
      <w:r>
        <w:rPr>
          <w:rFonts w:hint="eastAsia"/>
        </w:rPr>
        <w:t>放在操作数的前面还是后面效果都一样。（这种用法是我们比较常见的）</w:t>
      </w:r>
    </w:p>
    <w:p w14:paraId="7086771F" w14:textId="5BBBE8B9" w:rsidR="001A2A9F" w:rsidRDefault="007A2929" w:rsidP="000152AA">
      <w:pPr>
        <w:jc w:val="center"/>
      </w:pPr>
      <w:r>
        <w:rPr>
          <w:noProof/>
        </w:rPr>
        <w:lastRenderedPageBreak/>
        <w:drawing>
          <wp:inline distT="0" distB="0" distL="0" distR="0" wp14:anchorId="637C9B64" wp14:editId="05419283">
            <wp:extent cx="2704367" cy="1240258"/>
            <wp:effectExtent l="0" t="0" r="127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773841" cy="1272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152AA">
        <w:rPr>
          <w:noProof/>
        </w:rPr>
        <w:drawing>
          <wp:inline distT="0" distB="0" distL="0" distR="0" wp14:anchorId="0FCEE6C3" wp14:editId="1FB4BD62">
            <wp:extent cx="315590" cy="301869"/>
            <wp:effectExtent l="0" t="0" r="8890" b="317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25970" cy="3117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708335" w14:textId="1B89E41F" w:rsidR="000152AA" w:rsidRDefault="000152AA" w:rsidP="000152AA">
      <w:r>
        <w:rPr>
          <w:rFonts w:hint="eastAsia"/>
        </w:rPr>
        <w:t>参与运算使用：</w:t>
      </w:r>
    </w:p>
    <w:p w14:paraId="140143BE" w14:textId="25565EAE" w:rsidR="000152AA" w:rsidRDefault="000152AA" w:rsidP="000152AA">
      <w:r>
        <w:tab/>
      </w:r>
      <w:r>
        <w:rPr>
          <w:rFonts w:hint="eastAsia"/>
        </w:rPr>
        <w:t>放在操作数之前，先自增或自减，然后再参与运算；</w:t>
      </w:r>
    </w:p>
    <w:p w14:paraId="7D7AF167" w14:textId="5DABB73E" w:rsidR="000152AA" w:rsidRPr="001A2A9F" w:rsidRDefault="000152AA" w:rsidP="000152AA">
      <w:r>
        <w:tab/>
      </w:r>
      <w:r>
        <w:rPr>
          <w:rFonts w:hint="eastAsia"/>
        </w:rPr>
        <w:t>放在操作数之后，先参与运算，然后再自增或自减；</w:t>
      </w:r>
    </w:p>
    <w:p w14:paraId="0193F4A2" w14:textId="2AD6586B" w:rsidR="001A2A9F" w:rsidRDefault="000152AA" w:rsidP="001C61CB">
      <w:r>
        <w:rPr>
          <w:noProof/>
        </w:rPr>
        <w:drawing>
          <wp:inline distT="0" distB="0" distL="0" distR="0" wp14:anchorId="6AA2869A" wp14:editId="3091F782">
            <wp:extent cx="2327031" cy="815455"/>
            <wp:effectExtent l="0" t="0" r="0" b="381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363371" cy="828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114AC3B" wp14:editId="0CE65791">
            <wp:extent cx="345831" cy="316399"/>
            <wp:effectExtent l="0" t="0" r="0" b="762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52376" cy="3223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0AC0DB" w14:textId="573D1DC5" w:rsidR="00864DF0" w:rsidRDefault="00864DF0" w:rsidP="001C61CB">
      <w:r>
        <w:t>注意：自增</w:t>
      </w:r>
      <w:r>
        <w:t>/</w:t>
      </w:r>
      <w:r>
        <w:t>自</w:t>
      </w:r>
      <w:proofErr w:type="gramStart"/>
      <w:r>
        <w:t>减只是</w:t>
      </w:r>
      <w:proofErr w:type="gramEnd"/>
      <w:r>
        <w:t>针对变量的，常量是不行的（常量是不可改变的</w:t>
      </w:r>
      <w:r>
        <w:rPr>
          <w:rFonts w:hint="eastAsia"/>
        </w:rPr>
        <w:t>）</w:t>
      </w:r>
    </w:p>
    <w:p w14:paraId="5EAC00FB" w14:textId="1F6E1B85" w:rsidR="00864DF0" w:rsidRDefault="00864DF0" w:rsidP="001C61CB">
      <w:r>
        <w:rPr>
          <w:noProof/>
        </w:rPr>
        <w:drawing>
          <wp:inline distT="0" distB="0" distL="0" distR="0" wp14:anchorId="5E228B64" wp14:editId="3E4DFF9B">
            <wp:extent cx="2461846" cy="285854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609488" cy="3029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9D0053" w14:textId="41E4D5D8" w:rsidR="000152AA" w:rsidRPr="0053638F" w:rsidRDefault="000152AA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2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运算符的优先级（从高到低）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 xml:space="preserve"> </w:t>
      </w:r>
    </w:p>
    <w:p w14:paraId="28E746E5" w14:textId="322F707A" w:rsidR="000152AA" w:rsidRDefault="000152AA" w:rsidP="00633855">
      <w:pPr>
        <w:jc w:val="center"/>
      </w:pPr>
      <w:r w:rsidRPr="000152AA">
        <w:rPr>
          <w:noProof/>
        </w:rPr>
        <w:drawing>
          <wp:inline distT="0" distB="0" distL="0" distR="0" wp14:anchorId="550E6544" wp14:editId="7DFF5229">
            <wp:extent cx="4573288" cy="3387437"/>
            <wp:effectExtent l="0" t="0" r="0" b="3810"/>
            <wp:docPr id="26" name="图片 26" descr="C:\Users\Flatter\AppData\Local\Temp\WeChat Files\9da477e533418513e318d198afdb25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Flatter\AppData\Local\Temp\WeChat Files\9da477e533418513e318d198afdb254.pn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6083" cy="3456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847584" w14:textId="5DD66721" w:rsidR="000152AA" w:rsidRDefault="00633855" w:rsidP="001C61CB">
      <w:r>
        <w:rPr>
          <w:rFonts w:hint="eastAsia"/>
        </w:rPr>
        <w:t>注意：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++</w:t>
      </w:r>
      <w:r>
        <w:rPr>
          <w:rFonts w:hint="eastAsia"/>
        </w:rPr>
        <w:t>，</w:t>
      </w:r>
      <w:r>
        <w:rPr>
          <w:rFonts w:hint="eastAsia"/>
        </w:rPr>
        <w:t>--</w:t>
      </w:r>
      <w:r>
        <w:rPr>
          <w:rFonts w:hint="eastAsia"/>
        </w:rPr>
        <w:t>，！高于乘除</w:t>
      </w:r>
    </w:p>
    <w:p w14:paraId="053F496A" w14:textId="24CCFB68" w:rsidR="00633855" w:rsidRDefault="00633855" w:rsidP="001C61CB"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+</w:t>
      </w:r>
      <w:r>
        <w:rPr>
          <w:rFonts w:hint="eastAsia"/>
        </w:rPr>
        <w:t>，</w:t>
      </w:r>
      <w:r>
        <w:rPr>
          <w:rFonts w:hint="eastAsia"/>
        </w:rPr>
        <w:t>-</w:t>
      </w:r>
      <w:r>
        <w:rPr>
          <w:rFonts w:hint="eastAsia"/>
        </w:rPr>
        <w:t>高于移位，高于关系运算符，高于逻辑运算符，高于</w:t>
      </w:r>
      <w:r>
        <w:rPr>
          <w:rFonts w:hint="eastAsia"/>
        </w:rPr>
        <w:t>&amp;&amp;</w:t>
      </w:r>
      <w:r>
        <w:rPr>
          <w:rFonts w:hint="eastAsia"/>
        </w:rPr>
        <w:t>，</w:t>
      </w:r>
      <w:r>
        <w:t>||</w:t>
      </w:r>
    </w:p>
    <w:p w14:paraId="66D58272" w14:textId="3D1E55C0" w:rsidR="00BB2BED" w:rsidRDefault="00BB2BED" w:rsidP="001C61CB">
      <w:r>
        <w:rPr>
          <w:rFonts w:hint="eastAsia"/>
        </w:rPr>
        <w:t>3</w:t>
      </w:r>
      <w:r>
        <w:rPr>
          <w:rFonts w:hint="eastAsia"/>
        </w:rPr>
        <w:t>）运算时从左到右的</w:t>
      </w:r>
    </w:p>
    <w:p w14:paraId="0635ED74" w14:textId="34A37E2F" w:rsidR="00633855" w:rsidRDefault="00BB2BED" w:rsidP="001C61CB">
      <w:r>
        <w:rPr>
          <w:noProof/>
        </w:rPr>
        <w:drawing>
          <wp:inline distT="0" distB="0" distL="0" distR="0" wp14:anchorId="0D50A8E8" wp14:editId="3EAE0285">
            <wp:extent cx="2653145" cy="339060"/>
            <wp:effectExtent l="0" t="0" r="0" b="444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701551" cy="3452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2CB10E" w14:textId="1936E7B0" w:rsidR="00BB2BED" w:rsidRDefault="00BB2BED" w:rsidP="001C61CB">
      <w:r>
        <w:rPr>
          <w:rFonts w:hint="eastAsia"/>
        </w:rPr>
        <w:t>分析：</w:t>
      </w:r>
      <w:r>
        <w:rPr>
          <w:rFonts w:hint="eastAsia"/>
        </w:rPr>
        <w:t>y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4</w:t>
      </w:r>
      <w:r>
        <w:t xml:space="preserve"> </w:t>
      </w:r>
      <w:r>
        <w:rPr>
          <w:rFonts w:hint="eastAsia"/>
        </w:rPr>
        <w:t>+</w:t>
      </w:r>
      <w:r>
        <w:t xml:space="preserve"> </w:t>
      </w:r>
      <w:r>
        <w:rPr>
          <w:rFonts w:hint="eastAsia"/>
        </w:rPr>
        <w:t>6</w:t>
      </w:r>
      <w:r>
        <w:t xml:space="preserve"> </w:t>
      </w:r>
      <w:r>
        <w:rPr>
          <w:rFonts w:hint="eastAsia"/>
        </w:rPr>
        <w:t>+</w:t>
      </w:r>
      <w:r>
        <w:t xml:space="preserve"> </w:t>
      </w:r>
      <w:r>
        <w:rPr>
          <w:rFonts w:hint="eastAsia"/>
        </w:rPr>
        <w:t>6</w:t>
      </w:r>
      <w:r>
        <w:t xml:space="preserve"> </w:t>
      </w:r>
      <w:r>
        <w:rPr>
          <w:rFonts w:hint="eastAsia"/>
        </w:rPr>
        <w:t>*10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70</w:t>
      </w:r>
    </w:p>
    <w:p w14:paraId="6A631B42" w14:textId="35765C6D" w:rsidR="00BB2BED" w:rsidRDefault="00CE3582" w:rsidP="001C61CB">
      <w:r>
        <w:rPr>
          <w:noProof/>
        </w:rPr>
        <w:drawing>
          <wp:inline distT="0" distB="0" distL="0" distR="0" wp14:anchorId="21744F1E" wp14:editId="5A3E9D44">
            <wp:extent cx="2874818" cy="460294"/>
            <wp:effectExtent l="0" t="0" r="1905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974005" cy="476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E6D2144" wp14:editId="35A07D8D">
            <wp:extent cx="713509" cy="205031"/>
            <wp:effectExtent l="0" t="0" r="0" b="508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733071" cy="2106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C485A3" w14:textId="46476EFE" w:rsidR="001544B9" w:rsidRDefault="001544B9" w:rsidP="001C61CB"/>
    <w:p w14:paraId="77680DEA" w14:textId="12B115D0" w:rsidR="001544B9" w:rsidRPr="0053638F" w:rsidRDefault="001544B9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3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 xml:space="preserve">) 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加号的用法</w:t>
      </w:r>
    </w:p>
    <w:p w14:paraId="2E9E8403" w14:textId="7773436F" w:rsidR="001544B9" w:rsidRDefault="001544B9" w:rsidP="001544B9">
      <w:r>
        <w:rPr>
          <w:rFonts w:hint="eastAsia"/>
        </w:rPr>
        <w:lastRenderedPageBreak/>
        <w:t>+</w:t>
      </w:r>
      <w:r>
        <w:rPr>
          <w:rFonts w:hint="eastAsia"/>
        </w:rPr>
        <w:t>的用法：</w:t>
      </w:r>
    </w:p>
    <w:p w14:paraId="1BEEFCD3" w14:textId="7F696A11" w:rsidR="001544B9" w:rsidRDefault="001544B9" w:rsidP="001544B9">
      <w:r>
        <w:rPr>
          <w:rFonts w:hint="eastAsia"/>
        </w:rPr>
        <w:t>A</w:t>
      </w:r>
      <w:r>
        <w:t>:</w:t>
      </w:r>
      <w:r>
        <w:rPr>
          <w:rFonts w:hint="eastAsia"/>
        </w:rPr>
        <w:t>加法；</w:t>
      </w:r>
    </w:p>
    <w:p w14:paraId="0A170B4F" w14:textId="6BE11736" w:rsidR="001544B9" w:rsidRDefault="001544B9" w:rsidP="001544B9">
      <w:r>
        <w:rPr>
          <w:rFonts w:hint="eastAsia"/>
        </w:rPr>
        <w:t>B</w:t>
      </w:r>
      <w:r>
        <w:t>:</w:t>
      </w:r>
      <w:r>
        <w:rPr>
          <w:rFonts w:hint="eastAsia"/>
        </w:rPr>
        <w:t>正号；</w:t>
      </w:r>
    </w:p>
    <w:p w14:paraId="35447033" w14:textId="160C9778" w:rsidR="001544B9" w:rsidRDefault="001544B9" w:rsidP="001544B9">
      <w:r>
        <w:rPr>
          <w:rFonts w:hint="eastAsia"/>
        </w:rPr>
        <w:t>C</w:t>
      </w:r>
      <w:r w:rsidR="008C3E68">
        <w:t>:</w:t>
      </w:r>
      <w:r w:rsidR="008C3E68">
        <w:rPr>
          <w:rFonts w:hint="eastAsia"/>
        </w:rPr>
        <w:t>字符串连接符</w:t>
      </w:r>
    </w:p>
    <w:p w14:paraId="7C1BA198" w14:textId="666ED7C6" w:rsidR="006A7E35" w:rsidRDefault="00070969" w:rsidP="001544B9">
      <w:r>
        <w:rPr>
          <w:noProof/>
        </w:rPr>
        <w:drawing>
          <wp:inline distT="0" distB="0" distL="0" distR="0" wp14:anchorId="4698C9BD" wp14:editId="5F2ECE7B">
            <wp:extent cx="1915886" cy="870326"/>
            <wp:effectExtent l="0" t="0" r="8255" b="635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039529" cy="9264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C295D03" wp14:editId="6784A305">
            <wp:extent cx="500743" cy="516638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32368" cy="5492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58A26B" w14:textId="5C3D2BD3" w:rsidR="00070969" w:rsidRDefault="00070969" w:rsidP="001544B9"/>
    <w:p w14:paraId="6AC29C69" w14:textId="042B2CF9" w:rsidR="00743680" w:rsidRPr="0053638F" w:rsidRDefault="00743680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4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 xml:space="preserve">) 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赋值运算符</w:t>
      </w:r>
    </w:p>
    <w:p w14:paraId="31C721AF" w14:textId="479706FA" w:rsidR="00D203A4" w:rsidRDefault="00743680" w:rsidP="001544B9">
      <w:r>
        <w:rPr>
          <w:rFonts w:hint="eastAsia"/>
        </w:rPr>
        <w:t>基本的赋值运算符：</w:t>
      </w:r>
      <w:r>
        <w:rPr>
          <w:rFonts w:hint="eastAsia"/>
        </w:rPr>
        <w:t xml:space="preserve"> =</w:t>
      </w:r>
      <w:r>
        <w:t xml:space="preserve"> </w:t>
      </w:r>
    </w:p>
    <w:p w14:paraId="07F3748C" w14:textId="210EBEEF" w:rsidR="00743680" w:rsidRDefault="00743680" w:rsidP="001544B9">
      <w:r>
        <w:tab/>
      </w:r>
      <w:r>
        <w:rPr>
          <w:rFonts w:hint="eastAsia"/>
        </w:rPr>
        <w:t>把</w:t>
      </w:r>
      <w:r>
        <w:rPr>
          <w:rFonts w:hint="eastAsia"/>
        </w:rPr>
        <w:t>=</w:t>
      </w:r>
      <w:r>
        <w:rPr>
          <w:rFonts w:hint="eastAsia"/>
        </w:rPr>
        <w:t>右边的数据赋值给左边（注意优先级</w:t>
      </w:r>
      <w:r w:rsidR="007827CA">
        <w:rPr>
          <w:rFonts w:hint="eastAsia"/>
        </w:rPr>
        <w:t>在最后面</w:t>
      </w:r>
      <w:r>
        <w:rPr>
          <w:rFonts w:hint="eastAsia"/>
        </w:rPr>
        <w:t>）</w:t>
      </w:r>
    </w:p>
    <w:p w14:paraId="5B0627B8" w14:textId="32CD954D" w:rsidR="007827CA" w:rsidRDefault="007827CA" w:rsidP="001544B9">
      <w:r>
        <w:rPr>
          <w:rFonts w:hint="eastAsia"/>
        </w:rPr>
        <w:t>扩展的赋值运算符：</w:t>
      </w:r>
      <w:r>
        <w:rPr>
          <w:rFonts w:hint="eastAsia"/>
        </w:rPr>
        <w:t>+=</w:t>
      </w:r>
      <w:r>
        <w:rPr>
          <w:rFonts w:hint="eastAsia"/>
        </w:rPr>
        <w:t>，</w:t>
      </w:r>
      <w:r>
        <w:rPr>
          <w:rFonts w:hint="eastAsia"/>
        </w:rPr>
        <w:t>-=</w:t>
      </w:r>
      <w:r>
        <w:rPr>
          <w:rFonts w:hint="eastAsia"/>
        </w:rPr>
        <w:t>，</w:t>
      </w:r>
      <w:r>
        <w:rPr>
          <w:rFonts w:hint="eastAsia"/>
        </w:rPr>
        <w:t>*=</w:t>
      </w:r>
      <w:r>
        <w:rPr>
          <w:rFonts w:hint="eastAsia"/>
        </w:rPr>
        <w:t>，</w:t>
      </w:r>
      <w:r>
        <w:rPr>
          <w:rFonts w:hint="eastAsia"/>
        </w:rPr>
        <w:t>/=</w:t>
      </w:r>
      <w:r>
        <w:rPr>
          <w:rFonts w:hint="eastAsia"/>
        </w:rPr>
        <w:t>，</w:t>
      </w:r>
      <w:r>
        <w:rPr>
          <w:rFonts w:hint="eastAsia"/>
        </w:rPr>
        <w:t>%</w:t>
      </w:r>
      <w:r>
        <w:t>=</w:t>
      </w:r>
    </w:p>
    <w:p w14:paraId="13E5747B" w14:textId="5B407AEE" w:rsidR="00712956" w:rsidRDefault="00712956" w:rsidP="001544B9">
      <w:r>
        <w:tab/>
        <w:t>+=</w:t>
      </w:r>
      <w:r>
        <w:rPr>
          <w:rFonts w:hint="eastAsia"/>
        </w:rPr>
        <w:t>把左边和右边做加法，然后赋值给左边</w:t>
      </w:r>
    </w:p>
    <w:p w14:paraId="53B8D540" w14:textId="62D8E386" w:rsidR="00B91A41" w:rsidRDefault="00B91A41" w:rsidP="001544B9">
      <w:r w:rsidRPr="00855947">
        <w:rPr>
          <w:rFonts w:hint="eastAsia"/>
          <w:highlight w:val="yellow"/>
        </w:rPr>
        <w:t>注意：扩展的赋值运算符，其实隐含了一个强制类型转换</w:t>
      </w:r>
      <w:r>
        <w:rPr>
          <w:rFonts w:hint="eastAsia"/>
        </w:rPr>
        <w:t>。</w:t>
      </w:r>
    </w:p>
    <w:p w14:paraId="0FC54DBF" w14:textId="1B0BA76D" w:rsidR="007827CA" w:rsidRDefault="00712956" w:rsidP="001544B9">
      <w:r>
        <w:rPr>
          <w:noProof/>
        </w:rPr>
        <w:drawing>
          <wp:inline distT="0" distB="0" distL="0" distR="0" wp14:anchorId="26022FE0" wp14:editId="4DA097BD">
            <wp:extent cx="2052638" cy="851261"/>
            <wp:effectExtent l="0" t="0" r="5080" b="635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112955" cy="8762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22B02E" w14:textId="792A5668" w:rsidR="00712956" w:rsidRDefault="00044FB6" w:rsidP="001544B9">
      <w:r>
        <w:rPr>
          <w:rFonts w:hint="eastAsia"/>
        </w:rPr>
        <w:t>例</w:t>
      </w:r>
      <w:r>
        <w:rPr>
          <w:rFonts w:hint="eastAsia"/>
        </w:rPr>
        <w:t>1</w:t>
      </w:r>
      <w:r>
        <w:rPr>
          <w:rFonts w:hint="eastAsia"/>
        </w:rPr>
        <w:t>：</w:t>
      </w:r>
    </w:p>
    <w:p w14:paraId="6841D64E" w14:textId="5BE6CB95" w:rsidR="00044FB6" w:rsidRDefault="00EB58B5" w:rsidP="001544B9">
      <w:r>
        <w:rPr>
          <w:noProof/>
        </w:rPr>
        <w:drawing>
          <wp:inline distT="0" distB="0" distL="0" distR="0" wp14:anchorId="401D0505" wp14:editId="4CAF5ACA">
            <wp:extent cx="1343025" cy="502920"/>
            <wp:effectExtent l="0" t="0" r="9525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415779" cy="530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808350" w14:textId="224785FC" w:rsidR="00044FB6" w:rsidRDefault="00044FB6" w:rsidP="001544B9">
      <w:r>
        <w:rPr>
          <w:noProof/>
        </w:rPr>
        <w:drawing>
          <wp:inline distT="0" distB="0" distL="0" distR="0" wp14:anchorId="496B10E3" wp14:editId="1BCD491A">
            <wp:extent cx="2295525" cy="296017"/>
            <wp:effectExtent l="0" t="0" r="0" b="889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523045" cy="3253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B29B0B" w14:textId="697D1616" w:rsidR="00EB58B5" w:rsidRDefault="00EB58B5" w:rsidP="001544B9">
      <w:r>
        <w:rPr>
          <w:rFonts w:hint="eastAsia"/>
        </w:rPr>
        <w:t>分析：这里变量参与运算，会自动进行默认转换，即转换为</w:t>
      </w:r>
      <w:r>
        <w:rPr>
          <w:rFonts w:hint="eastAsia"/>
        </w:rPr>
        <w:t>int</w:t>
      </w:r>
      <w:r>
        <w:rPr>
          <w:rFonts w:hint="eastAsia"/>
        </w:rPr>
        <w:t>型</w:t>
      </w:r>
      <w:r w:rsidR="00B63691">
        <w:rPr>
          <w:rFonts w:hint="eastAsia"/>
        </w:rPr>
        <w:t>（占</w:t>
      </w:r>
      <w:r w:rsidR="00B63691">
        <w:rPr>
          <w:rFonts w:hint="eastAsia"/>
        </w:rPr>
        <w:t>4</w:t>
      </w:r>
      <w:r w:rsidR="00B63691">
        <w:rPr>
          <w:rFonts w:hint="eastAsia"/>
        </w:rPr>
        <w:t>个字节）</w:t>
      </w:r>
      <w:r>
        <w:rPr>
          <w:rFonts w:hint="eastAsia"/>
        </w:rPr>
        <w:t>；</w:t>
      </w:r>
    </w:p>
    <w:p w14:paraId="03D138B9" w14:textId="52E296FD" w:rsidR="00EB58B5" w:rsidRDefault="00B63691" w:rsidP="001544B9">
      <w:r>
        <w:rPr>
          <w:rFonts w:hint="eastAsia"/>
        </w:rPr>
        <w:t>而</w:t>
      </w:r>
      <w:r>
        <w:rPr>
          <w:rFonts w:hint="eastAsia"/>
        </w:rPr>
        <w:t>s</w:t>
      </w:r>
      <w:r>
        <w:rPr>
          <w:rFonts w:hint="eastAsia"/>
        </w:rPr>
        <w:t>为</w:t>
      </w:r>
      <w:r>
        <w:rPr>
          <w:rFonts w:hint="eastAsia"/>
        </w:rPr>
        <w:t>short</w:t>
      </w:r>
      <w:r>
        <w:rPr>
          <w:rFonts w:hint="eastAsia"/>
        </w:rPr>
        <w:t>型（占</w:t>
      </w:r>
      <w:r>
        <w:rPr>
          <w:rFonts w:hint="eastAsia"/>
        </w:rPr>
        <w:t>2</w:t>
      </w:r>
      <w:r>
        <w:rPr>
          <w:rFonts w:hint="eastAsia"/>
        </w:rPr>
        <w:t>个字节），会损失精度。</w:t>
      </w:r>
    </w:p>
    <w:p w14:paraId="59C75BD3" w14:textId="45469514" w:rsidR="00B63691" w:rsidRDefault="00E722E8" w:rsidP="001544B9">
      <w:r>
        <w:rPr>
          <w:noProof/>
        </w:rPr>
        <w:drawing>
          <wp:inline distT="0" distB="0" distL="0" distR="0" wp14:anchorId="10AB6DE1" wp14:editId="13596494">
            <wp:extent cx="1381125" cy="413105"/>
            <wp:effectExtent l="0" t="0" r="0" b="635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467626" cy="4389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34A708E" wp14:editId="503FB3B7">
            <wp:extent cx="131970" cy="151765"/>
            <wp:effectExtent l="0" t="0" r="1905" b="635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42530" cy="1639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D1FFF3" w14:textId="5278EA86" w:rsidR="00E722E8" w:rsidRDefault="00EF5B1E" w:rsidP="001544B9">
      <w:r>
        <w:rPr>
          <w:rFonts w:hint="eastAsia"/>
        </w:rPr>
        <w:t>扩展的赋值运算符</w:t>
      </w:r>
      <w:proofErr w:type="gramStart"/>
      <w:r>
        <w:rPr>
          <w:rFonts w:hint="eastAsia"/>
        </w:rPr>
        <w:t>隐函了</w:t>
      </w:r>
      <w:proofErr w:type="gramEnd"/>
      <w:r>
        <w:rPr>
          <w:rFonts w:hint="eastAsia"/>
        </w:rPr>
        <w:t>一个</w:t>
      </w:r>
      <w:r w:rsidR="004B5D10">
        <w:rPr>
          <w:rFonts w:hint="eastAsia"/>
        </w:rPr>
        <w:t>强制类型。</w:t>
      </w:r>
    </w:p>
    <w:p w14:paraId="03C9E7E8" w14:textId="2BDDBCAB" w:rsidR="006E68A5" w:rsidRDefault="003B79F5" w:rsidP="001544B9">
      <w:r>
        <w:t>s += 1</w:t>
      </w:r>
      <w:r>
        <w:rPr>
          <w:rFonts w:hint="eastAsia"/>
        </w:rPr>
        <w:t>等价于</w:t>
      </w:r>
    </w:p>
    <w:p w14:paraId="59ABA99C" w14:textId="1585115F" w:rsidR="003B79F5" w:rsidRPr="007827CA" w:rsidRDefault="003B79F5" w:rsidP="001544B9">
      <w:r>
        <w:t xml:space="preserve">s </w:t>
      </w:r>
      <w:r>
        <w:rPr>
          <w:rFonts w:hint="eastAsia"/>
        </w:rPr>
        <w:t>=</w:t>
      </w:r>
      <w:r>
        <w:t xml:space="preserve"> (s</w:t>
      </w:r>
      <w:r>
        <w:rPr>
          <w:rFonts w:hint="eastAsia"/>
        </w:rPr>
        <w:t>的数据类型</w:t>
      </w:r>
      <w:r>
        <w:t xml:space="preserve">) </w:t>
      </w:r>
      <w:r>
        <w:rPr>
          <w:rFonts w:hint="eastAsia"/>
        </w:rPr>
        <w:t>(</w:t>
      </w:r>
      <w:r>
        <w:t>s + 1);</w:t>
      </w:r>
    </w:p>
    <w:p w14:paraId="3C2F20AD" w14:textId="77777777" w:rsidR="006A7E35" w:rsidRPr="001544B9" w:rsidRDefault="006A7E35" w:rsidP="001544B9"/>
    <w:p w14:paraId="79302B43" w14:textId="64B905C2" w:rsidR="00D96C25" w:rsidRPr="0053638F" w:rsidRDefault="00D96C25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5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 xml:space="preserve">) 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关系运算符</w:t>
      </w:r>
    </w:p>
    <w:p w14:paraId="3D79E9A1" w14:textId="15EA83B1" w:rsidR="001544B9" w:rsidRPr="001544B9" w:rsidRDefault="00D96C25" w:rsidP="001C61CB">
      <w:r>
        <w:rPr>
          <w:rFonts w:hint="eastAsia"/>
        </w:rPr>
        <w:t>比较运算符：</w:t>
      </w:r>
      <w:r>
        <w:rPr>
          <w:rFonts w:hint="eastAsia"/>
        </w:rPr>
        <w:t>==</w:t>
      </w:r>
      <w:r>
        <w:t xml:space="preserve"> </w:t>
      </w:r>
      <w:r>
        <w:rPr>
          <w:rFonts w:hint="eastAsia"/>
        </w:rPr>
        <w:t>，</w:t>
      </w:r>
      <w:r>
        <w:rPr>
          <w:rFonts w:hint="eastAsia"/>
        </w:rPr>
        <w:t xml:space="preserve"> !</w:t>
      </w:r>
      <w:r>
        <w:t>=,&lt;,&gt;,&lt;=,&gt;=,</w:t>
      </w:r>
    </w:p>
    <w:p w14:paraId="19D461B8" w14:textId="51F469DB" w:rsidR="00CE3582" w:rsidRDefault="000E6E89" w:rsidP="001C61CB">
      <w:r w:rsidRPr="000E6E89">
        <w:rPr>
          <w:rFonts w:hint="eastAsia"/>
          <w:highlight w:val="yellow"/>
        </w:rPr>
        <w:t>注意：比较运算符的结果都是</w:t>
      </w:r>
      <w:r w:rsidRPr="000E6E89">
        <w:rPr>
          <w:rFonts w:hint="eastAsia"/>
          <w:highlight w:val="yellow"/>
        </w:rPr>
        <w:t>boolean</w:t>
      </w:r>
      <w:r w:rsidRPr="000E6E89">
        <w:rPr>
          <w:rFonts w:hint="eastAsia"/>
          <w:highlight w:val="yellow"/>
        </w:rPr>
        <w:t>型，也就是</w:t>
      </w:r>
      <w:r w:rsidRPr="000E6E89">
        <w:rPr>
          <w:rFonts w:hint="eastAsia"/>
          <w:highlight w:val="yellow"/>
        </w:rPr>
        <w:t>true/false</w:t>
      </w:r>
    </w:p>
    <w:p w14:paraId="288DE262" w14:textId="4B716747" w:rsidR="000E6E89" w:rsidRDefault="000E6E89" w:rsidP="001C61CB">
      <w:r>
        <w:rPr>
          <w:rFonts w:hint="eastAsia"/>
        </w:rPr>
        <w:t>例：</w:t>
      </w:r>
    </w:p>
    <w:p w14:paraId="5893DD64" w14:textId="6DC95092" w:rsidR="000E6E89" w:rsidRDefault="000E6E89" w:rsidP="001C61CB">
      <w:r>
        <w:rPr>
          <w:noProof/>
        </w:rPr>
        <w:drawing>
          <wp:inline distT="0" distB="0" distL="0" distR="0" wp14:anchorId="0AACEE3C" wp14:editId="0030DE35">
            <wp:extent cx="1600200" cy="430306"/>
            <wp:effectExtent l="0" t="0" r="0" b="8255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634311" cy="4394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24EF85" w14:textId="08FFB9CC" w:rsidR="000E6E89" w:rsidRDefault="000E6E89" w:rsidP="001C61CB">
      <w:r>
        <w:rPr>
          <w:noProof/>
        </w:rPr>
        <w:drawing>
          <wp:inline distT="0" distB="0" distL="0" distR="0" wp14:anchorId="31A86E66" wp14:editId="359750B3">
            <wp:extent cx="2444390" cy="641350"/>
            <wp:effectExtent l="0" t="0" r="0" b="635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485911" cy="6522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87879F" w14:textId="4F0FF333" w:rsidR="000E6E89" w:rsidRDefault="000E6E89" w:rsidP="001C61CB">
      <w:r>
        <w:rPr>
          <w:rFonts w:hint="eastAsia"/>
        </w:rPr>
        <w:t>注意：这里的</w:t>
      </w:r>
      <w:r>
        <w:rPr>
          <w:rFonts w:hint="eastAsia"/>
        </w:rPr>
        <w:t>a</w:t>
      </w:r>
      <w:r>
        <w:rPr>
          <w:rFonts w:hint="eastAsia"/>
        </w:rPr>
        <w:t>为整型，而</w:t>
      </w:r>
      <w:r>
        <w:rPr>
          <w:rFonts w:hint="eastAsia"/>
        </w:rPr>
        <w:t>boolean</w:t>
      </w:r>
      <w:proofErr w:type="gramStart"/>
      <w:r>
        <w:rPr>
          <w:rFonts w:hint="eastAsia"/>
        </w:rPr>
        <w:t>型无法</w:t>
      </w:r>
      <w:proofErr w:type="gramEnd"/>
      <w:r>
        <w:rPr>
          <w:rFonts w:hint="eastAsia"/>
        </w:rPr>
        <w:t>进行转换，则出现不兼容类型</w:t>
      </w:r>
    </w:p>
    <w:p w14:paraId="31F1C691" w14:textId="7DB20E4C" w:rsidR="000E6E89" w:rsidRDefault="000E6E89" w:rsidP="001C61CB">
      <w:r>
        <w:rPr>
          <w:noProof/>
        </w:rPr>
        <w:lastRenderedPageBreak/>
        <w:drawing>
          <wp:inline distT="0" distB="0" distL="0" distR="0" wp14:anchorId="32C0AFC2" wp14:editId="4D567870">
            <wp:extent cx="2736850" cy="521006"/>
            <wp:effectExtent l="0" t="0" r="635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873419" cy="547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2DB73D2" wp14:editId="27F6FCA8">
            <wp:extent cx="695325" cy="209550"/>
            <wp:effectExtent l="0" t="0" r="9525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E787EF" w14:textId="03A9D0FA" w:rsidR="000E6E89" w:rsidRDefault="000E6E89" w:rsidP="001C61CB"/>
    <w:p w14:paraId="5A5CF8F7" w14:textId="0E6412D4" w:rsidR="009D3F6A" w:rsidRPr="0053638F" w:rsidRDefault="009D3F6A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="00115A6C" w:rsidRPr="0053638F">
        <w:rPr>
          <w:rFonts w:ascii="黑体" w:eastAsia="黑体" w:hAnsi="黑体" w:cs="Times New Roman" w:hint="eastAsia"/>
          <w:spacing w:val="3"/>
          <w:sz w:val="28"/>
          <w:szCs w:val="28"/>
        </w:rPr>
        <w:t>6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)</w:t>
      </w:r>
      <w:r w:rsidR="00C240AE" w:rsidRPr="0053638F">
        <w:rPr>
          <w:rFonts w:ascii="黑体" w:eastAsia="黑体" w:hAnsi="黑体" w:cs="Times New Roman" w:hint="eastAsia"/>
          <w:spacing w:val="3"/>
          <w:sz w:val="28"/>
          <w:szCs w:val="28"/>
        </w:rPr>
        <w:t>逻辑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运算符</w:t>
      </w:r>
    </w:p>
    <w:p w14:paraId="24C2C8FC" w14:textId="0DA8ABEF" w:rsidR="009D3F6A" w:rsidRDefault="00C240AE" w:rsidP="001C61CB">
      <w:r>
        <w:rPr>
          <w:rFonts w:hint="eastAsia"/>
        </w:rPr>
        <w:t>&amp;</w:t>
      </w:r>
      <w:r>
        <w:rPr>
          <w:rFonts w:hint="eastAsia"/>
        </w:rPr>
        <w:t>：与：同真才为真</w:t>
      </w:r>
    </w:p>
    <w:p w14:paraId="1AD8A001" w14:textId="242EA828" w:rsidR="00C240AE" w:rsidRDefault="00C240AE" w:rsidP="001C61CB">
      <w:r>
        <w:rPr>
          <w:rFonts w:hint="eastAsia"/>
        </w:rPr>
        <w:t>|</w:t>
      </w:r>
      <w:r>
        <w:rPr>
          <w:rFonts w:hint="eastAsia"/>
        </w:rPr>
        <w:t>：或：</w:t>
      </w:r>
      <w:proofErr w:type="gramStart"/>
      <w:r>
        <w:rPr>
          <w:rFonts w:hint="eastAsia"/>
        </w:rPr>
        <w:t>同假才为</w:t>
      </w:r>
      <w:proofErr w:type="gramEnd"/>
      <w:r>
        <w:rPr>
          <w:rFonts w:hint="eastAsia"/>
        </w:rPr>
        <w:t>假</w:t>
      </w:r>
    </w:p>
    <w:p w14:paraId="2CF5D535" w14:textId="6F7DE16A" w:rsidR="00C240AE" w:rsidRDefault="00C240AE" w:rsidP="001C61CB">
      <w:r>
        <w:rPr>
          <w:rFonts w:hint="eastAsia"/>
        </w:rPr>
        <w:t>^</w:t>
      </w:r>
      <w:r>
        <w:rPr>
          <w:rFonts w:hint="eastAsia"/>
        </w:rPr>
        <w:t>：异或：相同为假，相反为真</w:t>
      </w:r>
    </w:p>
    <w:p w14:paraId="4B3D86C2" w14:textId="04B47ED5" w:rsidR="00C240AE" w:rsidRDefault="00C240AE" w:rsidP="001C61CB">
      <w:proofErr w:type="gramStart"/>
      <w:r>
        <w:rPr>
          <w:rFonts w:hint="eastAsia"/>
        </w:rPr>
        <w:t>!</w:t>
      </w:r>
      <w:r>
        <w:rPr>
          <w:rFonts w:hint="eastAsia"/>
        </w:rPr>
        <w:t>：</w:t>
      </w:r>
      <w:proofErr w:type="gramEnd"/>
      <w:r>
        <w:rPr>
          <w:rFonts w:hint="eastAsia"/>
        </w:rPr>
        <w:t>非：按位取反</w:t>
      </w:r>
    </w:p>
    <w:p w14:paraId="1B726408" w14:textId="5EFEB240" w:rsidR="00C240AE" w:rsidRDefault="00C240AE" w:rsidP="001C61CB">
      <w:r>
        <w:rPr>
          <w:rFonts w:hint="eastAsia"/>
        </w:rPr>
        <w:t>&amp;&amp;</w:t>
      </w:r>
      <w:r>
        <w:rPr>
          <w:rFonts w:hint="eastAsia"/>
        </w:rPr>
        <w:t>：与（短路），左边为假右边不考虑直接为假</w:t>
      </w:r>
    </w:p>
    <w:p w14:paraId="6C092E32" w14:textId="4EEED007" w:rsidR="00C240AE" w:rsidRDefault="00C240AE" w:rsidP="001C61CB">
      <w:r>
        <w:rPr>
          <w:rFonts w:hint="eastAsia"/>
        </w:rPr>
        <w:t>||</w:t>
      </w:r>
      <w:r>
        <w:rPr>
          <w:rFonts w:hint="eastAsia"/>
        </w:rPr>
        <w:t>：或（短路），左边为真，右边不考虑直接为真</w:t>
      </w:r>
    </w:p>
    <w:p w14:paraId="3A5865AA" w14:textId="77777777" w:rsidR="00923D17" w:rsidRDefault="00923D17" w:rsidP="00923D17">
      <w:r>
        <w:rPr>
          <w:rFonts w:hint="eastAsia"/>
        </w:rPr>
        <w:t>特点：</w:t>
      </w:r>
      <w:r w:rsidRPr="00923D17">
        <w:rPr>
          <w:rFonts w:hint="eastAsia"/>
          <w:highlight w:val="yellow"/>
        </w:rPr>
        <w:t>逻辑运算</w:t>
      </w:r>
      <w:proofErr w:type="gramStart"/>
      <w:r w:rsidRPr="00923D17">
        <w:rPr>
          <w:rFonts w:hint="eastAsia"/>
          <w:highlight w:val="yellow"/>
        </w:rPr>
        <w:t>符用于</w:t>
      </w:r>
      <w:proofErr w:type="gramEnd"/>
      <w:r w:rsidRPr="00923D17">
        <w:rPr>
          <w:rFonts w:hint="eastAsia"/>
          <w:highlight w:val="yellow"/>
        </w:rPr>
        <w:t>连接布尔型表达式</w:t>
      </w:r>
    </w:p>
    <w:p w14:paraId="1EE7DF12" w14:textId="6AEAC817" w:rsidR="009D3F6A" w:rsidRDefault="00115A6C" w:rsidP="001C61CB">
      <w:r>
        <w:rPr>
          <w:rFonts w:hint="eastAsia"/>
        </w:rPr>
        <w:t>表达式：用运算符把常量或变量连接起来的式子：</w:t>
      </w:r>
    </w:p>
    <w:p w14:paraId="4C0B1B75" w14:textId="62FD5230" w:rsidR="00115A6C" w:rsidRDefault="00115A6C" w:rsidP="001C61CB">
      <w:r>
        <w:tab/>
      </w:r>
      <w:r>
        <w:rPr>
          <w:rFonts w:hint="eastAsia"/>
        </w:rPr>
        <w:t>算术表达式：</w:t>
      </w:r>
      <w:r>
        <w:rPr>
          <w:rFonts w:hint="eastAsia"/>
        </w:rPr>
        <w:t>a</w:t>
      </w:r>
      <w:r>
        <w:t xml:space="preserve"> </w:t>
      </w:r>
      <w:r>
        <w:rPr>
          <w:rFonts w:hint="eastAsia"/>
        </w:rPr>
        <w:t>+</w:t>
      </w:r>
      <w:r>
        <w:t xml:space="preserve"> </w:t>
      </w:r>
      <w:r>
        <w:rPr>
          <w:rFonts w:hint="eastAsia"/>
        </w:rPr>
        <w:t>b</w:t>
      </w:r>
    </w:p>
    <w:p w14:paraId="2B46E23E" w14:textId="473334E6" w:rsidR="00115A6C" w:rsidRPr="00923D17" w:rsidRDefault="00115A6C" w:rsidP="001C61CB">
      <w:r>
        <w:tab/>
      </w:r>
      <w:r>
        <w:rPr>
          <w:rFonts w:hint="eastAsia"/>
        </w:rPr>
        <w:t>比较表达式：</w:t>
      </w:r>
      <w:r>
        <w:rPr>
          <w:rFonts w:hint="eastAsia"/>
        </w:rPr>
        <w:t>a</w:t>
      </w:r>
      <w:r>
        <w:t xml:space="preserve"> </w:t>
      </w:r>
      <w:r>
        <w:rPr>
          <w:rFonts w:hint="eastAsia"/>
        </w:rPr>
        <w:t>==</w:t>
      </w:r>
      <w:r>
        <w:t xml:space="preserve"> </w:t>
      </w:r>
      <w:r>
        <w:rPr>
          <w:rFonts w:hint="eastAsia"/>
        </w:rPr>
        <w:t>b</w:t>
      </w:r>
    </w:p>
    <w:p w14:paraId="762B0599" w14:textId="77777777" w:rsidR="00923D17" w:rsidRPr="00115A6C" w:rsidRDefault="00923D17" w:rsidP="001C61CB"/>
    <w:p w14:paraId="0B8E9C4E" w14:textId="77777777" w:rsidR="00923D17" w:rsidRDefault="00923D17" w:rsidP="001C61CB">
      <w:r>
        <w:rPr>
          <w:rFonts w:hint="eastAsia"/>
        </w:rPr>
        <w:t>注意：</w:t>
      </w:r>
    </w:p>
    <w:p w14:paraId="0F9417F2" w14:textId="6C6448AE" w:rsidR="009D3F6A" w:rsidRDefault="00923D17" w:rsidP="001C61CB">
      <w:r>
        <w:rPr>
          <w:rFonts w:hint="eastAsia"/>
        </w:rPr>
        <w:t>1.</w:t>
      </w:r>
      <w:r>
        <w:rPr>
          <w:rFonts w:hint="eastAsia"/>
        </w:rPr>
        <w:t>逻辑运算</w:t>
      </w:r>
      <w:proofErr w:type="gramStart"/>
      <w:r>
        <w:rPr>
          <w:rFonts w:hint="eastAsia"/>
        </w:rPr>
        <w:t>符用于</w:t>
      </w:r>
      <w:proofErr w:type="gramEnd"/>
      <w:r>
        <w:rPr>
          <w:rFonts w:hint="eastAsia"/>
        </w:rPr>
        <w:t>连接布尔型表达式</w:t>
      </w:r>
    </w:p>
    <w:p w14:paraId="5E4531E5" w14:textId="1D10311C" w:rsidR="00923D17" w:rsidRDefault="00923D17" w:rsidP="001C61CB">
      <w:r>
        <w:rPr>
          <w:rFonts w:hint="eastAsia"/>
        </w:rPr>
        <w:t>2.java</w:t>
      </w:r>
      <w:r>
        <w:rPr>
          <w:rFonts w:hint="eastAsia"/>
        </w:rPr>
        <w:t>中</w:t>
      </w:r>
      <w:r>
        <w:rPr>
          <w:rFonts w:hint="eastAsia"/>
        </w:rPr>
        <w:t>6</w:t>
      </w:r>
      <w:r>
        <w:t>&lt;x&lt;9</w:t>
      </w:r>
      <w:r>
        <w:rPr>
          <w:rFonts w:hint="eastAsia"/>
        </w:rPr>
        <w:t>应写成：</w:t>
      </w:r>
      <w:r>
        <w:rPr>
          <w:rFonts w:hint="eastAsia"/>
        </w:rPr>
        <w:t>x</w:t>
      </w:r>
      <w:r>
        <w:t>&gt;6&amp;x&lt;9</w:t>
      </w:r>
    </w:p>
    <w:p w14:paraId="1138B520" w14:textId="73F39947" w:rsidR="00923D17" w:rsidRDefault="00115A6C" w:rsidP="001C61CB">
      <w:r>
        <w:rPr>
          <w:rFonts w:hint="eastAsia"/>
        </w:rPr>
        <w:t>3.</w:t>
      </w:r>
      <w:r>
        <w:rPr>
          <w:rFonts w:hint="eastAsia"/>
        </w:rPr>
        <w:t>开发中常用的运算符：</w:t>
      </w:r>
      <w:r>
        <w:rPr>
          <w:rFonts w:hint="eastAsia"/>
        </w:rPr>
        <w:t>&amp;&amp;</w:t>
      </w:r>
      <w:r>
        <w:rPr>
          <w:rFonts w:hint="eastAsia"/>
        </w:rPr>
        <w:t>，</w:t>
      </w:r>
      <w:r>
        <w:rPr>
          <w:rFonts w:hint="eastAsia"/>
        </w:rPr>
        <w:t>||</w:t>
      </w:r>
      <w:r>
        <w:rPr>
          <w:rFonts w:hint="eastAsia"/>
        </w:rPr>
        <w:t>，！</w:t>
      </w:r>
    </w:p>
    <w:p w14:paraId="2834ECFD" w14:textId="11746AEC" w:rsidR="00923D17" w:rsidRDefault="00923D17" w:rsidP="001C61CB"/>
    <w:p w14:paraId="3A369E60" w14:textId="5C669D05" w:rsidR="00923D17" w:rsidRDefault="00923D17" w:rsidP="001C61CB"/>
    <w:p w14:paraId="7BC67C51" w14:textId="332213F1" w:rsidR="00115A6C" w:rsidRPr="0053638F" w:rsidRDefault="00115A6C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7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位运算符</w:t>
      </w:r>
    </w:p>
    <w:p w14:paraId="67A2A1FB" w14:textId="09A1DECC" w:rsidR="00923D17" w:rsidRDefault="00115A6C" w:rsidP="001C61CB">
      <w:r>
        <w:rPr>
          <w:rFonts w:hint="eastAsia"/>
        </w:rPr>
        <w:t>&amp;</w:t>
      </w:r>
      <w:r>
        <w:rPr>
          <w:rFonts w:hint="eastAsia"/>
        </w:rPr>
        <w:t>：与运算：按位，同</w:t>
      </w:r>
      <w:r>
        <w:rPr>
          <w:rFonts w:hint="eastAsia"/>
        </w:rPr>
        <w:t>1</w:t>
      </w:r>
      <w:r>
        <w:rPr>
          <w:rFonts w:hint="eastAsia"/>
        </w:rPr>
        <w:t>才为</w:t>
      </w:r>
      <w:r>
        <w:rPr>
          <w:rFonts w:hint="eastAsia"/>
        </w:rPr>
        <w:t>1</w:t>
      </w:r>
    </w:p>
    <w:p w14:paraId="21ECEAD7" w14:textId="0B91F321" w:rsidR="00115A6C" w:rsidRDefault="00115A6C" w:rsidP="001C61CB">
      <w:r>
        <w:rPr>
          <w:rFonts w:hint="eastAsia"/>
        </w:rPr>
        <w:t>|</w:t>
      </w:r>
      <w:r>
        <w:rPr>
          <w:rFonts w:hint="eastAsia"/>
        </w:rPr>
        <w:t>：或运算：按位，同</w:t>
      </w:r>
      <w:r>
        <w:rPr>
          <w:rFonts w:hint="eastAsia"/>
        </w:rPr>
        <w:t>0</w:t>
      </w:r>
      <w:r>
        <w:rPr>
          <w:rFonts w:hint="eastAsia"/>
        </w:rPr>
        <w:t>才为</w:t>
      </w:r>
      <w:r>
        <w:rPr>
          <w:rFonts w:hint="eastAsia"/>
        </w:rPr>
        <w:t>0</w:t>
      </w:r>
    </w:p>
    <w:p w14:paraId="7928FA79" w14:textId="584A9529" w:rsidR="00115A6C" w:rsidRDefault="00115A6C" w:rsidP="001C61CB">
      <w:r>
        <w:rPr>
          <w:rFonts w:hint="eastAsia"/>
        </w:rPr>
        <w:t>^</w:t>
      </w:r>
      <w:r>
        <w:rPr>
          <w:rFonts w:hint="eastAsia"/>
        </w:rPr>
        <w:t>：异或运算：按位，不同才为</w:t>
      </w:r>
      <w:r>
        <w:rPr>
          <w:rFonts w:hint="eastAsia"/>
        </w:rPr>
        <w:t>1</w:t>
      </w:r>
      <w:r w:rsidR="00E70DAA">
        <w:rPr>
          <w:rFonts w:hint="eastAsia"/>
        </w:rPr>
        <w:t>（</w:t>
      </w:r>
      <w:r w:rsidR="00E70DAA">
        <w:rPr>
          <w:rFonts w:hint="eastAsia"/>
        </w:rPr>
        <w:t>^</w:t>
      </w:r>
      <w:r w:rsidR="00E70DAA">
        <w:rPr>
          <w:rFonts w:hint="eastAsia"/>
        </w:rPr>
        <w:t>异或的特点）</w:t>
      </w:r>
    </w:p>
    <w:p w14:paraId="42B394D8" w14:textId="6A194178" w:rsidR="00115A6C" w:rsidRDefault="00115A6C" w:rsidP="001C61CB">
      <w:r>
        <w:rPr>
          <w:rFonts w:hint="eastAsia"/>
        </w:rPr>
        <w:t>~</w:t>
      </w:r>
      <w:r>
        <w:rPr>
          <w:rFonts w:hint="eastAsia"/>
        </w:rPr>
        <w:t>：反码：按位，</w:t>
      </w:r>
      <w:r>
        <w:rPr>
          <w:rFonts w:hint="eastAsia"/>
        </w:rPr>
        <w:t>1</w:t>
      </w:r>
      <w:r>
        <w:rPr>
          <w:rFonts w:hint="eastAsia"/>
        </w:rPr>
        <w:t>变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0</w:t>
      </w:r>
      <w:r>
        <w:rPr>
          <w:rFonts w:hint="eastAsia"/>
        </w:rPr>
        <w:t>变</w:t>
      </w:r>
      <w:r>
        <w:rPr>
          <w:rFonts w:hint="eastAsia"/>
        </w:rPr>
        <w:t>1</w:t>
      </w:r>
    </w:p>
    <w:p w14:paraId="65F17A39" w14:textId="233F1166" w:rsidR="00115A6C" w:rsidRDefault="00115A6C" w:rsidP="001C61CB">
      <w:r>
        <w:rPr>
          <w:rFonts w:hint="eastAsia"/>
        </w:rPr>
        <w:t>&lt;</w:t>
      </w:r>
      <w:r>
        <w:t>&lt;</w:t>
      </w:r>
      <w:r>
        <w:rPr>
          <w:rFonts w:hint="eastAsia"/>
        </w:rPr>
        <w:t>：</w:t>
      </w:r>
      <w:r w:rsidR="001511BE">
        <w:rPr>
          <w:rFonts w:hint="eastAsia"/>
        </w:rPr>
        <w:t>左移，空位补</w:t>
      </w:r>
      <w:r w:rsidR="001511BE">
        <w:rPr>
          <w:rFonts w:hint="eastAsia"/>
        </w:rPr>
        <w:t>0</w:t>
      </w:r>
    </w:p>
    <w:p w14:paraId="458B2CFA" w14:textId="337A37C4" w:rsidR="001511BE" w:rsidRDefault="001511BE" w:rsidP="001C61CB">
      <w:r>
        <w:rPr>
          <w:rFonts w:hint="eastAsia"/>
        </w:rPr>
        <w:t>&gt;</w:t>
      </w:r>
      <w:r>
        <w:t>&gt;</w:t>
      </w:r>
      <w:r>
        <w:rPr>
          <w:rFonts w:hint="eastAsia"/>
        </w:rPr>
        <w:t>：右移：被移位二进制最高位为</w:t>
      </w:r>
      <w:r>
        <w:rPr>
          <w:rFonts w:hint="eastAsia"/>
        </w:rPr>
        <w:t>0</w:t>
      </w:r>
      <w:r>
        <w:rPr>
          <w:rFonts w:hint="eastAsia"/>
        </w:rPr>
        <w:t>，则空位补</w:t>
      </w:r>
      <w:r>
        <w:rPr>
          <w:rFonts w:hint="eastAsia"/>
        </w:rPr>
        <w:t>0</w:t>
      </w:r>
      <w:r>
        <w:rPr>
          <w:rFonts w:hint="eastAsia"/>
        </w:rPr>
        <w:t>；若最高位为</w:t>
      </w:r>
      <w:r>
        <w:rPr>
          <w:rFonts w:hint="eastAsia"/>
        </w:rPr>
        <w:t>1</w:t>
      </w:r>
      <w:r>
        <w:rPr>
          <w:rFonts w:hint="eastAsia"/>
        </w:rPr>
        <w:t>，则空位补</w:t>
      </w:r>
      <w:r>
        <w:rPr>
          <w:rFonts w:hint="eastAsia"/>
        </w:rPr>
        <w:t>1</w:t>
      </w:r>
    </w:p>
    <w:p w14:paraId="72BA25E1" w14:textId="7F2C3C23" w:rsidR="001511BE" w:rsidRDefault="001511BE" w:rsidP="001C61CB">
      <w:r>
        <w:rPr>
          <w:rFonts w:hint="eastAsia"/>
        </w:rPr>
        <w:t>&gt;</w:t>
      </w:r>
      <w:r>
        <w:t>&gt;&gt;</w:t>
      </w:r>
      <w:r>
        <w:rPr>
          <w:rFonts w:hint="eastAsia"/>
        </w:rPr>
        <w:t>：无符号右移，无论最高位为</w:t>
      </w:r>
      <w:r>
        <w:rPr>
          <w:rFonts w:hint="eastAsia"/>
        </w:rPr>
        <w:t>0</w:t>
      </w:r>
      <w:r>
        <w:rPr>
          <w:rFonts w:hint="eastAsia"/>
        </w:rPr>
        <w:t>还是</w:t>
      </w:r>
      <w:r>
        <w:rPr>
          <w:rFonts w:hint="eastAsia"/>
        </w:rPr>
        <w:t>1</w:t>
      </w:r>
      <w:r>
        <w:rPr>
          <w:rFonts w:hint="eastAsia"/>
        </w:rPr>
        <w:t>，空位补</w:t>
      </w:r>
      <w:r>
        <w:rPr>
          <w:rFonts w:hint="eastAsia"/>
        </w:rPr>
        <w:t>0</w:t>
      </w:r>
    </w:p>
    <w:p w14:paraId="772F2EB7" w14:textId="77777777" w:rsidR="00E70DAA" w:rsidRDefault="00E70DAA" w:rsidP="001C61CB">
      <w:r>
        <w:rPr>
          <w:rFonts w:hint="eastAsia"/>
        </w:rPr>
        <w:t>特点：</w:t>
      </w:r>
    </w:p>
    <w:p w14:paraId="6312DD21" w14:textId="0DE8236B" w:rsidR="00E70DAA" w:rsidRDefault="00E70DAA" w:rsidP="00E70DAA">
      <w:pPr>
        <w:ind w:firstLine="420"/>
      </w:pPr>
      <w:r>
        <w:rPr>
          <w:rFonts w:hint="eastAsia"/>
        </w:rPr>
        <w:t>^</w:t>
      </w:r>
      <w:r>
        <w:rPr>
          <w:rFonts w:hint="eastAsia"/>
        </w:rPr>
        <w:t>异或的特点：一个数据对另一个数据异或两次，则该数据本身不变</w:t>
      </w:r>
    </w:p>
    <w:p w14:paraId="2F4AB45A" w14:textId="41E6A8BF" w:rsidR="00E70DAA" w:rsidRPr="0053638F" w:rsidRDefault="00E70DAA" w:rsidP="0053638F">
      <w:pPr>
        <w:pStyle w:val="11"/>
        <w:spacing w:beforeLines="0" w:before="120"/>
      </w:pPr>
      <w:r w:rsidRPr="0053638F">
        <w:rPr>
          <w:rFonts w:hint="eastAsia"/>
        </w:rPr>
        <w:t>例1：实现两个整数变量的交换</w:t>
      </w:r>
    </w:p>
    <w:p w14:paraId="48E48280" w14:textId="71F15F50" w:rsidR="00E70DAA" w:rsidRDefault="00E70DAA" w:rsidP="001C61CB">
      <w:r>
        <w:rPr>
          <w:noProof/>
        </w:rPr>
        <w:drawing>
          <wp:inline distT="0" distB="0" distL="0" distR="0" wp14:anchorId="08C03667" wp14:editId="7979B69C">
            <wp:extent cx="2600643" cy="2119746"/>
            <wp:effectExtent l="0" t="0" r="9525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628863" cy="21427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3E28609" wp14:editId="463AE5CD">
            <wp:extent cx="2590943" cy="1441529"/>
            <wp:effectExtent l="0" t="0" r="0" b="635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635068" cy="14660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6C9DAC" w14:textId="77777777" w:rsidR="00E70DAA" w:rsidRDefault="00E70DAA" w:rsidP="001C61CB"/>
    <w:p w14:paraId="719E52F2" w14:textId="780D3901" w:rsidR="00E70DAA" w:rsidRDefault="00E70DAA" w:rsidP="001C61CB">
      <w:r>
        <w:rPr>
          <w:noProof/>
        </w:rPr>
        <w:lastRenderedPageBreak/>
        <w:drawing>
          <wp:inline distT="0" distB="0" distL="0" distR="0" wp14:anchorId="6A850D31" wp14:editId="0D580B3D">
            <wp:extent cx="1085850" cy="1228725"/>
            <wp:effectExtent l="0" t="0" r="0" b="9525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0C194D" w14:textId="1C11CAD0" w:rsidR="001511BE" w:rsidRDefault="00116AF1" w:rsidP="001C61CB">
      <w:r>
        <w:rPr>
          <w:rFonts w:hint="eastAsia"/>
        </w:rPr>
        <w:t>例子：</w:t>
      </w:r>
      <w:r w:rsidR="00E70DAA">
        <w:rPr>
          <w:rFonts w:hint="eastAsia"/>
        </w:rPr>
        <w:t>求</w:t>
      </w:r>
      <w:r w:rsidR="00E70DAA">
        <w:rPr>
          <w:rFonts w:hint="eastAsia"/>
        </w:rPr>
        <w:t>3</w:t>
      </w:r>
      <w:r w:rsidR="00E70DAA">
        <w:rPr>
          <w:rFonts w:hint="eastAsia"/>
        </w:rPr>
        <w:t>的反码</w:t>
      </w:r>
    </w:p>
    <w:p w14:paraId="0E86AB13" w14:textId="5D83436F" w:rsidR="00116AF1" w:rsidRDefault="00E70DAA" w:rsidP="001C61CB">
      <w:r>
        <w:rPr>
          <w:noProof/>
        </w:rPr>
        <w:drawing>
          <wp:inline distT="0" distB="0" distL="0" distR="0" wp14:anchorId="3E8448DA" wp14:editId="185A1EB5">
            <wp:extent cx="3495675" cy="2656713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498619" cy="2658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5CBA9DB" wp14:editId="01401439">
            <wp:extent cx="276225" cy="219075"/>
            <wp:effectExtent l="0" t="0" r="9525" b="9525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BEDFFB" w14:textId="7DBBCBF3" w:rsidR="00E70DAA" w:rsidRDefault="00FE66B3" w:rsidP="001C61CB">
      <w:r>
        <w:rPr>
          <w:rFonts w:hint="eastAsia"/>
        </w:rPr>
        <w:t>例：求</w:t>
      </w:r>
      <w:r>
        <w:rPr>
          <w:rFonts w:hint="eastAsia"/>
        </w:rPr>
        <w:t>-24&gt;</w:t>
      </w:r>
      <w:r>
        <w:t>&gt;2</w:t>
      </w:r>
      <w:r>
        <w:rPr>
          <w:rFonts w:hint="eastAsia"/>
        </w:rPr>
        <w:t>与</w:t>
      </w:r>
      <w:r>
        <w:rPr>
          <w:rFonts w:hint="eastAsia"/>
        </w:rPr>
        <w:t>-24</w:t>
      </w:r>
      <w:r>
        <w:t>&gt;&gt;&gt;2</w:t>
      </w:r>
    </w:p>
    <w:p w14:paraId="288C2A28" w14:textId="741F709F" w:rsidR="00FE66B3" w:rsidRDefault="00935295" w:rsidP="001C61CB">
      <w:r>
        <w:rPr>
          <w:noProof/>
        </w:rPr>
        <w:drawing>
          <wp:inline distT="0" distB="0" distL="0" distR="0" wp14:anchorId="75306F6E" wp14:editId="62E17B1E">
            <wp:extent cx="3705225" cy="957613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3745447" cy="968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18B960" w14:textId="701BEB9A" w:rsidR="00115A6C" w:rsidRDefault="00935295" w:rsidP="001C61CB">
      <w:r>
        <w:rPr>
          <w:noProof/>
        </w:rPr>
        <w:drawing>
          <wp:inline distT="0" distB="0" distL="0" distR="0" wp14:anchorId="7A2A56AC" wp14:editId="68319232">
            <wp:extent cx="4248150" cy="3471964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4301390" cy="3515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2428F4" w14:textId="5043F8B3" w:rsidR="00115A6C" w:rsidRDefault="00115A6C" w:rsidP="001C61CB"/>
    <w:p w14:paraId="5AA8BF9F" w14:textId="1F2B693A" w:rsidR="00115A6C" w:rsidRDefault="006530D4" w:rsidP="001C61CB">
      <w:r>
        <w:rPr>
          <w:rFonts w:hint="eastAsia"/>
        </w:rPr>
        <w:lastRenderedPageBreak/>
        <w:t>例题：</w:t>
      </w:r>
    </w:p>
    <w:p w14:paraId="5F708FD7" w14:textId="3FE49F1B" w:rsidR="006530D4" w:rsidRDefault="00C66D7F" w:rsidP="001C61CB">
      <w:r>
        <w:rPr>
          <w:rFonts w:hint="eastAsia"/>
        </w:rPr>
        <w:t>请用最有效率的方式写出计算</w:t>
      </w:r>
      <w:r>
        <w:rPr>
          <w:rFonts w:hint="eastAsia"/>
        </w:rPr>
        <w:t>2</w:t>
      </w:r>
      <w:r>
        <w:rPr>
          <w:rFonts w:hint="eastAsia"/>
        </w:rPr>
        <w:t>乘以</w:t>
      </w:r>
      <w:r>
        <w:rPr>
          <w:rFonts w:hint="eastAsia"/>
        </w:rPr>
        <w:t>8</w:t>
      </w:r>
      <w:r>
        <w:rPr>
          <w:rFonts w:hint="eastAsia"/>
        </w:rPr>
        <w:t>的结果：</w:t>
      </w:r>
    </w:p>
    <w:p w14:paraId="0A0B74B6" w14:textId="52436F6E" w:rsidR="005A4DDA" w:rsidRDefault="00C66D7F" w:rsidP="001C61CB">
      <w:r w:rsidRPr="004E500B">
        <w:rPr>
          <w:rFonts w:hint="eastAsia"/>
          <w:highlight w:val="yellow"/>
        </w:rPr>
        <w:t>2&lt;</w:t>
      </w:r>
      <w:r w:rsidRPr="004E500B">
        <w:rPr>
          <w:highlight w:val="yellow"/>
        </w:rPr>
        <w:t>&lt;3</w:t>
      </w:r>
      <w:r w:rsidRPr="004E500B">
        <w:rPr>
          <w:rFonts w:hint="eastAsia"/>
          <w:highlight w:val="yellow"/>
        </w:rPr>
        <w:t>：</w:t>
      </w:r>
      <w:r w:rsidRPr="004E500B">
        <w:rPr>
          <w:rFonts w:hint="eastAsia"/>
          <w:highlight w:val="yellow"/>
        </w:rPr>
        <w:t>2*2^</w:t>
      </w:r>
      <w:r w:rsidRPr="004E500B">
        <w:rPr>
          <w:highlight w:val="yellow"/>
        </w:rPr>
        <w:t>3</w:t>
      </w:r>
      <w:r w:rsidR="005A4DDA" w:rsidRPr="004E500B">
        <w:rPr>
          <w:rFonts w:hint="eastAsia"/>
          <w:highlight w:val="yellow"/>
        </w:rPr>
        <w:t>=</w:t>
      </w:r>
      <w:r w:rsidR="005A4DDA" w:rsidRPr="004E500B">
        <w:rPr>
          <w:highlight w:val="yellow"/>
        </w:rPr>
        <w:t>2*8</w:t>
      </w:r>
    </w:p>
    <w:p w14:paraId="25F78B92" w14:textId="7898B2B8" w:rsidR="005E4061" w:rsidRPr="0053638F" w:rsidRDefault="005E4061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8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三目(元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运算符</w:t>
      </w:r>
    </w:p>
    <w:p w14:paraId="2E1010D5" w14:textId="08A42CE0" w:rsidR="00115A6C" w:rsidRDefault="005C49E0" w:rsidP="001C61CB">
      <w:r>
        <w:rPr>
          <w:rFonts w:hint="eastAsia"/>
        </w:rPr>
        <w:t>单目运算符：</w:t>
      </w:r>
      <w:r>
        <w:rPr>
          <w:rFonts w:hint="eastAsia"/>
        </w:rPr>
        <w:t>~3</w:t>
      </w:r>
    </w:p>
    <w:p w14:paraId="1D5A48CC" w14:textId="1F7C3042" w:rsidR="005C49E0" w:rsidRDefault="005C49E0" w:rsidP="001C61CB">
      <w:r>
        <w:rPr>
          <w:rFonts w:hint="eastAsia"/>
        </w:rPr>
        <w:t>双目运算符：</w:t>
      </w:r>
      <w:r>
        <w:rPr>
          <w:rFonts w:hint="eastAsia"/>
        </w:rPr>
        <w:t>3</w:t>
      </w:r>
      <w:r>
        <w:t xml:space="preserve"> </w:t>
      </w:r>
      <w:r>
        <w:rPr>
          <w:rFonts w:hint="eastAsia"/>
        </w:rPr>
        <w:t>+</w:t>
      </w:r>
      <w:r>
        <w:t xml:space="preserve"> </w:t>
      </w:r>
      <w:r>
        <w:rPr>
          <w:rFonts w:hint="eastAsia"/>
        </w:rPr>
        <w:t>4</w:t>
      </w:r>
    </w:p>
    <w:p w14:paraId="7A541B3B" w14:textId="3F84B568" w:rsidR="005C49E0" w:rsidRDefault="005C49E0" w:rsidP="001C61CB">
      <w:r>
        <w:rPr>
          <w:rFonts w:hint="eastAsia"/>
        </w:rPr>
        <w:t>三目运算符：</w:t>
      </w:r>
    </w:p>
    <w:p w14:paraId="61303B1C" w14:textId="64F0688C" w:rsidR="005C49E0" w:rsidRDefault="005C49E0" w:rsidP="001C61CB">
      <w:r>
        <w:tab/>
      </w:r>
      <w:r>
        <w:rPr>
          <w:rFonts w:hint="eastAsia"/>
        </w:rPr>
        <w:t>格式：比较表达式</w:t>
      </w:r>
      <w:r>
        <w:rPr>
          <w:rFonts w:hint="eastAsia"/>
        </w:rPr>
        <w:t>?</w:t>
      </w:r>
      <w:r>
        <w:rPr>
          <w:rFonts w:hint="eastAsia"/>
        </w:rPr>
        <w:t>表达式</w:t>
      </w:r>
      <w:r>
        <w:rPr>
          <w:rFonts w:hint="eastAsia"/>
        </w:rPr>
        <w:t>1:</w:t>
      </w:r>
      <w:r>
        <w:rPr>
          <w:rFonts w:hint="eastAsia"/>
        </w:rPr>
        <w:t>表达式</w:t>
      </w:r>
      <w:r>
        <w:rPr>
          <w:rFonts w:hint="eastAsia"/>
        </w:rPr>
        <w:t>2;</w:t>
      </w:r>
    </w:p>
    <w:p w14:paraId="790DAD8A" w14:textId="317FF0D4" w:rsidR="005C49E0" w:rsidRDefault="005C49E0" w:rsidP="001C61CB">
      <w:r>
        <w:tab/>
      </w:r>
      <w:r w:rsidRPr="00D539E8">
        <w:rPr>
          <w:rFonts w:hint="eastAsia"/>
          <w:highlight w:val="yellow"/>
        </w:rPr>
        <w:t>比较表达式</w:t>
      </w:r>
      <w:r>
        <w:rPr>
          <w:rFonts w:hint="eastAsia"/>
        </w:rPr>
        <w:t>：</w:t>
      </w:r>
      <w:r w:rsidR="004D76E4">
        <w:rPr>
          <w:rFonts w:hint="eastAsia"/>
        </w:rPr>
        <w:t>结果是一个</w:t>
      </w:r>
      <w:r w:rsidR="004D76E4">
        <w:rPr>
          <w:rFonts w:hint="eastAsia"/>
        </w:rPr>
        <w:t>b</w:t>
      </w:r>
      <w:r w:rsidR="004D76E4">
        <w:t>oolean</w:t>
      </w:r>
      <w:r w:rsidR="004D76E4">
        <w:rPr>
          <w:rFonts w:hint="eastAsia"/>
        </w:rPr>
        <w:t>类型</w:t>
      </w:r>
    </w:p>
    <w:p w14:paraId="742C0E3F" w14:textId="77777777" w:rsidR="004D76E4" w:rsidRDefault="004D76E4" w:rsidP="001C61CB">
      <w:r>
        <w:tab/>
      </w:r>
      <w:r>
        <w:rPr>
          <w:rFonts w:hint="eastAsia"/>
        </w:rPr>
        <w:t>执行类型：</w:t>
      </w:r>
    </w:p>
    <w:p w14:paraId="1446CF28" w14:textId="7518789D" w:rsidR="004D76E4" w:rsidRDefault="004D76E4" w:rsidP="004D76E4">
      <w:pPr>
        <w:ind w:left="420" w:firstLine="420"/>
      </w:pPr>
      <w:r>
        <w:rPr>
          <w:rFonts w:hint="eastAsia"/>
        </w:rPr>
        <w:t>根据比较表达式的计算返回一个</w:t>
      </w:r>
      <w:r>
        <w:rPr>
          <w:rFonts w:hint="eastAsia"/>
        </w:rPr>
        <w:t>true</w:t>
      </w:r>
      <w:r>
        <w:rPr>
          <w:rFonts w:hint="eastAsia"/>
        </w:rPr>
        <w:t>或</w:t>
      </w:r>
      <w:r>
        <w:rPr>
          <w:rFonts w:hint="eastAsia"/>
        </w:rPr>
        <w:t>false</w:t>
      </w:r>
      <w:r>
        <w:rPr>
          <w:rFonts w:hint="eastAsia"/>
        </w:rPr>
        <w:t>；</w:t>
      </w:r>
    </w:p>
    <w:p w14:paraId="46D826A8" w14:textId="2B73CF08" w:rsidR="004D76E4" w:rsidRDefault="004D76E4" w:rsidP="004D76E4">
      <w:pPr>
        <w:ind w:left="420" w:firstLine="420"/>
      </w:pPr>
      <w:r>
        <w:rPr>
          <w:rFonts w:hint="eastAsia"/>
        </w:rPr>
        <w:t>如果是</w:t>
      </w:r>
      <w:r>
        <w:rPr>
          <w:rFonts w:hint="eastAsia"/>
        </w:rPr>
        <w:t>true</w:t>
      </w:r>
      <w:r>
        <w:rPr>
          <w:rFonts w:hint="eastAsia"/>
        </w:rPr>
        <w:t>，就把表达式</w:t>
      </w:r>
      <w:r>
        <w:rPr>
          <w:rFonts w:hint="eastAsia"/>
        </w:rPr>
        <w:t>1</w:t>
      </w:r>
      <w:r>
        <w:rPr>
          <w:rFonts w:hint="eastAsia"/>
        </w:rPr>
        <w:t>作为结果；</w:t>
      </w:r>
    </w:p>
    <w:p w14:paraId="14DA2945" w14:textId="7CCAB767" w:rsidR="004D76E4" w:rsidRDefault="004D76E4" w:rsidP="004D76E4">
      <w:pPr>
        <w:ind w:left="420" w:firstLine="420"/>
      </w:pPr>
      <w:r>
        <w:rPr>
          <w:rFonts w:hint="eastAsia"/>
        </w:rPr>
        <w:t>如果是</w:t>
      </w:r>
      <w:r>
        <w:rPr>
          <w:rFonts w:hint="eastAsia"/>
        </w:rPr>
        <w:t>false</w:t>
      </w:r>
      <w:r>
        <w:rPr>
          <w:rFonts w:hint="eastAsia"/>
        </w:rPr>
        <w:t>，就把表达式</w:t>
      </w:r>
      <w:r>
        <w:rPr>
          <w:rFonts w:hint="eastAsia"/>
        </w:rPr>
        <w:t>2</w:t>
      </w:r>
      <w:r>
        <w:rPr>
          <w:rFonts w:hint="eastAsia"/>
        </w:rPr>
        <w:t>作为结果</w:t>
      </w:r>
    </w:p>
    <w:p w14:paraId="07EADE09" w14:textId="1953E47A" w:rsidR="004D76E4" w:rsidRDefault="004D76E4" w:rsidP="004D76E4"/>
    <w:p w14:paraId="38F78D16" w14:textId="5A0E790B" w:rsidR="00B85A16" w:rsidRDefault="00741828" w:rsidP="001C61CB">
      <w:r>
        <w:rPr>
          <w:rFonts w:hint="eastAsia"/>
        </w:rPr>
        <w:t>例题：比较三个整数的大小</w:t>
      </w:r>
    </w:p>
    <w:p w14:paraId="709D0FD0" w14:textId="752F7710" w:rsidR="004D76E4" w:rsidRDefault="00B85A16" w:rsidP="001C61CB">
      <w:r>
        <w:rPr>
          <w:noProof/>
        </w:rPr>
        <w:drawing>
          <wp:inline distT="0" distB="0" distL="0" distR="0" wp14:anchorId="48EC19FA" wp14:editId="4AE7181E">
            <wp:extent cx="4136571" cy="1518488"/>
            <wp:effectExtent l="0" t="0" r="0" b="5715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4206558" cy="15441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9E3F27" w14:textId="18E79128" w:rsidR="006530D4" w:rsidRDefault="00B85A16" w:rsidP="001C61CB">
      <w:r>
        <w:rPr>
          <w:rFonts w:hint="eastAsia"/>
        </w:rPr>
        <w:t>比较两个是否相等</w:t>
      </w:r>
    </w:p>
    <w:p w14:paraId="06B85E30" w14:textId="71E214A5" w:rsidR="00B85A16" w:rsidRDefault="00B85A16" w:rsidP="001C61CB">
      <w:r>
        <w:rPr>
          <w:noProof/>
        </w:rPr>
        <w:drawing>
          <wp:inline distT="0" distB="0" distL="0" distR="0" wp14:anchorId="093EF335" wp14:editId="230D2DF5">
            <wp:extent cx="2574471" cy="577811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669125" cy="599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F78906" w14:textId="77777777" w:rsidR="006530D4" w:rsidRDefault="006530D4" w:rsidP="001C61CB"/>
    <w:p w14:paraId="6D4184B5" w14:textId="36877355" w:rsidR="00B85A16" w:rsidRPr="0053638F" w:rsidRDefault="00B85A16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9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)</w:t>
      </w:r>
      <w:r w:rsidR="005C3842" w:rsidRPr="0053638F">
        <w:rPr>
          <w:rFonts w:ascii="黑体" w:eastAsia="黑体" w:hAnsi="黑体" w:cs="Times New Roman" w:hint="eastAsia"/>
          <w:spacing w:val="3"/>
          <w:sz w:val="28"/>
          <w:szCs w:val="28"/>
        </w:rPr>
        <w:t>键盘录入</w:t>
      </w:r>
    </w:p>
    <w:p w14:paraId="05605016" w14:textId="1AFDA0A2" w:rsidR="005C3842" w:rsidRDefault="005C3842" w:rsidP="005C3842">
      <w:r>
        <w:tab/>
      </w:r>
      <w:r>
        <w:rPr>
          <w:rFonts w:hint="eastAsia"/>
        </w:rPr>
        <w:t>为了让程序的数据更符合开发的数据，我们就加入了键盘录入，让程序更灵活一下。</w:t>
      </w:r>
    </w:p>
    <w:p w14:paraId="0F083109" w14:textId="1819F5AC" w:rsidR="005C3842" w:rsidRDefault="005C3842" w:rsidP="005C3842">
      <w:r>
        <w:tab/>
      </w:r>
      <w:r>
        <w:rPr>
          <w:rFonts w:hint="eastAsia"/>
        </w:rPr>
        <w:t>那么，我们如何实现键盘数据的录入呢？</w:t>
      </w:r>
    </w:p>
    <w:p w14:paraId="36F2854D" w14:textId="775B788F" w:rsidR="005C3842" w:rsidRDefault="005C3842" w:rsidP="005C3842">
      <w:r>
        <w:tab/>
      </w:r>
      <w:r>
        <w:rPr>
          <w:rFonts w:hint="eastAsia"/>
        </w:rPr>
        <w:t>步骤</w:t>
      </w:r>
      <w:r>
        <w:rPr>
          <w:rFonts w:hint="eastAsia"/>
        </w:rPr>
        <w:t>:</w:t>
      </w:r>
    </w:p>
    <w:p w14:paraId="73D0837A" w14:textId="1584C14F" w:rsidR="005C3842" w:rsidRDefault="005C3842" w:rsidP="005C3842">
      <w:r>
        <w:tab/>
        <w:t>A:</w:t>
      </w:r>
      <w:r>
        <w:rPr>
          <w:rFonts w:hint="eastAsia"/>
        </w:rPr>
        <w:t>导包</w:t>
      </w:r>
    </w:p>
    <w:p w14:paraId="20F8B93C" w14:textId="3937BC57" w:rsidR="005C3842" w:rsidRDefault="005C3842" w:rsidP="005C3842">
      <w:r>
        <w:tab/>
      </w:r>
      <w:r>
        <w:tab/>
      </w:r>
      <w:r>
        <w:rPr>
          <w:rFonts w:hint="eastAsia"/>
        </w:rPr>
        <w:t>格式：</w:t>
      </w:r>
      <w:r>
        <w:rPr>
          <w:rFonts w:hint="eastAsia"/>
        </w:rPr>
        <w:t>i</w:t>
      </w:r>
      <w:r>
        <w:t xml:space="preserve">mport </w:t>
      </w:r>
      <w:proofErr w:type="gramStart"/>
      <w:r>
        <w:t>java.util</w:t>
      </w:r>
      <w:proofErr w:type="gramEnd"/>
      <w:r>
        <w:t>.scanner;</w:t>
      </w:r>
    </w:p>
    <w:p w14:paraId="2A4123E8" w14:textId="39AFA8C2" w:rsidR="005C3842" w:rsidRDefault="005C3842" w:rsidP="005C3842">
      <w:r>
        <w:tab/>
      </w:r>
      <w:r>
        <w:tab/>
      </w:r>
      <w:r>
        <w:rPr>
          <w:rFonts w:hint="eastAsia"/>
        </w:rPr>
        <w:t>位置：在</w:t>
      </w:r>
      <w:r>
        <w:rPr>
          <w:rFonts w:hint="eastAsia"/>
        </w:rPr>
        <w:t>class</w:t>
      </w:r>
      <w:r>
        <w:rPr>
          <w:rFonts w:hint="eastAsia"/>
        </w:rPr>
        <w:t>上面</w:t>
      </w:r>
    </w:p>
    <w:p w14:paraId="2E3D582B" w14:textId="4990295D" w:rsidR="005C3842" w:rsidRDefault="005C3842" w:rsidP="005C3842">
      <w:r>
        <w:tab/>
        <w:t>B</w:t>
      </w:r>
      <w:r>
        <w:rPr>
          <w:rFonts w:hint="eastAsia"/>
        </w:rPr>
        <w:t>:</w:t>
      </w:r>
      <w:r>
        <w:rPr>
          <w:rFonts w:hint="eastAsia"/>
        </w:rPr>
        <w:t>创建键盘录入对象</w:t>
      </w:r>
    </w:p>
    <w:p w14:paraId="3A8FA0EA" w14:textId="73771697" w:rsidR="005C3842" w:rsidRDefault="005C3842" w:rsidP="005C3842">
      <w:r>
        <w:tab/>
      </w:r>
      <w:r>
        <w:tab/>
      </w:r>
      <w:r>
        <w:rPr>
          <w:rFonts w:hint="eastAsia"/>
        </w:rPr>
        <w:t>格式：</w:t>
      </w:r>
      <w:r w:rsidR="00521C15">
        <w:rPr>
          <w:rFonts w:hint="eastAsia"/>
        </w:rPr>
        <w:t>S</w:t>
      </w:r>
      <w:r>
        <w:t xml:space="preserve">canner sc = new </w:t>
      </w:r>
      <w:proofErr w:type="gramStart"/>
      <w:r>
        <w:t>Scanner(</w:t>
      </w:r>
      <w:proofErr w:type="gramEnd"/>
      <w:r>
        <w:t>System.in);</w:t>
      </w:r>
    </w:p>
    <w:p w14:paraId="0BA1E968" w14:textId="68B9B3BA" w:rsidR="005C3842" w:rsidRDefault="005C3842" w:rsidP="005C3842">
      <w:r>
        <w:tab/>
        <w:t>C:</w:t>
      </w:r>
      <w:r>
        <w:rPr>
          <w:rFonts w:hint="eastAsia"/>
        </w:rPr>
        <w:t>通过对象获取数据</w:t>
      </w:r>
    </w:p>
    <w:p w14:paraId="3730E247" w14:textId="4E43544A" w:rsidR="005C3842" w:rsidRDefault="005C3842" w:rsidP="005C3842">
      <w:r>
        <w:tab/>
      </w:r>
      <w:r>
        <w:tab/>
        <w:t>int x = sc.next</w:t>
      </w:r>
      <w:r w:rsidR="00521C15" w:rsidRPr="00521C15">
        <w:rPr>
          <w:highlight w:val="yellow"/>
        </w:rPr>
        <w:t>I</w:t>
      </w:r>
      <w:r>
        <w:t>nt();</w:t>
      </w:r>
      <w:r w:rsidR="00521C15">
        <w:rPr>
          <w:rFonts w:hint="eastAsia"/>
        </w:rPr>
        <w:t>//</w:t>
      </w:r>
      <w:r w:rsidR="00521C15">
        <w:rPr>
          <w:rFonts w:hint="eastAsia"/>
        </w:rPr>
        <w:t>大写</w:t>
      </w:r>
      <w:r w:rsidR="00521C15">
        <w:rPr>
          <w:rFonts w:hint="eastAsia"/>
        </w:rPr>
        <w:t>I</w:t>
      </w:r>
    </w:p>
    <w:p w14:paraId="549CA151" w14:textId="67A3A252" w:rsidR="00971C9B" w:rsidRPr="005C3842" w:rsidRDefault="00971C9B" w:rsidP="005C3842">
      <w:r>
        <w:rPr>
          <w:rFonts w:hint="eastAsia"/>
        </w:rPr>
        <w:t>例子</w:t>
      </w:r>
      <w:r>
        <w:rPr>
          <w:rFonts w:hint="eastAsia"/>
        </w:rPr>
        <w:t>:</w:t>
      </w:r>
    </w:p>
    <w:p w14:paraId="7C231B09" w14:textId="6A707B4C" w:rsidR="006530D4" w:rsidRPr="005C3842" w:rsidRDefault="00B86FB5" w:rsidP="00971C9B">
      <w:pPr>
        <w:jc w:val="center"/>
      </w:pPr>
      <w:r>
        <w:rPr>
          <w:noProof/>
        </w:rPr>
        <w:drawing>
          <wp:inline distT="0" distB="0" distL="0" distR="0" wp14:anchorId="7837046C" wp14:editId="6AE8747A">
            <wp:extent cx="2432957" cy="1061752"/>
            <wp:effectExtent l="0" t="0" r="5715" b="508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2648205" cy="1155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D2BB2A" w14:textId="42EF3506" w:rsidR="00B85A16" w:rsidRDefault="00806568" w:rsidP="001C61CB">
      <w:r>
        <w:rPr>
          <w:rFonts w:hint="eastAsia"/>
        </w:rPr>
        <w:t>例子：键盘输入三个数，然后输出最大的</w:t>
      </w:r>
    </w:p>
    <w:p w14:paraId="7EDFE49E" w14:textId="7234A924" w:rsidR="00806568" w:rsidRDefault="00806568" w:rsidP="007A12D7">
      <w:pPr>
        <w:jc w:val="center"/>
      </w:pPr>
      <w:r>
        <w:rPr>
          <w:noProof/>
        </w:rPr>
        <w:lastRenderedPageBreak/>
        <w:drawing>
          <wp:inline distT="0" distB="0" distL="0" distR="0" wp14:anchorId="6949CC3A" wp14:editId="046BCA3E">
            <wp:extent cx="3178315" cy="2373979"/>
            <wp:effectExtent l="0" t="0" r="3175" b="762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198415" cy="2388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F99681" w14:textId="4E6B31BD" w:rsidR="00971C9B" w:rsidRDefault="00971C9B" w:rsidP="001C61CB"/>
    <w:p w14:paraId="015FFEC0" w14:textId="08B2DF96" w:rsidR="00C23F82" w:rsidRPr="0053638F" w:rsidRDefault="00C23F82" w:rsidP="0053638F">
      <w:pPr>
        <w:pStyle w:val="1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="0" w:afterLines="50" w:after="120" w:line="360" w:lineRule="auto"/>
        <w:jc w:val="center"/>
        <w:rPr>
          <w:rFonts w:ascii="黑体" w:eastAsia="黑体" w:hAnsi="黑体" w:cs="黑体"/>
          <w:b w:val="0"/>
          <w:bCs w:val="0"/>
          <w:sz w:val="30"/>
          <w:szCs w:val="30"/>
        </w:rPr>
      </w:pPr>
      <w:r w:rsidRPr="0053638F">
        <w:rPr>
          <w:rFonts w:ascii="黑体" w:eastAsia="黑体" w:hAnsi="黑体" w:cs="黑体"/>
          <w:b w:val="0"/>
          <w:bCs w:val="0"/>
          <w:sz w:val="30"/>
          <w:szCs w:val="30"/>
        </w:rPr>
        <w:t>Day4</w:t>
      </w:r>
      <w:r w:rsidRPr="0053638F">
        <w:rPr>
          <w:rFonts w:ascii="黑体" w:eastAsia="黑体" w:hAnsi="黑体" w:cs="黑体" w:hint="eastAsia"/>
          <w:b w:val="0"/>
          <w:bCs w:val="0"/>
          <w:sz w:val="30"/>
          <w:szCs w:val="30"/>
        </w:rPr>
        <w:t xml:space="preserve"> </w:t>
      </w:r>
      <w:r w:rsidRPr="0053638F">
        <w:rPr>
          <w:rFonts w:ascii="黑体" w:eastAsia="黑体" w:hAnsi="黑体" w:cs="黑体"/>
          <w:b w:val="0"/>
          <w:bCs w:val="0"/>
          <w:sz w:val="30"/>
          <w:szCs w:val="30"/>
        </w:rPr>
        <w:t>Java</w:t>
      </w:r>
      <w:r w:rsidRPr="0053638F">
        <w:rPr>
          <w:rFonts w:ascii="黑体" w:eastAsia="黑体" w:hAnsi="黑体" w:cs="黑体" w:hint="eastAsia"/>
          <w:b w:val="0"/>
          <w:bCs w:val="0"/>
          <w:sz w:val="30"/>
          <w:szCs w:val="30"/>
        </w:rPr>
        <w:t>基础语法-</w:t>
      </w:r>
      <w:r w:rsidRPr="0053638F">
        <w:rPr>
          <w:rFonts w:ascii="黑体" w:eastAsia="黑体" w:hAnsi="黑体" w:cs="黑体"/>
          <w:b w:val="0"/>
          <w:bCs w:val="0"/>
          <w:sz w:val="30"/>
          <w:szCs w:val="30"/>
        </w:rPr>
        <w:t>3</w:t>
      </w:r>
    </w:p>
    <w:p w14:paraId="0707BF45" w14:textId="6E9EC7D4" w:rsidR="007A12D7" w:rsidRPr="0053638F" w:rsidRDefault="007A12D7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10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流程控制语句</w:t>
      </w:r>
    </w:p>
    <w:p w14:paraId="12ED1BD2" w14:textId="6AC254C1" w:rsidR="00971C9B" w:rsidRDefault="007A12D7" w:rsidP="001C61CB">
      <w:r>
        <w:tab/>
      </w:r>
      <w:r>
        <w:rPr>
          <w:rFonts w:hint="eastAsia"/>
        </w:rPr>
        <w:t>含义：可以控制程序的执行流程</w:t>
      </w:r>
    </w:p>
    <w:p w14:paraId="3C3A6574" w14:textId="6C4094E8" w:rsidR="007A12D7" w:rsidRDefault="007A12D7" w:rsidP="001C61CB">
      <w:r>
        <w:rPr>
          <w:rFonts w:hint="eastAsia"/>
        </w:rPr>
        <w:t>分类：</w:t>
      </w:r>
    </w:p>
    <w:p w14:paraId="049D86D7" w14:textId="42D296EB" w:rsidR="007A12D7" w:rsidRDefault="007A12D7" w:rsidP="001C61CB">
      <w:r>
        <w:tab/>
      </w:r>
      <w:r>
        <w:rPr>
          <w:rFonts w:hint="eastAsia"/>
        </w:rPr>
        <w:t>顺序结构</w:t>
      </w:r>
    </w:p>
    <w:p w14:paraId="23F482A0" w14:textId="00ACF212" w:rsidR="007A12D7" w:rsidRDefault="007A12D7" w:rsidP="001C61CB">
      <w:r>
        <w:tab/>
      </w:r>
      <w:r>
        <w:rPr>
          <w:rFonts w:hint="eastAsia"/>
        </w:rPr>
        <w:t>选择结构</w:t>
      </w:r>
    </w:p>
    <w:p w14:paraId="05CF4A19" w14:textId="68ECF8D4" w:rsidR="007A12D7" w:rsidRDefault="007A12D7" w:rsidP="001C61CB">
      <w:r>
        <w:tab/>
      </w:r>
      <w:r>
        <w:rPr>
          <w:rFonts w:hint="eastAsia"/>
        </w:rPr>
        <w:t>循环结构</w:t>
      </w:r>
    </w:p>
    <w:p w14:paraId="6612C0D2" w14:textId="787C2708" w:rsidR="007A12D7" w:rsidRDefault="007A12D7" w:rsidP="001C61CB"/>
    <w:p w14:paraId="4DF24994" w14:textId="0E1D68FD" w:rsidR="007A12D7" w:rsidRDefault="007A12D7" w:rsidP="001C61CB">
      <w:r>
        <w:rPr>
          <w:rFonts w:hint="eastAsia"/>
        </w:rPr>
        <w:t>顺序结构：从上往下，依次执行</w:t>
      </w:r>
    </w:p>
    <w:p w14:paraId="19516B9C" w14:textId="527634B4" w:rsidR="007A12D7" w:rsidRDefault="007A12D7" w:rsidP="001C61CB">
      <w:r>
        <w:rPr>
          <w:rFonts w:hint="eastAsia"/>
        </w:rPr>
        <w:t>选择结构：</w:t>
      </w:r>
    </w:p>
    <w:p w14:paraId="1BD0CB76" w14:textId="26DC66D3" w:rsidR="007A12D7" w:rsidRDefault="007A12D7" w:rsidP="001C61CB">
      <w:r>
        <w:tab/>
      </w:r>
      <w:r>
        <w:tab/>
        <w:t>I</w:t>
      </w:r>
      <w:r>
        <w:rPr>
          <w:rFonts w:hint="eastAsia"/>
        </w:rPr>
        <w:t>f</w:t>
      </w:r>
      <w:r>
        <w:rPr>
          <w:rFonts w:hint="eastAsia"/>
        </w:rPr>
        <w:t>语句；</w:t>
      </w:r>
      <w:r>
        <w:rPr>
          <w:rFonts w:hint="eastAsia"/>
        </w:rPr>
        <w:t>switch</w:t>
      </w:r>
      <w:r>
        <w:rPr>
          <w:rFonts w:hint="eastAsia"/>
        </w:rPr>
        <w:t>语句</w:t>
      </w:r>
    </w:p>
    <w:p w14:paraId="70616931" w14:textId="268FAAEE" w:rsidR="007A12D7" w:rsidRDefault="007A12D7" w:rsidP="001C61CB"/>
    <w:p w14:paraId="709D2853" w14:textId="77777777" w:rsidR="00C23F82" w:rsidRDefault="00C23F82" w:rsidP="001C61CB"/>
    <w:p w14:paraId="732870A0" w14:textId="417DA5F7" w:rsidR="007A12D7" w:rsidRPr="0053638F" w:rsidRDefault="007A12D7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11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选择结构</w:t>
      </w:r>
    </w:p>
    <w:p w14:paraId="3488E01A" w14:textId="17ECAF6F" w:rsidR="00971C9B" w:rsidRDefault="007A12D7" w:rsidP="001C61CB">
      <w:r>
        <w:tab/>
      </w:r>
      <w:r>
        <w:rPr>
          <w:rFonts w:hint="eastAsia"/>
        </w:rPr>
        <w:t>分类：</w:t>
      </w:r>
      <w:r>
        <w:rPr>
          <w:rFonts w:hint="eastAsia"/>
        </w:rPr>
        <w:t>i</w:t>
      </w:r>
      <w:r>
        <w:t>f</w:t>
      </w:r>
      <w:r>
        <w:rPr>
          <w:rFonts w:hint="eastAsia"/>
        </w:rPr>
        <w:t>语句；</w:t>
      </w:r>
      <w:r>
        <w:rPr>
          <w:rFonts w:hint="eastAsia"/>
        </w:rPr>
        <w:t>switch</w:t>
      </w:r>
      <w:r>
        <w:rPr>
          <w:rFonts w:hint="eastAsia"/>
        </w:rPr>
        <w:t>语句</w:t>
      </w:r>
    </w:p>
    <w:p w14:paraId="6E12FF5A" w14:textId="129D3854" w:rsidR="007A12D7" w:rsidRPr="0053638F" w:rsidRDefault="007A12D7" w:rsidP="0053638F">
      <w:pPr>
        <w:pStyle w:val="11"/>
        <w:spacing w:beforeLines="0" w:before="120"/>
      </w:pPr>
      <w:r w:rsidRPr="0053638F">
        <w:t>if</w:t>
      </w:r>
      <w:r w:rsidRPr="0053638F">
        <w:rPr>
          <w:rFonts w:hint="eastAsia"/>
        </w:rPr>
        <w:t>语句</w:t>
      </w:r>
    </w:p>
    <w:p w14:paraId="54FDF7A1" w14:textId="0AFB7391" w:rsidR="00971C9B" w:rsidRDefault="007A12D7" w:rsidP="001C61CB">
      <w:r>
        <w:tab/>
      </w:r>
      <w:r>
        <w:rPr>
          <w:rFonts w:hint="eastAsia"/>
        </w:rPr>
        <w:t>格式</w:t>
      </w:r>
      <w:r>
        <w:rPr>
          <w:rFonts w:hint="eastAsia"/>
        </w:rPr>
        <w:t>1</w:t>
      </w:r>
      <w:r>
        <w:rPr>
          <w:rFonts w:hint="eastAsia"/>
        </w:rPr>
        <w:t>：</w:t>
      </w:r>
    </w:p>
    <w:p w14:paraId="56436ECC" w14:textId="77777777" w:rsidR="007A12D7" w:rsidRDefault="007A12D7" w:rsidP="001C61CB">
      <w:r>
        <w:tab/>
      </w:r>
      <w:r>
        <w:tab/>
        <w:t>if(</w:t>
      </w:r>
      <w:r>
        <w:rPr>
          <w:rFonts w:hint="eastAsia"/>
        </w:rPr>
        <w:t>比较表达式</w:t>
      </w:r>
      <w:r>
        <w:t xml:space="preserve">) </w:t>
      </w:r>
      <w:r>
        <w:rPr>
          <w:rFonts w:hint="eastAsia"/>
        </w:rPr>
        <w:t>{</w:t>
      </w:r>
    </w:p>
    <w:p w14:paraId="01DAEF20" w14:textId="7B1A1CEE" w:rsidR="007A12D7" w:rsidRDefault="007A12D7" w:rsidP="007A12D7">
      <w:pPr>
        <w:ind w:left="420" w:firstLine="420"/>
      </w:pPr>
      <w:r>
        <w:tab/>
      </w:r>
      <w:r>
        <w:rPr>
          <w:rFonts w:hint="eastAsia"/>
        </w:rPr>
        <w:t>语句体</w:t>
      </w:r>
      <w:r>
        <w:rPr>
          <w:rFonts w:hint="eastAsia"/>
        </w:rPr>
        <w:t>;</w:t>
      </w:r>
    </w:p>
    <w:p w14:paraId="6B8D4303" w14:textId="33D4C4D5" w:rsidR="007A12D7" w:rsidRDefault="007A12D7" w:rsidP="007A12D7">
      <w:pPr>
        <w:ind w:left="420" w:firstLine="420"/>
      </w:pPr>
      <w:r>
        <w:rPr>
          <w:rFonts w:hint="eastAsia"/>
        </w:rPr>
        <w:t>}</w:t>
      </w:r>
    </w:p>
    <w:p w14:paraId="048FE84A" w14:textId="46837B6C" w:rsidR="007A12D7" w:rsidRDefault="007A12D7" w:rsidP="007A12D7">
      <w:r>
        <w:tab/>
      </w:r>
      <w:r>
        <w:rPr>
          <w:rFonts w:hint="eastAsia"/>
        </w:rPr>
        <w:t>格式</w:t>
      </w:r>
      <w:r>
        <w:rPr>
          <w:rFonts w:hint="eastAsia"/>
        </w:rPr>
        <w:t>2</w:t>
      </w:r>
      <w:r>
        <w:rPr>
          <w:rFonts w:hint="eastAsia"/>
        </w:rPr>
        <w:t>：</w:t>
      </w:r>
    </w:p>
    <w:p w14:paraId="03D93E9F" w14:textId="77777777" w:rsidR="007A12D7" w:rsidRDefault="007A12D7" w:rsidP="007A12D7">
      <w:r>
        <w:tab/>
      </w:r>
      <w:r>
        <w:tab/>
        <w:t>If(</w:t>
      </w:r>
      <w:r>
        <w:rPr>
          <w:rFonts w:hint="eastAsia"/>
        </w:rPr>
        <w:t>比较表达式</w:t>
      </w:r>
      <w:r>
        <w:t>){</w:t>
      </w:r>
    </w:p>
    <w:p w14:paraId="0AB771A0" w14:textId="26BE4844" w:rsidR="007A12D7" w:rsidRDefault="007A12D7" w:rsidP="007A12D7">
      <w:r>
        <w:tab/>
      </w:r>
      <w:r>
        <w:tab/>
      </w:r>
      <w:r>
        <w:tab/>
      </w:r>
      <w:r>
        <w:rPr>
          <w:rFonts w:hint="eastAsia"/>
        </w:rPr>
        <w:t>语句体</w:t>
      </w:r>
      <w:r>
        <w:rPr>
          <w:rFonts w:hint="eastAsia"/>
        </w:rPr>
        <w:t>1;</w:t>
      </w:r>
    </w:p>
    <w:p w14:paraId="3C332CED" w14:textId="77777777" w:rsidR="007A12D7" w:rsidRDefault="007A12D7" w:rsidP="007A12D7">
      <w:pPr>
        <w:ind w:left="420" w:firstLine="420"/>
      </w:pPr>
      <w:proofErr w:type="gramStart"/>
      <w:r>
        <w:t>}else</w:t>
      </w:r>
      <w:proofErr w:type="gramEnd"/>
      <w:r>
        <w:t xml:space="preserve"> {</w:t>
      </w:r>
    </w:p>
    <w:p w14:paraId="0AA16DB2" w14:textId="6D7872F6" w:rsidR="007A12D7" w:rsidRDefault="007A12D7" w:rsidP="007A12D7">
      <w:pPr>
        <w:ind w:left="420" w:firstLine="420"/>
      </w:pPr>
      <w:r>
        <w:tab/>
      </w:r>
      <w:r>
        <w:rPr>
          <w:rFonts w:hint="eastAsia"/>
        </w:rPr>
        <w:t>语句体</w:t>
      </w:r>
      <w:r>
        <w:rPr>
          <w:rFonts w:hint="eastAsia"/>
        </w:rPr>
        <w:t>2</w:t>
      </w:r>
      <w:r>
        <w:t>;</w:t>
      </w:r>
    </w:p>
    <w:p w14:paraId="3D22C5A3" w14:textId="6D7A4E72" w:rsidR="007A12D7" w:rsidRDefault="007A12D7" w:rsidP="007A12D7">
      <w:pPr>
        <w:ind w:left="420" w:firstLine="420"/>
      </w:pPr>
      <w:r>
        <w:t>}</w:t>
      </w:r>
    </w:p>
    <w:p w14:paraId="082057D7" w14:textId="3B4B08A3" w:rsidR="00562722" w:rsidRDefault="00562722" w:rsidP="00562722">
      <w:r>
        <w:tab/>
      </w:r>
      <w:r>
        <w:rPr>
          <w:rFonts w:hint="eastAsia"/>
        </w:rPr>
        <w:t>格式</w:t>
      </w:r>
      <w:r>
        <w:rPr>
          <w:rFonts w:hint="eastAsia"/>
        </w:rPr>
        <w:t>3</w:t>
      </w:r>
      <w:r>
        <w:rPr>
          <w:rFonts w:hint="eastAsia"/>
        </w:rPr>
        <w:t>：</w:t>
      </w:r>
    </w:p>
    <w:p w14:paraId="5360F382" w14:textId="77777777" w:rsidR="00562722" w:rsidRDefault="00562722" w:rsidP="00562722">
      <w:r>
        <w:tab/>
      </w:r>
      <w:r>
        <w:tab/>
        <w:t>If(</w:t>
      </w:r>
      <w:r>
        <w:rPr>
          <w:rFonts w:hint="eastAsia"/>
        </w:rPr>
        <w:t>比较表达式</w:t>
      </w:r>
      <w:r>
        <w:rPr>
          <w:rFonts w:hint="eastAsia"/>
        </w:rPr>
        <w:t>1</w:t>
      </w:r>
      <w:r>
        <w:t>)</w:t>
      </w:r>
      <w:r>
        <w:rPr>
          <w:rFonts w:hint="eastAsia"/>
        </w:rPr>
        <w:t>{</w:t>
      </w:r>
    </w:p>
    <w:p w14:paraId="1D1CA561" w14:textId="112142FD" w:rsidR="00562722" w:rsidRDefault="00562722" w:rsidP="00562722">
      <w:pPr>
        <w:ind w:left="420" w:firstLine="420"/>
      </w:pPr>
      <w:r>
        <w:tab/>
      </w:r>
      <w:r>
        <w:rPr>
          <w:rFonts w:hint="eastAsia"/>
        </w:rPr>
        <w:t>语句体</w:t>
      </w:r>
      <w:r>
        <w:rPr>
          <w:rFonts w:hint="eastAsia"/>
        </w:rPr>
        <w:t>1</w:t>
      </w:r>
      <w:r>
        <w:t>;</w:t>
      </w:r>
    </w:p>
    <w:p w14:paraId="0371395E" w14:textId="77777777" w:rsidR="00562722" w:rsidRDefault="00562722" w:rsidP="00562722">
      <w:pPr>
        <w:ind w:left="420" w:firstLine="420"/>
      </w:pPr>
      <w:r>
        <w:rPr>
          <w:rFonts w:hint="eastAsia"/>
        </w:rPr>
        <w:t>}</w:t>
      </w:r>
      <w:r>
        <w:t>else if(</w:t>
      </w:r>
      <w:r>
        <w:rPr>
          <w:rFonts w:hint="eastAsia"/>
        </w:rPr>
        <w:t>比较表达式</w:t>
      </w:r>
      <w:r>
        <w:rPr>
          <w:rFonts w:hint="eastAsia"/>
        </w:rPr>
        <w:t>2</w:t>
      </w:r>
      <w:r>
        <w:t>)</w:t>
      </w:r>
      <w:r>
        <w:rPr>
          <w:rFonts w:hint="eastAsia"/>
        </w:rPr>
        <w:t>{</w:t>
      </w:r>
    </w:p>
    <w:p w14:paraId="41CA199D" w14:textId="30BA413A" w:rsidR="00562722" w:rsidRDefault="00562722" w:rsidP="00562722">
      <w:pPr>
        <w:ind w:left="420" w:firstLine="420"/>
      </w:pPr>
      <w:r>
        <w:tab/>
      </w:r>
      <w:r>
        <w:rPr>
          <w:rFonts w:hint="eastAsia"/>
        </w:rPr>
        <w:t>语句体</w:t>
      </w:r>
      <w:r>
        <w:rPr>
          <w:rFonts w:hint="eastAsia"/>
        </w:rPr>
        <w:t>2;</w:t>
      </w:r>
    </w:p>
    <w:p w14:paraId="3F5A5417" w14:textId="77777777" w:rsidR="00562722" w:rsidRDefault="00562722" w:rsidP="00562722">
      <w:pPr>
        <w:ind w:left="420" w:firstLine="420"/>
      </w:pPr>
      <w:r>
        <w:rPr>
          <w:rFonts w:hint="eastAsia"/>
        </w:rPr>
        <w:lastRenderedPageBreak/>
        <w:t>}</w:t>
      </w:r>
      <w:r>
        <w:t>else if(</w:t>
      </w:r>
      <w:r>
        <w:rPr>
          <w:rFonts w:hint="eastAsia"/>
        </w:rPr>
        <w:t>比较表达式</w:t>
      </w:r>
      <w:r>
        <w:rPr>
          <w:rFonts w:hint="eastAsia"/>
        </w:rPr>
        <w:t>3</w:t>
      </w:r>
      <w:r>
        <w:t>)</w:t>
      </w:r>
      <w:r>
        <w:rPr>
          <w:rFonts w:hint="eastAsia"/>
        </w:rPr>
        <w:t>{</w:t>
      </w:r>
    </w:p>
    <w:p w14:paraId="7534FFF6" w14:textId="5B5A10F2" w:rsidR="00562722" w:rsidRDefault="00562722" w:rsidP="00562722">
      <w:pPr>
        <w:ind w:left="420" w:firstLine="420"/>
      </w:pPr>
      <w:r>
        <w:tab/>
      </w:r>
      <w:r>
        <w:rPr>
          <w:rFonts w:hint="eastAsia"/>
        </w:rPr>
        <w:t>语句体</w:t>
      </w:r>
      <w:r>
        <w:rPr>
          <w:rFonts w:hint="eastAsia"/>
        </w:rPr>
        <w:t>3</w:t>
      </w:r>
      <w:r>
        <w:t>;</w:t>
      </w:r>
    </w:p>
    <w:p w14:paraId="48972EC1" w14:textId="2948ED9B" w:rsidR="00562722" w:rsidRDefault="00562722" w:rsidP="00562722">
      <w:pPr>
        <w:ind w:left="420" w:firstLine="420"/>
      </w:pPr>
      <w:r>
        <w:rPr>
          <w:rFonts w:hint="eastAsia"/>
        </w:rPr>
        <w:t>}</w:t>
      </w:r>
    </w:p>
    <w:p w14:paraId="6DD0170B" w14:textId="784BBAC2" w:rsidR="00562722" w:rsidRDefault="00562722" w:rsidP="00562722">
      <w:pPr>
        <w:ind w:left="420" w:firstLine="420"/>
      </w:pPr>
      <w:r>
        <w:t>…</w:t>
      </w:r>
    </w:p>
    <w:p w14:paraId="65A895AE" w14:textId="77777777" w:rsidR="00562722" w:rsidRDefault="00562722" w:rsidP="00562722">
      <w:pPr>
        <w:ind w:left="420" w:firstLine="420"/>
      </w:pPr>
      <w:r>
        <w:t>Else {</w:t>
      </w:r>
    </w:p>
    <w:p w14:paraId="369E6245" w14:textId="30DFA912" w:rsidR="00562722" w:rsidRDefault="00562722" w:rsidP="00562722">
      <w:pPr>
        <w:ind w:left="420" w:firstLine="420"/>
      </w:pPr>
      <w:r>
        <w:tab/>
      </w:r>
      <w:r>
        <w:rPr>
          <w:rFonts w:hint="eastAsia"/>
        </w:rPr>
        <w:t>语句体</w:t>
      </w:r>
      <w:r>
        <w:rPr>
          <w:rFonts w:hint="eastAsia"/>
        </w:rPr>
        <w:t>n+1;</w:t>
      </w:r>
    </w:p>
    <w:p w14:paraId="0C489A1E" w14:textId="0F832E92" w:rsidR="00562722" w:rsidRDefault="00562722" w:rsidP="00562722">
      <w:pPr>
        <w:ind w:left="420" w:firstLine="420"/>
      </w:pPr>
      <w:r>
        <w:t>}</w:t>
      </w:r>
    </w:p>
    <w:p w14:paraId="077A0BDF" w14:textId="607E8988" w:rsidR="007A12D7" w:rsidRDefault="007A12D7" w:rsidP="007A12D7">
      <w:r>
        <w:rPr>
          <w:rFonts w:hint="eastAsia"/>
        </w:rPr>
        <w:t>注意：</w:t>
      </w:r>
    </w:p>
    <w:p w14:paraId="716F1BF7" w14:textId="06A143C0" w:rsidR="007A12D7" w:rsidRDefault="007A12D7" w:rsidP="007A12D7">
      <w:r>
        <w:tab/>
      </w:r>
      <w:r>
        <w:rPr>
          <w:rFonts w:hint="eastAsia"/>
        </w:rPr>
        <w:t>1.</w:t>
      </w:r>
      <w:proofErr w:type="gramStart"/>
      <w:r>
        <w:t>if(</w:t>
      </w:r>
      <w:proofErr w:type="gramEnd"/>
      <w:r>
        <w:t>b != 100);</w:t>
      </w:r>
      <w:r>
        <w:rPr>
          <w:rFonts w:hint="eastAsia"/>
        </w:rPr>
        <w:t>这里其实是有语句体的，只不过是空语句体</w:t>
      </w:r>
    </w:p>
    <w:p w14:paraId="775FEF2B" w14:textId="08A0DC7D" w:rsidR="007A12D7" w:rsidRDefault="007A12D7" w:rsidP="007A12D7">
      <w:r>
        <w:tab/>
      </w:r>
      <w:r>
        <w:rPr>
          <w:rFonts w:hint="eastAsia"/>
        </w:rPr>
        <w:t>2.</w:t>
      </w:r>
      <w:r>
        <w:rPr>
          <w:rFonts w:hint="eastAsia"/>
        </w:rPr>
        <w:t>比较表达式无论简单还是复杂，结果必须是</w:t>
      </w:r>
      <w:r>
        <w:rPr>
          <w:rFonts w:hint="eastAsia"/>
        </w:rPr>
        <w:t>boolean</w:t>
      </w:r>
      <w:r>
        <w:rPr>
          <w:rFonts w:hint="eastAsia"/>
        </w:rPr>
        <w:t>类型</w:t>
      </w:r>
    </w:p>
    <w:p w14:paraId="1E375066" w14:textId="2BA9CC28" w:rsidR="007A12D7" w:rsidRDefault="007A12D7" w:rsidP="007A12D7">
      <w:r>
        <w:tab/>
      </w:r>
      <w:r>
        <w:rPr>
          <w:rFonts w:hint="eastAsia"/>
        </w:rPr>
        <w:t>3.if</w:t>
      </w:r>
      <w:r>
        <w:rPr>
          <w:rFonts w:hint="eastAsia"/>
        </w:rPr>
        <w:t>语句控制的语句</w:t>
      </w:r>
      <w:proofErr w:type="gramStart"/>
      <w:r>
        <w:rPr>
          <w:rFonts w:hint="eastAsia"/>
        </w:rPr>
        <w:t>体如果</w:t>
      </w:r>
      <w:proofErr w:type="gramEnd"/>
      <w:r>
        <w:rPr>
          <w:rFonts w:hint="eastAsia"/>
        </w:rPr>
        <w:t>是一条语句，大括号可以省略；</w:t>
      </w:r>
    </w:p>
    <w:p w14:paraId="1F0D832E" w14:textId="55599F5E" w:rsidR="007A12D7" w:rsidRDefault="007A12D7" w:rsidP="007A12D7">
      <w:r>
        <w:tab/>
      </w:r>
      <w:r>
        <w:tab/>
      </w:r>
      <w:r>
        <w:rPr>
          <w:rFonts w:hint="eastAsia"/>
        </w:rPr>
        <w:t>若是多条语句，就不能省略，建议永远不要省略；</w:t>
      </w:r>
    </w:p>
    <w:p w14:paraId="6A43BF6C" w14:textId="37CA9BE1" w:rsidR="007A12D7" w:rsidRDefault="007A12D7" w:rsidP="007A12D7">
      <w:r>
        <w:tab/>
      </w:r>
      <w:r>
        <w:rPr>
          <w:rFonts w:hint="eastAsia"/>
        </w:rPr>
        <w:t>4.</w:t>
      </w:r>
      <w:r w:rsidR="00E50C0A" w:rsidRPr="00683298">
        <w:rPr>
          <w:rFonts w:hint="eastAsia"/>
          <w:color w:val="FF0000"/>
          <w:highlight w:val="yellow"/>
        </w:rPr>
        <w:t>三元（三目）运算符与</w:t>
      </w:r>
      <w:r w:rsidR="00E50C0A" w:rsidRPr="00683298">
        <w:rPr>
          <w:rFonts w:hint="eastAsia"/>
          <w:color w:val="FF0000"/>
          <w:highlight w:val="yellow"/>
        </w:rPr>
        <w:t>if</w:t>
      </w:r>
      <w:r w:rsidR="00E50C0A" w:rsidRPr="00683298">
        <w:rPr>
          <w:rFonts w:hint="eastAsia"/>
          <w:color w:val="FF0000"/>
          <w:highlight w:val="yellow"/>
        </w:rPr>
        <w:t>判断语句的区别</w:t>
      </w:r>
    </w:p>
    <w:p w14:paraId="72CADBEE" w14:textId="2DB53C0C" w:rsidR="00E50C0A" w:rsidRDefault="00E50C0A" w:rsidP="007A12D7">
      <w:r>
        <w:tab/>
      </w:r>
      <w:r>
        <w:rPr>
          <w:rFonts w:hint="eastAsia"/>
        </w:rPr>
        <w:t>区别：三元运算符实现的，都可以采用</w:t>
      </w:r>
      <w:r>
        <w:rPr>
          <w:rFonts w:hint="eastAsia"/>
        </w:rPr>
        <w:t>if</w:t>
      </w:r>
      <w:r>
        <w:rPr>
          <w:rFonts w:hint="eastAsia"/>
        </w:rPr>
        <w:t>语句实现，反之不成立；</w:t>
      </w:r>
    </w:p>
    <w:p w14:paraId="1CCD5880" w14:textId="6B4B0883" w:rsidR="00E50C0A" w:rsidRDefault="00E50C0A" w:rsidP="007A12D7">
      <w:r>
        <w:tab/>
      </w:r>
      <w:r>
        <w:tab/>
      </w:r>
      <w:r>
        <w:rPr>
          <w:rFonts w:hint="eastAsia"/>
        </w:rPr>
        <w:t>但当</w:t>
      </w:r>
      <w:r>
        <w:rPr>
          <w:rFonts w:hint="eastAsia"/>
        </w:rPr>
        <w:t>if</w:t>
      </w:r>
      <w:r>
        <w:rPr>
          <w:rFonts w:hint="eastAsia"/>
        </w:rPr>
        <w:t>语句控制的操作是一个输出语句的时候就不能；主要是因为三元运算符是一个运算符，运算符操作完毕就应该有一个结果，而不是一个输出。</w:t>
      </w:r>
    </w:p>
    <w:p w14:paraId="389282D3" w14:textId="50206A29" w:rsidR="00BF4979" w:rsidRDefault="00BF4979" w:rsidP="007A12D7">
      <w:r>
        <w:tab/>
      </w:r>
      <w:r>
        <w:rPr>
          <w:rFonts w:hint="eastAsia"/>
        </w:rPr>
        <w:t>5.if</w:t>
      </w:r>
      <w:r>
        <w:rPr>
          <w:rFonts w:hint="eastAsia"/>
        </w:rPr>
        <w:t>语句可以实现嵌套</w:t>
      </w:r>
    </w:p>
    <w:p w14:paraId="7C5DCE1F" w14:textId="77777777" w:rsidR="00E50C0A" w:rsidRDefault="00E50C0A" w:rsidP="007A12D7"/>
    <w:p w14:paraId="77B9C7F2" w14:textId="77777777" w:rsidR="00971C9B" w:rsidRDefault="00971C9B" w:rsidP="001C61CB"/>
    <w:p w14:paraId="5A8E7134" w14:textId="1FC03A00" w:rsidR="00B85A16" w:rsidRDefault="00B85A16" w:rsidP="001C61CB"/>
    <w:p w14:paraId="2C7DE65F" w14:textId="76443EE0" w:rsidR="00201A9D" w:rsidRDefault="00201A9D" w:rsidP="001C61CB">
      <w:r>
        <w:rPr>
          <w:rFonts w:hint="eastAsia"/>
        </w:rPr>
        <w:t>例子：判断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个数是否是偶数</w:t>
      </w:r>
    </w:p>
    <w:p w14:paraId="332D1DB9" w14:textId="4E25B01D" w:rsidR="00201A9D" w:rsidRDefault="00201A9D" w:rsidP="001C61CB">
      <w:r>
        <w:rPr>
          <w:noProof/>
        </w:rPr>
        <w:drawing>
          <wp:inline distT="0" distB="0" distL="0" distR="0" wp14:anchorId="67296140" wp14:editId="7C0104E5">
            <wp:extent cx="3512020" cy="2372096"/>
            <wp:effectExtent l="0" t="0" r="0" b="9525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3536638" cy="23887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E22A2B" w14:textId="2D456EF3" w:rsidR="00201A9D" w:rsidRDefault="00E52388" w:rsidP="001C61CB">
      <w:r>
        <w:rPr>
          <w:rFonts w:hint="eastAsia"/>
        </w:rPr>
        <w:t>例子：输入一个数据成绩，判断该成绩的等级</w:t>
      </w:r>
    </w:p>
    <w:p w14:paraId="2B985D2E" w14:textId="2E848D45" w:rsidR="00E52388" w:rsidRDefault="00E52388" w:rsidP="001C61CB">
      <w:r>
        <w:rPr>
          <w:rFonts w:hint="eastAsia"/>
        </w:rPr>
        <w:t>9</w:t>
      </w:r>
      <w:r>
        <w:t>0-100:</w:t>
      </w:r>
      <w:r>
        <w:rPr>
          <w:rFonts w:hint="eastAsia"/>
        </w:rPr>
        <w:t>优秀；</w:t>
      </w:r>
      <w:r>
        <w:rPr>
          <w:rFonts w:hint="eastAsia"/>
        </w:rPr>
        <w:t>80-90</w:t>
      </w:r>
      <w:r>
        <w:rPr>
          <w:rFonts w:hint="eastAsia"/>
        </w:rPr>
        <w:t>：良；</w:t>
      </w:r>
      <w:r>
        <w:rPr>
          <w:rFonts w:hint="eastAsia"/>
        </w:rPr>
        <w:t>70-80</w:t>
      </w:r>
      <w:r>
        <w:rPr>
          <w:rFonts w:hint="eastAsia"/>
        </w:rPr>
        <w:t>：中等；</w:t>
      </w:r>
      <w:r>
        <w:rPr>
          <w:rFonts w:hint="eastAsia"/>
        </w:rPr>
        <w:t>60-70</w:t>
      </w:r>
      <w:r>
        <w:rPr>
          <w:rFonts w:hint="eastAsia"/>
        </w:rPr>
        <w:t>：及格</w:t>
      </w:r>
    </w:p>
    <w:p w14:paraId="2E2C4FD5" w14:textId="2B6DDDF2" w:rsidR="00E52388" w:rsidRDefault="00E52388" w:rsidP="001C61CB">
      <w:r>
        <w:rPr>
          <w:rFonts w:hint="eastAsia"/>
        </w:rPr>
        <w:t>60</w:t>
      </w:r>
      <w:r>
        <w:rPr>
          <w:rFonts w:hint="eastAsia"/>
        </w:rPr>
        <w:t>以下：不及格</w:t>
      </w:r>
    </w:p>
    <w:p w14:paraId="30E85BAA" w14:textId="38EEE4F2" w:rsidR="00E52388" w:rsidRDefault="00E52388" w:rsidP="001C61CB">
      <w:r>
        <w:rPr>
          <w:rFonts w:hint="eastAsia"/>
        </w:rPr>
        <w:t>但要注意：虽然程序可以满足基本要求，但可能别人在使用的时候，不会按照你要求的数据给出了。所以在做一个程序的基本测试的时候，一定要考虑这样的几个问题：</w:t>
      </w:r>
    </w:p>
    <w:p w14:paraId="3FD1DBF3" w14:textId="0C370123" w:rsidR="00E52388" w:rsidRDefault="00E52388" w:rsidP="001C61CB">
      <w:r>
        <w:tab/>
      </w:r>
      <w:r w:rsidRPr="00DD4A15">
        <w:rPr>
          <w:rFonts w:hint="eastAsia"/>
          <w:highlight w:val="yellow"/>
        </w:rPr>
        <w:t>正确数据，错误数据，边界数据</w:t>
      </w:r>
    </w:p>
    <w:p w14:paraId="3533490C" w14:textId="600FD440" w:rsidR="00E52388" w:rsidRDefault="00DD4A15" w:rsidP="001C61CB">
      <w:r>
        <w:rPr>
          <w:noProof/>
        </w:rPr>
        <w:lastRenderedPageBreak/>
        <w:drawing>
          <wp:inline distT="0" distB="0" distL="0" distR="0" wp14:anchorId="5A4E8C77" wp14:editId="6270B11F">
            <wp:extent cx="3385667" cy="2337684"/>
            <wp:effectExtent l="0" t="0" r="5715" b="5715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3407854" cy="23530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71F70D" w14:textId="2190F20E" w:rsidR="006530D4" w:rsidRDefault="006530D4" w:rsidP="001C61CB"/>
    <w:p w14:paraId="10EA3932" w14:textId="77777777" w:rsidR="00E7744F" w:rsidRDefault="00E7744F" w:rsidP="00E7744F">
      <w:r>
        <w:t>I</w:t>
      </w:r>
      <w:r>
        <w:rPr>
          <w:rFonts w:hint="eastAsia"/>
        </w:rPr>
        <w:t>f</w:t>
      </w:r>
      <w:r>
        <w:rPr>
          <w:rFonts w:hint="eastAsia"/>
        </w:rPr>
        <w:t>语句的使用场景：</w:t>
      </w:r>
    </w:p>
    <w:p w14:paraId="04A0DCE8" w14:textId="77777777" w:rsidR="00E7744F" w:rsidRDefault="00E7744F" w:rsidP="00E7744F">
      <w:r>
        <w:tab/>
        <w:t>A</w:t>
      </w:r>
      <w:r>
        <w:rPr>
          <w:rFonts w:hint="eastAsia"/>
        </w:rPr>
        <w:t>：针对表达式是一个</w:t>
      </w:r>
      <w:r>
        <w:rPr>
          <w:rFonts w:hint="eastAsia"/>
        </w:rPr>
        <w:t>b</w:t>
      </w:r>
      <w:r>
        <w:t>oolean</w:t>
      </w:r>
      <w:r>
        <w:rPr>
          <w:rFonts w:hint="eastAsia"/>
        </w:rPr>
        <w:t>类型的判断</w:t>
      </w:r>
    </w:p>
    <w:p w14:paraId="2A475B11" w14:textId="77777777" w:rsidR="00E7744F" w:rsidRDefault="00E7744F" w:rsidP="00E7744F">
      <w:r>
        <w:tab/>
      </w:r>
      <w:r>
        <w:rPr>
          <w:rFonts w:hint="eastAsia"/>
        </w:rPr>
        <w:t>B</w:t>
      </w:r>
      <w:r>
        <w:rPr>
          <w:rFonts w:hint="eastAsia"/>
        </w:rPr>
        <w:t>：针对一个范围的判断</w:t>
      </w:r>
    </w:p>
    <w:p w14:paraId="0E7D6A27" w14:textId="77777777" w:rsidR="00E7744F" w:rsidRDefault="00E7744F" w:rsidP="00E7744F"/>
    <w:p w14:paraId="7C5E1EE0" w14:textId="5F7E9955" w:rsidR="00E7744F" w:rsidRPr="0053638F" w:rsidRDefault="00544AB7" w:rsidP="0053638F">
      <w:pPr>
        <w:pStyle w:val="11"/>
        <w:spacing w:beforeLines="0" w:before="120"/>
      </w:pPr>
      <w:r w:rsidRPr="0053638F">
        <w:rPr>
          <w:rFonts w:hint="eastAsia"/>
        </w:rPr>
        <w:t>switch</w:t>
      </w:r>
      <w:r w:rsidR="00E7744F" w:rsidRPr="0053638F">
        <w:rPr>
          <w:rFonts w:hint="eastAsia"/>
        </w:rPr>
        <w:t>选择结构</w:t>
      </w:r>
    </w:p>
    <w:p w14:paraId="41D366DE" w14:textId="77777777" w:rsidR="00E7744F" w:rsidRDefault="00E7744F" w:rsidP="00E7744F">
      <w:r>
        <w:tab/>
        <w:t xml:space="preserve">switch </w:t>
      </w:r>
      <w:r>
        <w:rPr>
          <w:rFonts w:hint="eastAsia"/>
        </w:rPr>
        <w:t>语句格式：</w:t>
      </w:r>
    </w:p>
    <w:p w14:paraId="661E3746" w14:textId="77777777" w:rsidR="00E7744F" w:rsidRDefault="00E7744F" w:rsidP="00E7744F">
      <w:r>
        <w:tab/>
      </w:r>
      <w:r>
        <w:rPr>
          <w:rFonts w:hint="eastAsia"/>
        </w:rPr>
        <w:t>switch(</w:t>
      </w:r>
      <w:r>
        <w:rPr>
          <w:rFonts w:hint="eastAsia"/>
        </w:rPr>
        <w:t>表达式</w:t>
      </w:r>
      <w:r>
        <w:t>)</w:t>
      </w:r>
      <w:r>
        <w:rPr>
          <w:rFonts w:hint="eastAsia"/>
        </w:rPr>
        <w:t>{</w:t>
      </w:r>
    </w:p>
    <w:p w14:paraId="303B7676" w14:textId="77777777" w:rsidR="00E7744F" w:rsidRDefault="00E7744F" w:rsidP="00E7744F">
      <w:pPr>
        <w:ind w:left="420" w:firstLine="420"/>
      </w:pPr>
      <w:r>
        <w:rPr>
          <w:rFonts w:hint="eastAsia"/>
        </w:rPr>
        <w:t>case</w:t>
      </w:r>
      <w:r>
        <w:t xml:space="preserve"> </w:t>
      </w:r>
      <w:r>
        <w:rPr>
          <w:rFonts w:hint="eastAsia"/>
        </w:rPr>
        <w:t>值</w:t>
      </w:r>
      <w:r>
        <w:rPr>
          <w:rFonts w:hint="eastAsia"/>
        </w:rPr>
        <w:t>1:</w:t>
      </w:r>
    </w:p>
    <w:p w14:paraId="743C5445" w14:textId="77777777" w:rsidR="00E7744F" w:rsidRDefault="00E7744F" w:rsidP="00E7744F">
      <w:pPr>
        <w:ind w:left="420" w:firstLine="420"/>
      </w:pPr>
      <w:r>
        <w:tab/>
      </w:r>
      <w:r>
        <w:rPr>
          <w:rFonts w:hint="eastAsia"/>
        </w:rPr>
        <w:t>语句体</w:t>
      </w:r>
      <w:r>
        <w:rPr>
          <w:rFonts w:hint="eastAsia"/>
        </w:rPr>
        <w:t>1</w:t>
      </w:r>
      <w:r>
        <w:t>;</w:t>
      </w:r>
    </w:p>
    <w:p w14:paraId="4979DF3D" w14:textId="77777777" w:rsidR="00E7744F" w:rsidRDefault="00E7744F" w:rsidP="00E7744F">
      <w:pPr>
        <w:ind w:left="420" w:firstLine="420"/>
      </w:pPr>
      <w:r>
        <w:tab/>
        <w:t>b</w:t>
      </w:r>
      <w:r>
        <w:rPr>
          <w:rFonts w:hint="eastAsia"/>
        </w:rPr>
        <w:t>reak</w:t>
      </w:r>
      <w:r>
        <w:t>;</w:t>
      </w:r>
    </w:p>
    <w:p w14:paraId="637610E2" w14:textId="77777777" w:rsidR="00E7744F" w:rsidRDefault="00E7744F" w:rsidP="00E7744F">
      <w:pPr>
        <w:ind w:left="420" w:firstLine="420"/>
      </w:pPr>
      <w:r>
        <w:rPr>
          <w:rFonts w:hint="eastAsia"/>
        </w:rPr>
        <w:t>case</w:t>
      </w:r>
      <w:r>
        <w:t xml:space="preserve"> </w:t>
      </w:r>
      <w:r>
        <w:rPr>
          <w:rFonts w:hint="eastAsia"/>
        </w:rPr>
        <w:t>值</w:t>
      </w:r>
      <w:r>
        <w:t>2</w:t>
      </w:r>
      <w:r>
        <w:rPr>
          <w:rFonts w:hint="eastAsia"/>
        </w:rPr>
        <w:t>:</w:t>
      </w:r>
    </w:p>
    <w:p w14:paraId="43729341" w14:textId="77777777" w:rsidR="00E7744F" w:rsidRDefault="00E7744F" w:rsidP="00E7744F">
      <w:pPr>
        <w:ind w:left="420" w:firstLine="420"/>
      </w:pPr>
      <w:r>
        <w:tab/>
      </w:r>
      <w:r>
        <w:rPr>
          <w:rFonts w:hint="eastAsia"/>
        </w:rPr>
        <w:t>语句体</w:t>
      </w:r>
      <w:r>
        <w:t>2;</w:t>
      </w:r>
    </w:p>
    <w:p w14:paraId="1D8806B2" w14:textId="77777777" w:rsidR="00E7744F" w:rsidRDefault="00E7744F" w:rsidP="00E7744F">
      <w:pPr>
        <w:ind w:left="420" w:firstLine="420"/>
      </w:pPr>
      <w:r>
        <w:tab/>
        <w:t>b</w:t>
      </w:r>
      <w:r>
        <w:rPr>
          <w:rFonts w:hint="eastAsia"/>
        </w:rPr>
        <w:t>reak</w:t>
      </w:r>
      <w:r>
        <w:t>;</w:t>
      </w:r>
    </w:p>
    <w:p w14:paraId="0675AB97" w14:textId="77777777" w:rsidR="00E7744F" w:rsidRDefault="00E7744F" w:rsidP="00E7744F">
      <w:r>
        <w:tab/>
      </w:r>
      <w:r>
        <w:tab/>
        <w:t>…</w:t>
      </w:r>
    </w:p>
    <w:p w14:paraId="6B4479EC" w14:textId="77777777" w:rsidR="00E7744F" w:rsidRDefault="00E7744F" w:rsidP="00E7744F">
      <w:r>
        <w:tab/>
      </w:r>
      <w:r>
        <w:tab/>
        <w:t>default:</w:t>
      </w:r>
    </w:p>
    <w:p w14:paraId="3D064A2C" w14:textId="77777777" w:rsidR="00E7744F" w:rsidRDefault="00E7744F" w:rsidP="00E7744F">
      <w:pPr>
        <w:ind w:left="420" w:firstLine="420"/>
      </w:pPr>
      <w:r>
        <w:tab/>
      </w:r>
      <w:r>
        <w:rPr>
          <w:rFonts w:hint="eastAsia"/>
        </w:rPr>
        <w:t>语句体</w:t>
      </w:r>
      <w:r>
        <w:t>2;</w:t>
      </w:r>
    </w:p>
    <w:p w14:paraId="35584224" w14:textId="77777777" w:rsidR="00E7744F" w:rsidRDefault="00E7744F" w:rsidP="00E7744F">
      <w:pPr>
        <w:ind w:left="420" w:firstLine="420"/>
      </w:pPr>
      <w:r>
        <w:tab/>
        <w:t>b</w:t>
      </w:r>
      <w:r>
        <w:rPr>
          <w:rFonts w:hint="eastAsia"/>
        </w:rPr>
        <w:t>reak</w:t>
      </w:r>
      <w:r>
        <w:t>;</w:t>
      </w:r>
    </w:p>
    <w:p w14:paraId="15EE35D9" w14:textId="77777777" w:rsidR="00E7744F" w:rsidRDefault="00E7744F" w:rsidP="00E7744F">
      <w:pPr>
        <w:ind w:left="420" w:firstLine="420"/>
      </w:pPr>
      <w:r>
        <w:rPr>
          <w:rFonts w:hint="eastAsia"/>
        </w:rPr>
        <w:t>}</w:t>
      </w:r>
    </w:p>
    <w:p w14:paraId="6E948658" w14:textId="77777777" w:rsidR="00E7744F" w:rsidRDefault="00E7744F" w:rsidP="00E7744F">
      <w:r>
        <w:tab/>
      </w:r>
      <w:r>
        <w:rPr>
          <w:rFonts w:hint="eastAsia"/>
        </w:rPr>
        <w:t>格式的解释：</w:t>
      </w:r>
    </w:p>
    <w:p w14:paraId="52F2C6DE" w14:textId="77777777" w:rsidR="00E7744F" w:rsidRDefault="00E7744F" w:rsidP="00E7744F">
      <w:r>
        <w:tab/>
      </w:r>
      <w:r>
        <w:tab/>
      </w:r>
      <w:r>
        <w:rPr>
          <w:rFonts w:hint="eastAsia"/>
        </w:rPr>
        <w:t>表达式</w:t>
      </w:r>
      <w:r>
        <w:rPr>
          <w:rFonts w:hint="eastAsia"/>
        </w:rPr>
        <w:t>:</w:t>
      </w:r>
      <w:r>
        <w:rPr>
          <w:rFonts w:hint="eastAsia"/>
        </w:rPr>
        <w:t>这个地方的取值是有限定的</w:t>
      </w:r>
    </w:p>
    <w:p w14:paraId="46C417E0" w14:textId="77777777" w:rsidR="00E7744F" w:rsidRDefault="00E7744F" w:rsidP="00E7744F">
      <w:r>
        <w:tab/>
      </w:r>
      <w:r>
        <w:tab/>
      </w:r>
      <w:r>
        <w:tab/>
      </w:r>
      <w:proofErr w:type="gramStart"/>
      <w:r>
        <w:t>byte,short</w:t>
      </w:r>
      <w:proofErr w:type="gramEnd"/>
      <w:r>
        <w:t>,int,char</w:t>
      </w:r>
    </w:p>
    <w:p w14:paraId="6BD4D56C" w14:textId="77777777" w:rsidR="00E7744F" w:rsidRDefault="00E7744F" w:rsidP="00E7744F">
      <w:r>
        <w:tab/>
      </w:r>
      <w:r>
        <w:tab/>
      </w:r>
      <w:r>
        <w:tab/>
        <w:t>JDK5</w:t>
      </w:r>
      <w:r>
        <w:rPr>
          <w:rFonts w:hint="eastAsia"/>
        </w:rPr>
        <w:t>以后可以是枚举</w:t>
      </w:r>
    </w:p>
    <w:p w14:paraId="5F0C8366" w14:textId="77777777" w:rsidR="00E7744F" w:rsidRDefault="00E7744F" w:rsidP="00E7744F">
      <w:r>
        <w:tab/>
      </w:r>
      <w:r>
        <w:tab/>
      </w:r>
      <w:r>
        <w:tab/>
      </w:r>
      <w:r>
        <w:rPr>
          <w:rFonts w:hint="eastAsia"/>
        </w:rPr>
        <w:t>JDK7</w:t>
      </w:r>
      <w:r>
        <w:rPr>
          <w:rFonts w:hint="eastAsia"/>
        </w:rPr>
        <w:t>以后可以是字符串</w:t>
      </w:r>
    </w:p>
    <w:p w14:paraId="7E19C0EF" w14:textId="77777777" w:rsidR="00E7744F" w:rsidRDefault="00E7744F" w:rsidP="00E7744F">
      <w:r>
        <w:tab/>
      </w:r>
      <w:r>
        <w:tab/>
        <w:t>case:</w:t>
      </w:r>
      <w:r>
        <w:rPr>
          <w:rFonts w:hint="eastAsia"/>
        </w:rPr>
        <w:t>后面跟的是要和表达式进行比较的值</w:t>
      </w:r>
    </w:p>
    <w:p w14:paraId="3D0B8BB5" w14:textId="77777777" w:rsidR="00E7744F" w:rsidRDefault="00E7744F" w:rsidP="00E7744F">
      <w:r>
        <w:tab/>
      </w:r>
      <w:r>
        <w:tab/>
      </w:r>
      <w:r>
        <w:rPr>
          <w:rFonts w:hint="eastAsia"/>
        </w:rPr>
        <w:t>语句体：要执行的代码</w:t>
      </w:r>
    </w:p>
    <w:p w14:paraId="7EFB7465" w14:textId="77777777" w:rsidR="00E7744F" w:rsidRDefault="00E7744F" w:rsidP="00E7744F">
      <w:r>
        <w:tab/>
      </w:r>
      <w:r>
        <w:tab/>
        <w:t>break:</w:t>
      </w:r>
      <w:r>
        <w:rPr>
          <w:rFonts w:hint="eastAsia"/>
        </w:rPr>
        <w:t>表示中断，结束的意思，可以控制</w:t>
      </w:r>
      <w:r>
        <w:t>switch</w:t>
      </w:r>
      <w:r>
        <w:rPr>
          <w:rFonts w:hint="eastAsia"/>
        </w:rPr>
        <w:t>语句的结束</w:t>
      </w:r>
    </w:p>
    <w:p w14:paraId="0FAD3823" w14:textId="77777777" w:rsidR="00E7744F" w:rsidRDefault="00E7744F" w:rsidP="00E7744F">
      <w:pPr>
        <w:ind w:left="420"/>
      </w:pPr>
      <w:r>
        <w:tab/>
      </w:r>
      <w:r w:rsidRPr="002F3F67">
        <w:rPr>
          <w:highlight w:val="yellow"/>
        </w:rPr>
        <w:t>default:</w:t>
      </w:r>
      <w:r w:rsidRPr="002F3F67">
        <w:rPr>
          <w:rFonts w:hint="eastAsia"/>
          <w:highlight w:val="yellow"/>
        </w:rPr>
        <w:t>当所有的值都和表达式不匹配的时候，就执行</w:t>
      </w:r>
      <w:r w:rsidRPr="002F3F67">
        <w:rPr>
          <w:rFonts w:hint="eastAsia"/>
          <w:highlight w:val="yellow"/>
        </w:rPr>
        <w:t>default</w:t>
      </w:r>
      <w:r w:rsidRPr="002F3F67">
        <w:rPr>
          <w:rFonts w:hint="eastAsia"/>
          <w:highlight w:val="yellow"/>
        </w:rPr>
        <w:t>控制的语句</w:t>
      </w:r>
      <w:r>
        <w:rPr>
          <w:rFonts w:hint="eastAsia"/>
        </w:rPr>
        <w:t>，其实就是它就相当于</w:t>
      </w:r>
      <w:r>
        <w:rPr>
          <w:rFonts w:hint="eastAsia"/>
        </w:rPr>
        <w:t>if</w:t>
      </w:r>
      <w:r>
        <w:rPr>
          <w:rFonts w:hint="eastAsia"/>
        </w:rPr>
        <w:t>语句的</w:t>
      </w:r>
      <w:r>
        <w:rPr>
          <w:rFonts w:hint="eastAsia"/>
        </w:rPr>
        <w:t>else</w:t>
      </w:r>
    </w:p>
    <w:p w14:paraId="034F4A7F" w14:textId="77777777" w:rsidR="00E7744F" w:rsidRDefault="00E7744F" w:rsidP="00E7744F">
      <w:r w:rsidRPr="00E7744F">
        <w:rPr>
          <w:rFonts w:hint="eastAsia"/>
          <w:highlight w:val="yellow"/>
        </w:rPr>
        <w:t>注意事项</w:t>
      </w:r>
      <w:r>
        <w:rPr>
          <w:rFonts w:hint="eastAsia"/>
        </w:rPr>
        <w:t>：</w:t>
      </w:r>
    </w:p>
    <w:p w14:paraId="13E98AF5" w14:textId="77777777" w:rsidR="00E7744F" w:rsidRDefault="00E7744F" w:rsidP="00E7744F">
      <w:r>
        <w:tab/>
      </w:r>
      <w:r>
        <w:rPr>
          <w:rFonts w:hint="eastAsia"/>
        </w:rPr>
        <w:t>1.case</w:t>
      </w:r>
      <w:r>
        <w:rPr>
          <w:rFonts w:hint="eastAsia"/>
        </w:rPr>
        <w:t>后面</w:t>
      </w:r>
      <w:r w:rsidRPr="005F6A67">
        <w:rPr>
          <w:rFonts w:hint="eastAsia"/>
          <w:highlight w:val="yellow"/>
        </w:rPr>
        <w:t>只能是常量</w:t>
      </w:r>
      <w:r>
        <w:rPr>
          <w:rFonts w:hint="eastAsia"/>
        </w:rPr>
        <w:t>，不能是变量，而且多个</w:t>
      </w:r>
      <w:r>
        <w:rPr>
          <w:rFonts w:hint="eastAsia"/>
        </w:rPr>
        <w:t>case</w:t>
      </w:r>
      <w:r>
        <w:rPr>
          <w:rFonts w:hint="eastAsia"/>
        </w:rPr>
        <w:t>后面的值不能出现相同的；</w:t>
      </w:r>
    </w:p>
    <w:p w14:paraId="0184A1EA" w14:textId="16E9794B" w:rsidR="00E7744F" w:rsidRDefault="00E7744F" w:rsidP="00E7744F">
      <w:r>
        <w:tab/>
      </w:r>
      <w:r>
        <w:rPr>
          <w:rFonts w:hint="eastAsia"/>
        </w:rPr>
        <w:t>2.default</w:t>
      </w:r>
      <w:r>
        <w:rPr>
          <w:rFonts w:hint="eastAsia"/>
        </w:rPr>
        <w:t>可以省略吗？</w:t>
      </w:r>
    </w:p>
    <w:p w14:paraId="15DEEA4C" w14:textId="31BD518F" w:rsidR="00E7744F" w:rsidRDefault="00E7744F" w:rsidP="00E7744F">
      <w:r>
        <w:tab/>
      </w:r>
      <w:r>
        <w:rPr>
          <w:rFonts w:hint="eastAsia"/>
        </w:rPr>
        <w:t>可以省略，但不建议，因为它的作用是对不正确的情况给出提示。</w:t>
      </w:r>
    </w:p>
    <w:p w14:paraId="46EE9970" w14:textId="4299E78E" w:rsidR="00E7744F" w:rsidRDefault="00E7744F" w:rsidP="00E7744F">
      <w:r>
        <w:tab/>
      </w:r>
      <w:r>
        <w:rPr>
          <w:rFonts w:hint="eastAsia"/>
        </w:rPr>
        <w:t>特殊情况：</w:t>
      </w:r>
    </w:p>
    <w:p w14:paraId="255500AA" w14:textId="3AE762CC" w:rsidR="00E7744F" w:rsidRDefault="00E7744F" w:rsidP="00E7744F">
      <w:r>
        <w:tab/>
      </w:r>
      <w:r>
        <w:tab/>
        <w:t>c</w:t>
      </w:r>
      <w:r>
        <w:rPr>
          <w:rFonts w:hint="eastAsia"/>
        </w:rPr>
        <w:t>ase</w:t>
      </w:r>
      <w:r>
        <w:rPr>
          <w:rFonts w:hint="eastAsia"/>
        </w:rPr>
        <w:t>就可以</w:t>
      </w:r>
      <w:proofErr w:type="gramStart"/>
      <w:r>
        <w:rPr>
          <w:rFonts w:hint="eastAsia"/>
        </w:rPr>
        <w:t>把值固定</w:t>
      </w:r>
      <w:proofErr w:type="gramEnd"/>
      <w:r>
        <w:rPr>
          <w:rFonts w:hint="eastAsia"/>
        </w:rPr>
        <w:t>。</w:t>
      </w:r>
    </w:p>
    <w:p w14:paraId="56A03BA9" w14:textId="2DBA8C40" w:rsidR="00E7744F" w:rsidRDefault="00E7744F" w:rsidP="00E7744F">
      <w:r>
        <w:tab/>
      </w:r>
      <w:r>
        <w:tab/>
      </w:r>
      <w:proofErr w:type="gramStart"/>
      <w:r>
        <w:rPr>
          <w:rFonts w:hint="eastAsia"/>
        </w:rPr>
        <w:t>A</w:t>
      </w:r>
      <w:r>
        <w:t>,B</w:t>
      </w:r>
      <w:proofErr w:type="gramEnd"/>
      <w:r>
        <w:t>,C,D</w:t>
      </w:r>
    </w:p>
    <w:p w14:paraId="68A33483" w14:textId="3AC2FE6F" w:rsidR="00E7744F" w:rsidRDefault="00E7744F" w:rsidP="00E7744F">
      <w:r>
        <w:lastRenderedPageBreak/>
        <w:tab/>
        <w:t>3.break</w:t>
      </w:r>
      <w:r>
        <w:rPr>
          <w:rFonts w:hint="eastAsia"/>
        </w:rPr>
        <w:t>可以省略吗？</w:t>
      </w:r>
    </w:p>
    <w:p w14:paraId="65A7AAB6" w14:textId="75BB3561" w:rsidR="00E7744F" w:rsidRDefault="00E7744F" w:rsidP="00E7744F">
      <w:r>
        <w:tab/>
      </w:r>
      <w:r>
        <w:tab/>
      </w:r>
      <w:r>
        <w:rPr>
          <w:rFonts w:hint="eastAsia"/>
        </w:rPr>
        <w:t>可以省略，但是结果可能不是我们想要的。</w:t>
      </w:r>
    </w:p>
    <w:p w14:paraId="29FBC4F9" w14:textId="0A7A35A4" w:rsidR="00E7744F" w:rsidRDefault="00E7744F" w:rsidP="00E7744F">
      <w:r>
        <w:tab/>
      </w:r>
      <w:r>
        <w:tab/>
      </w:r>
      <w:r>
        <w:rPr>
          <w:rFonts w:hint="eastAsia"/>
        </w:rPr>
        <w:t>会出现一个现象：</w:t>
      </w:r>
      <w:r w:rsidRPr="002F7D75">
        <w:rPr>
          <w:rFonts w:hint="eastAsia"/>
          <w:b/>
          <w:color w:val="FF0000"/>
        </w:rPr>
        <w:t>case</w:t>
      </w:r>
      <w:r w:rsidRPr="002F7D75">
        <w:rPr>
          <w:rFonts w:hint="eastAsia"/>
          <w:b/>
          <w:color w:val="FF0000"/>
        </w:rPr>
        <w:t>穿透</w:t>
      </w:r>
    </w:p>
    <w:p w14:paraId="0D689060" w14:textId="3EC88104" w:rsidR="00E7744F" w:rsidRDefault="00E7744F" w:rsidP="00E7744F">
      <w:r>
        <w:tab/>
      </w:r>
      <w:r>
        <w:tab/>
      </w:r>
      <w:r>
        <w:rPr>
          <w:rFonts w:hint="eastAsia"/>
        </w:rPr>
        <w:t>最终我们建议不要省略。</w:t>
      </w:r>
    </w:p>
    <w:p w14:paraId="2D0A3B77" w14:textId="096CD5B3" w:rsidR="00E7744F" w:rsidRDefault="00E7744F" w:rsidP="00E7744F">
      <w:r>
        <w:tab/>
      </w:r>
      <w:r>
        <w:rPr>
          <w:rFonts w:hint="eastAsia"/>
        </w:rPr>
        <w:t>4.switch</w:t>
      </w:r>
      <w:r>
        <w:rPr>
          <w:rFonts w:hint="eastAsia"/>
        </w:rPr>
        <w:t>语句的</w:t>
      </w:r>
      <w:r w:rsidRPr="005F6A67">
        <w:rPr>
          <w:rFonts w:hint="eastAsia"/>
          <w:highlight w:val="yellow"/>
        </w:rPr>
        <w:t>结束条件</w:t>
      </w:r>
    </w:p>
    <w:p w14:paraId="2F4EF2F8" w14:textId="18C2B329" w:rsidR="00E7744F" w:rsidRDefault="00E7744F" w:rsidP="00E7744F">
      <w:r>
        <w:tab/>
      </w:r>
      <w:r>
        <w:tab/>
        <w:t>A</w:t>
      </w:r>
      <w:r>
        <w:rPr>
          <w:rFonts w:hint="eastAsia"/>
        </w:rPr>
        <w:t>:</w:t>
      </w:r>
      <w:r>
        <w:rPr>
          <w:rFonts w:hint="eastAsia"/>
        </w:rPr>
        <w:t>遇到</w:t>
      </w:r>
      <w:r>
        <w:rPr>
          <w:rFonts w:hint="eastAsia"/>
        </w:rPr>
        <w:t>break</w:t>
      </w:r>
      <w:r>
        <w:rPr>
          <w:rFonts w:hint="eastAsia"/>
        </w:rPr>
        <w:t>就结束了</w:t>
      </w:r>
    </w:p>
    <w:p w14:paraId="005FF448" w14:textId="12A97E9B" w:rsidR="00E7744F" w:rsidRDefault="00E7744F" w:rsidP="00E7744F">
      <w:r>
        <w:tab/>
      </w:r>
      <w:r>
        <w:tab/>
        <w:t>B:</w:t>
      </w:r>
      <w:r>
        <w:rPr>
          <w:rFonts w:hint="eastAsia"/>
        </w:rPr>
        <w:t>执行到末尾就结束</w:t>
      </w:r>
    </w:p>
    <w:p w14:paraId="100CA5AD" w14:textId="08A77F55" w:rsidR="00E7744F" w:rsidRDefault="00E7744F" w:rsidP="00E7744F">
      <w:r>
        <w:tab/>
      </w:r>
    </w:p>
    <w:p w14:paraId="503C87BB" w14:textId="77777777" w:rsidR="00E7744F" w:rsidRDefault="00E7744F" w:rsidP="00E7744F">
      <w:r w:rsidRPr="0073466C">
        <w:rPr>
          <w:rFonts w:hint="eastAsia"/>
          <w:highlight w:val="yellow"/>
        </w:rPr>
        <w:t>面试题</w:t>
      </w:r>
      <w:r>
        <w:rPr>
          <w:rFonts w:hint="eastAsia"/>
        </w:rPr>
        <w:t>：</w:t>
      </w:r>
    </w:p>
    <w:p w14:paraId="3D2FFF61" w14:textId="77777777" w:rsidR="00E7744F" w:rsidRDefault="00E7744F" w:rsidP="00E7744F">
      <w:r>
        <w:tab/>
        <w:t>byte</w:t>
      </w:r>
      <w:r>
        <w:rPr>
          <w:rFonts w:hint="eastAsia"/>
        </w:rPr>
        <w:t>可以作为</w:t>
      </w:r>
      <w:r>
        <w:t>switch</w:t>
      </w:r>
      <w:r>
        <w:rPr>
          <w:rFonts w:hint="eastAsia"/>
        </w:rPr>
        <w:t>的表达式吗？</w:t>
      </w:r>
      <w:r>
        <w:t xml:space="preserve"> </w:t>
      </w:r>
      <w:r>
        <w:rPr>
          <w:rFonts w:hint="eastAsia"/>
        </w:rPr>
        <w:t>可以</w:t>
      </w:r>
    </w:p>
    <w:p w14:paraId="7564FC09" w14:textId="77777777" w:rsidR="00E7744F" w:rsidRDefault="00E7744F" w:rsidP="00E7744F">
      <w:r>
        <w:tab/>
        <w:t xml:space="preserve">long </w:t>
      </w:r>
      <w:r>
        <w:rPr>
          <w:rFonts w:hint="eastAsia"/>
        </w:rPr>
        <w:t>可以作为</w:t>
      </w:r>
      <w:r>
        <w:t>switch</w:t>
      </w:r>
      <w:r>
        <w:rPr>
          <w:rFonts w:hint="eastAsia"/>
        </w:rPr>
        <w:t>的表达式吗？不可以</w:t>
      </w:r>
    </w:p>
    <w:p w14:paraId="3E25D044" w14:textId="77777777" w:rsidR="00E7744F" w:rsidRDefault="00E7744F" w:rsidP="00E7744F">
      <w:r>
        <w:tab/>
        <w:t>string</w:t>
      </w:r>
      <w:r>
        <w:rPr>
          <w:rFonts w:hint="eastAsia"/>
        </w:rPr>
        <w:t>可以作为</w:t>
      </w:r>
      <w:r>
        <w:rPr>
          <w:rFonts w:hint="eastAsia"/>
        </w:rPr>
        <w:t>switch</w:t>
      </w:r>
      <w:r>
        <w:rPr>
          <w:rFonts w:hint="eastAsia"/>
        </w:rPr>
        <w:t>的表达式吗？</w:t>
      </w:r>
      <w:r>
        <w:rPr>
          <w:rFonts w:hint="eastAsia"/>
        </w:rPr>
        <w:t>JDK7</w:t>
      </w:r>
      <w:r>
        <w:rPr>
          <w:rFonts w:hint="eastAsia"/>
        </w:rPr>
        <w:t>以后可以</w:t>
      </w:r>
    </w:p>
    <w:p w14:paraId="4BB3A93A" w14:textId="77777777" w:rsidR="00E7744F" w:rsidRDefault="00E7744F" w:rsidP="00E7744F">
      <w:r>
        <w:rPr>
          <w:rFonts w:hint="eastAsia"/>
        </w:rPr>
        <w:t>例</w:t>
      </w:r>
      <w:r>
        <w:rPr>
          <w:rFonts w:hint="eastAsia"/>
        </w:rPr>
        <w:t>1</w:t>
      </w:r>
      <w:r>
        <w:rPr>
          <w:rFonts w:hint="eastAsia"/>
        </w:rPr>
        <w:t>：</w:t>
      </w:r>
    </w:p>
    <w:p w14:paraId="466FFED2" w14:textId="77777777" w:rsidR="00E7744F" w:rsidRPr="0084651E" w:rsidRDefault="00E7744F" w:rsidP="00E7744F">
      <w:r>
        <w:rPr>
          <w:noProof/>
        </w:rPr>
        <w:drawing>
          <wp:inline distT="0" distB="0" distL="0" distR="0" wp14:anchorId="518F9594" wp14:editId="52CC74BE">
            <wp:extent cx="2882900" cy="4927680"/>
            <wp:effectExtent l="0" t="0" r="0" b="635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903373" cy="49626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A2D056" w14:textId="2C08C890" w:rsidR="00A97D99" w:rsidRDefault="00B80881" w:rsidP="001C61CB">
      <w:r>
        <w:rPr>
          <w:rFonts w:hint="eastAsia"/>
        </w:rPr>
        <w:t>例</w:t>
      </w:r>
      <w:r>
        <w:rPr>
          <w:rFonts w:hint="eastAsia"/>
        </w:rPr>
        <w:t>2</w:t>
      </w:r>
      <w:r>
        <w:rPr>
          <w:rFonts w:hint="eastAsia"/>
        </w:rPr>
        <w:t>：</w:t>
      </w:r>
      <w:r>
        <w:rPr>
          <w:rFonts w:hint="eastAsia"/>
        </w:rPr>
        <w:t>case</w:t>
      </w:r>
      <w:r>
        <w:rPr>
          <w:rFonts w:hint="eastAsia"/>
        </w:rPr>
        <w:t>穿透</w:t>
      </w:r>
    </w:p>
    <w:p w14:paraId="6802FFD2" w14:textId="1DA245CB" w:rsidR="00B80881" w:rsidRDefault="00F92740" w:rsidP="001C61CB">
      <w:r>
        <w:rPr>
          <w:noProof/>
        </w:rPr>
        <w:drawing>
          <wp:inline distT="0" distB="0" distL="0" distR="0" wp14:anchorId="36AC35E0" wp14:editId="0E883144">
            <wp:extent cx="2555240" cy="1085471"/>
            <wp:effectExtent l="0" t="0" r="0" b="635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583733" cy="1097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80881">
        <w:rPr>
          <w:noProof/>
        </w:rPr>
        <w:drawing>
          <wp:inline distT="0" distB="0" distL="0" distR="0" wp14:anchorId="03181B34" wp14:editId="3E56F177">
            <wp:extent cx="1315720" cy="76999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319723" cy="7723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DD17F1" w14:textId="522760A7" w:rsidR="009E733C" w:rsidRDefault="002F3F67" w:rsidP="001C61CB">
      <w:r>
        <w:rPr>
          <w:rFonts w:hint="eastAsia"/>
        </w:rPr>
        <w:t>例</w:t>
      </w:r>
      <w:r>
        <w:rPr>
          <w:rFonts w:hint="eastAsia"/>
        </w:rPr>
        <w:t>3</w:t>
      </w:r>
      <w:r>
        <w:rPr>
          <w:rFonts w:hint="eastAsia"/>
        </w:rPr>
        <w:t>：</w:t>
      </w:r>
      <w:r>
        <w:rPr>
          <w:rFonts w:hint="eastAsia"/>
        </w:rPr>
        <w:t>default</w:t>
      </w:r>
      <w:r w:rsidR="005F6A67">
        <w:rPr>
          <w:rFonts w:hint="eastAsia"/>
        </w:rPr>
        <w:t>没有放在末尾</w:t>
      </w:r>
    </w:p>
    <w:p w14:paraId="4BB3CF7E" w14:textId="28BBDC8A" w:rsidR="005F6A67" w:rsidRDefault="005F6A67" w:rsidP="001C61CB">
      <w:r>
        <w:rPr>
          <w:rFonts w:hint="eastAsia"/>
        </w:rPr>
        <w:t>则可能会出现穿透现象</w:t>
      </w:r>
    </w:p>
    <w:p w14:paraId="4E841AC0" w14:textId="7DDB46C6" w:rsidR="009E733C" w:rsidRDefault="009E733C" w:rsidP="001C61CB">
      <w:pPr>
        <w:rPr>
          <w:noProof/>
        </w:rPr>
      </w:pPr>
      <w:r>
        <w:rPr>
          <w:noProof/>
        </w:rPr>
        <w:lastRenderedPageBreak/>
        <w:drawing>
          <wp:inline distT="0" distB="0" distL="0" distR="0" wp14:anchorId="388AF6FF" wp14:editId="57683AD4">
            <wp:extent cx="2240280" cy="1143209"/>
            <wp:effectExtent l="0" t="0" r="762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274515" cy="11606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E733C">
        <w:rPr>
          <w:noProof/>
        </w:rPr>
        <w:t xml:space="preserve"> </w:t>
      </w:r>
      <w:r>
        <w:rPr>
          <w:noProof/>
        </w:rPr>
        <w:drawing>
          <wp:inline distT="0" distB="0" distL="0" distR="0" wp14:anchorId="68B31098" wp14:editId="0305135C">
            <wp:extent cx="1254125" cy="542324"/>
            <wp:effectExtent l="0" t="0" r="3175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306742" cy="5650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37127D" w14:textId="4A0859E6" w:rsidR="00A048AE" w:rsidRDefault="00A048AE" w:rsidP="001C61CB">
      <w:r>
        <w:rPr>
          <w:noProof/>
        </w:rPr>
        <w:drawing>
          <wp:inline distT="0" distB="0" distL="0" distR="0" wp14:anchorId="78031584" wp14:editId="67D35115">
            <wp:extent cx="2270552" cy="1140460"/>
            <wp:effectExtent l="0" t="0" r="0" b="254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2301455" cy="1155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A49B495" wp14:editId="0C6D8BB2">
            <wp:extent cx="1178560" cy="816433"/>
            <wp:effectExtent l="0" t="0" r="2540" b="3175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199521" cy="830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6D9622" w14:textId="30257E6E" w:rsidR="005F6A67" w:rsidRDefault="005F6A67" w:rsidP="001C61CB"/>
    <w:p w14:paraId="297000E7" w14:textId="62CE08AA" w:rsidR="005F6A67" w:rsidRDefault="005F6A67" w:rsidP="001C61CB">
      <w:r>
        <w:rPr>
          <w:rFonts w:hint="eastAsia"/>
        </w:rPr>
        <w:t>测试题：</w:t>
      </w:r>
    </w:p>
    <w:p w14:paraId="152F5B5F" w14:textId="45212B31" w:rsidR="00B53813" w:rsidRDefault="00B53813" w:rsidP="001C61CB">
      <w:r>
        <w:rPr>
          <w:rFonts w:hint="eastAsia"/>
        </w:rPr>
        <w:t>注意</w:t>
      </w:r>
      <w:r>
        <w:rPr>
          <w:rFonts w:hint="eastAsia"/>
        </w:rPr>
        <w:t>default</w:t>
      </w:r>
      <w:r>
        <w:rPr>
          <w:rFonts w:hint="eastAsia"/>
        </w:rPr>
        <w:t>的位置，以及</w:t>
      </w:r>
      <w:r>
        <w:rPr>
          <w:rFonts w:hint="eastAsia"/>
        </w:rPr>
        <w:t>break</w:t>
      </w:r>
      <w:r>
        <w:rPr>
          <w:rFonts w:hint="eastAsia"/>
        </w:rPr>
        <w:t>省略情况</w:t>
      </w:r>
    </w:p>
    <w:p w14:paraId="61707FEC" w14:textId="44B3E8E8" w:rsidR="005F6A67" w:rsidRDefault="005F6A67" w:rsidP="001C61CB">
      <w:pPr>
        <w:rPr>
          <w:noProof/>
        </w:rPr>
      </w:pPr>
      <w:r>
        <w:rPr>
          <w:noProof/>
        </w:rPr>
        <w:drawing>
          <wp:inline distT="0" distB="0" distL="0" distR="0" wp14:anchorId="5C64343D" wp14:editId="25887CBB">
            <wp:extent cx="2063750" cy="2579688"/>
            <wp:effectExtent l="0" t="0" r="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2078871" cy="25985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F6A67">
        <w:rPr>
          <w:noProof/>
        </w:rPr>
        <w:t xml:space="preserve"> </w:t>
      </w:r>
      <w:r>
        <w:rPr>
          <w:noProof/>
        </w:rPr>
        <w:drawing>
          <wp:inline distT="0" distB="0" distL="0" distR="0" wp14:anchorId="45E351BF" wp14:editId="0D9D26A0">
            <wp:extent cx="469900" cy="439584"/>
            <wp:effectExtent l="0" t="0" r="635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476412" cy="4456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FAEE10" w14:textId="75AFC269" w:rsidR="00B85E0C" w:rsidRDefault="00A00E27" w:rsidP="001C61CB">
      <w:r>
        <w:rPr>
          <w:rFonts w:hint="eastAsia"/>
        </w:rPr>
        <w:t>例：键盘录入字符串，判断是否满足要求，然后输出相应</w:t>
      </w:r>
      <w:r w:rsidR="001A3944">
        <w:rPr>
          <w:rFonts w:hint="eastAsia"/>
        </w:rPr>
        <w:t>内容</w:t>
      </w:r>
    </w:p>
    <w:p w14:paraId="72C22928" w14:textId="0A26CF29" w:rsidR="001A3944" w:rsidRDefault="00B60341" w:rsidP="001C61CB">
      <w:pPr>
        <w:rPr>
          <w:noProof/>
        </w:rPr>
      </w:pPr>
      <w:r>
        <w:rPr>
          <w:noProof/>
        </w:rPr>
        <w:drawing>
          <wp:inline distT="0" distB="0" distL="0" distR="0" wp14:anchorId="370E4DF0" wp14:editId="07904863">
            <wp:extent cx="2202873" cy="1776984"/>
            <wp:effectExtent l="0" t="0" r="6985" b="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2236553" cy="18041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  <w:r>
        <w:rPr>
          <w:noProof/>
        </w:rPr>
        <w:drawing>
          <wp:inline distT="0" distB="0" distL="0" distR="0" wp14:anchorId="49077BBC" wp14:editId="730820B1">
            <wp:extent cx="901411" cy="1816584"/>
            <wp:effectExtent l="0" t="0" r="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915342" cy="18446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E61244" w14:textId="6EE10DD3" w:rsidR="00917169" w:rsidRDefault="00C863E5" w:rsidP="001C61CB">
      <w:r>
        <w:rPr>
          <w:rFonts w:hint="eastAsia"/>
        </w:rPr>
        <w:t>例：利用</w:t>
      </w:r>
      <w:r>
        <w:rPr>
          <w:rFonts w:hint="eastAsia"/>
        </w:rPr>
        <w:t>case</w:t>
      </w:r>
      <w:r>
        <w:rPr>
          <w:rFonts w:hint="eastAsia"/>
        </w:rPr>
        <w:t>穿透，来判断输入的月份属于哪个季节</w:t>
      </w:r>
    </w:p>
    <w:p w14:paraId="4ADC499F" w14:textId="550F5A1A" w:rsidR="00C863E5" w:rsidRDefault="00D0499B" w:rsidP="001C61CB">
      <w:pPr>
        <w:rPr>
          <w:noProof/>
        </w:rPr>
      </w:pPr>
      <w:r>
        <w:rPr>
          <w:noProof/>
        </w:rPr>
        <w:lastRenderedPageBreak/>
        <w:drawing>
          <wp:inline distT="0" distB="0" distL="0" distR="0" wp14:anchorId="7BAF401A" wp14:editId="5E16C799">
            <wp:extent cx="2981128" cy="3466852"/>
            <wp:effectExtent l="0" t="0" r="0" b="635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3009371" cy="3499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0499B">
        <w:rPr>
          <w:noProof/>
        </w:rPr>
        <w:t xml:space="preserve"> </w:t>
      </w:r>
      <w:r>
        <w:rPr>
          <w:noProof/>
        </w:rPr>
        <w:drawing>
          <wp:inline distT="0" distB="0" distL="0" distR="0" wp14:anchorId="71569DB2" wp14:editId="55631451">
            <wp:extent cx="953721" cy="2445937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968993" cy="2485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00848A" w14:textId="253D4DF5" w:rsidR="00D0499B" w:rsidRDefault="00D0499B" w:rsidP="001C61CB">
      <w:pPr>
        <w:rPr>
          <w:noProof/>
        </w:rPr>
      </w:pPr>
    </w:p>
    <w:p w14:paraId="3BE4667B" w14:textId="065C3ABB" w:rsidR="00544AB7" w:rsidRPr="0053638F" w:rsidRDefault="00544AB7" w:rsidP="0053638F">
      <w:pPr>
        <w:pStyle w:val="11"/>
        <w:spacing w:beforeLines="0" w:before="120"/>
      </w:pPr>
      <w:r w:rsidRPr="0053638F">
        <w:t>If</w:t>
      </w:r>
      <w:r w:rsidRPr="0053638F">
        <w:rPr>
          <w:rFonts w:hint="eastAsia"/>
        </w:rPr>
        <w:t>语句与switch语句的区别</w:t>
      </w:r>
    </w:p>
    <w:p w14:paraId="57DA952F" w14:textId="31492151" w:rsidR="00544AB7" w:rsidRDefault="009623A2" w:rsidP="001C61CB">
      <w:r>
        <w:t>/</w:t>
      </w:r>
    </w:p>
    <w:p w14:paraId="5C9B197D" w14:textId="452DBBDB" w:rsidR="00544AB7" w:rsidRDefault="00544AB7" w:rsidP="001C61CB"/>
    <w:p w14:paraId="068CAC89" w14:textId="5DC3AD6E" w:rsidR="00544AB7" w:rsidRDefault="00544AB7" w:rsidP="001C61CB"/>
    <w:p w14:paraId="36E12E80" w14:textId="4A0B99CB" w:rsidR="00544AB7" w:rsidRPr="0053638F" w:rsidRDefault="00544AB7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12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循环结构</w:t>
      </w:r>
    </w:p>
    <w:p w14:paraId="3A17E72C" w14:textId="56F7B0A6" w:rsidR="00544AB7" w:rsidRDefault="00544AB7" w:rsidP="001C61CB">
      <w:r>
        <w:tab/>
      </w:r>
      <w:r>
        <w:rPr>
          <w:rFonts w:hint="eastAsia"/>
        </w:rPr>
        <w:t>分类：</w:t>
      </w:r>
      <w:r>
        <w:rPr>
          <w:rFonts w:hint="eastAsia"/>
        </w:rPr>
        <w:t>for</w:t>
      </w:r>
      <w:r>
        <w:rPr>
          <w:rFonts w:hint="eastAsia"/>
        </w:rPr>
        <w:t>语句，</w:t>
      </w:r>
      <w:r>
        <w:rPr>
          <w:rFonts w:hint="eastAsia"/>
        </w:rPr>
        <w:t>whilet</w:t>
      </w:r>
      <w:r>
        <w:rPr>
          <w:rFonts w:hint="eastAsia"/>
        </w:rPr>
        <w:t>语句，</w:t>
      </w:r>
      <w:r>
        <w:rPr>
          <w:rFonts w:hint="eastAsia"/>
        </w:rPr>
        <w:t>do</w:t>
      </w:r>
      <w:r>
        <w:t>…</w:t>
      </w:r>
      <w:r>
        <w:rPr>
          <w:rFonts w:hint="eastAsia"/>
        </w:rPr>
        <w:t>while</w:t>
      </w:r>
      <w:r>
        <w:rPr>
          <w:rFonts w:hint="eastAsia"/>
        </w:rPr>
        <w:t>语句</w:t>
      </w:r>
    </w:p>
    <w:p w14:paraId="7740A5A5" w14:textId="36662EF5" w:rsidR="00544AB7" w:rsidRDefault="00544AB7" w:rsidP="001C61CB">
      <w:r>
        <w:tab/>
      </w:r>
      <w:r>
        <w:rPr>
          <w:rFonts w:hint="eastAsia"/>
        </w:rPr>
        <w:t>组成：初始化语句，判断条件语句（判断是否执行循环体），循环体语句，控制条件语句（执行完一次循环体之后，执行控制条件语句，以确保循环体在合适时候结束循环）</w:t>
      </w:r>
    </w:p>
    <w:p w14:paraId="09244D97" w14:textId="50C15280" w:rsidR="00544AB7" w:rsidRDefault="00544AB7" w:rsidP="001C61CB"/>
    <w:p w14:paraId="2386DEA1" w14:textId="3119E596" w:rsidR="00544AB7" w:rsidRPr="0053638F" w:rsidRDefault="00544AB7" w:rsidP="0053638F">
      <w:pPr>
        <w:pStyle w:val="11"/>
        <w:spacing w:beforeLines="0" w:before="120"/>
      </w:pPr>
      <w:r w:rsidRPr="0053638F">
        <w:t>for</w:t>
      </w:r>
      <w:r w:rsidRPr="0053638F">
        <w:rPr>
          <w:rFonts w:hint="eastAsia"/>
        </w:rPr>
        <w:t>语句</w:t>
      </w:r>
    </w:p>
    <w:p w14:paraId="710F6847" w14:textId="1E8556FC" w:rsidR="00544AB7" w:rsidRDefault="00544AB7" w:rsidP="001C61CB">
      <w:r>
        <w:tab/>
      </w:r>
      <w:r>
        <w:rPr>
          <w:rFonts w:hint="eastAsia"/>
        </w:rPr>
        <w:t>格式：</w:t>
      </w:r>
    </w:p>
    <w:p w14:paraId="77C80B06" w14:textId="77777777" w:rsidR="00544AB7" w:rsidRDefault="00544AB7" w:rsidP="001C61CB">
      <w:r>
        <w:tab/>
      </w:r>
      <w:r>
        <w:tab/>
        <w:t>F</w:t>
      </w:r>
      <w:r>
        <w:rPr>
          <w:rFonts w:hint="eastAsia"/>
        </w:rPr>
        <w:t>or(</w:t>
      </w:r>
      <w:r>
        <w:rPr>
          <w:rFonts w:hint="eastAsia"/>
        </w:rPr>
        <w:t>初始化语句</w:t>
      </w:r>
      <w:r>
        <w:rPr>
          <w:rFonts w:hint="eastAsia"/>
        </w:rPr>
        <w:t>;</w:t>
      </w:r>
      <w:r>
        <w:rPr>
          <w:rFonts w:hint="eastAsia"/>
        </w:rPr>
        <w:t>判断条件语句</w:t>
      </w:r>
      <w:r>
        <w:rPr>
          <w:rFonts w:hint="eastAsia"/>
        </w:rPr>
        <w:t>;</w:t>
      </w:r>
      <w:r>
        <w:rPr>
          <w:rFonts w:hint="eastAsia"/>
        </w:rPr>
        <w:t>控制条件语句</w:t>
      </w:r>
      <w:r>
        <w:t xml:space="preserve">) </w:t>
      </w:r>
      <w:r>
        <w:rPr>
          <w:rFonts w:hint="eastAsia"/>
        </w:rPr>
        <w:t>{</w:t>
      </w:r>
    </w:p>
    <w:p w14:paraId="6FC97A5D" w14:textId="3B6E0C21" w:rsidR="00544AB7" w:rsidRDefault="00544AB7" w:rsidP="001C61CB">
      <w:r>
        <w:tab/>
      </w:r>
      <w:r>
        <w:tab/>
      </w:r>
      <w:r>
        <w:tab/>
      </w:r>
      <w:r>
        <w:rPr>
          <w:rFonts w:hint="eastAsia"/>
        </w:rPr>
        <w:t>循环体语句</w:t>
      </w:r>
    </w:p>
    <w:p w14:paraId="7C66BF82" w14:textId="505BE0BC" w:rsidR="00544AB7" w:rsidRDefault="00544AB7" w:rsidP="00544AB7">
      <w:pPr>
        <w:ind w:left="420" w:firstLine="420"/>
      </w:pPr>
      <w:r>
        <w:rPr>
          <w:rFonts w:hint="eastAsia"/>
        </w:rPr>
        <w:t>}</w:t>
      </w:r>
    </w:p>
    <w:p w14:paraId="2E0D7327" w14:textId="59F3D785" w:rsidR="00544AB7" w:rsidRDefault="00544AB7" w:rsidP="001C61CB">
      <w:r>
        <w:rPr>
          <w:rFonts w:hint="eastAsia"/>
        </w:rPr>
        <w:t>执行流程：</w:t>
      </w:r>
    </w:p>
    <w:p w14:paraId="7A9FFC1A" w14:textId="53172B1A" w:rsidR="00544AB7" w:rsidRDefault="00544AB7" w:rsidP="001C61CB">
      <w:r>
        <w:tab/>
      </w:r>
      <w:r>
        <w:rPr>
          <w:rFonts w:hint="eastAsia"/>
        </w:rPr>
        <w:t>1.</w:t>
      </w:r>
      <w:r>
        <w:rPr>
          <w:rFonts w:hint="eastAsia"/>
        </w:rPr>
        <w:t>先执行初始化语句</w:t>
      </w:r>
    </w:p>
    <w:p w14:paraId="3ADD5824" w14:textId="12BBCBD5" w:rsidR="00544AB7" w:rsidRDefault="00544AB7" w:rsidP="001C61CB">
      <w:r>
        <w:tab/>
      </w:r>
      <w:r>
        <w:rPr>
          <w:rFonts w:hint="eastAsia"/>
        </w:rPr>
        <w:t>2.</w:t>
      </w:r>
      <w:r>
        <w:rPr>
          <w:rFonts w:hint="eastAsia"/>
        </w:rPr>
        <w:t>执行判断条件语句，看结果是</w:t>
      </w:r>
      <w:r>
        <w:rPr>
          <w:rFonts w:hint="eastAsia"/>
        </w:rPr>
        <w:t>t</w:t>
      </w:r>
      <w:r>
        <w:t>ure</w:t>
      </w:r>
      <w:r>
        <w:rPr>
          <w:rFonts w:hint="eastAsia"/>
        </w:rPr>
        <w:t>还是</w:t>
      </w:r>
      <w:r>
        <w:rPr>
          <w:rFonts w:hint="eastAsia"/>
        </w:rPr>
        <w:t>false</w:t>
      </w:r>
    </w:p>
    <w:p w14:paraId="49876C3E" w14:textId="377ED20B" w:rsidR="00544AB7" w:rsidRDefault="00544AB7" w:rsidP="001C61CB">
      <w:r>
        <w:tab/>
      </w:r>
      <w:r>
        <w:tab/>
      </w:r>
      <w:r>
        <w:rPr>
          <w:rFonts w:hint="eastAsia"/>
        </w:rPr>
        <w:t>若</w:t>
      </w:r>
      <w:r>
        <w:rPr>
          <w:rFonts w:hint="eastAsia"/>
        </w:rPr>
        <w:t>true</w:t>
      </w:r>
      <w:r>
        <w:rPr>
          <w:rFonts w:hint="eastAsia"/>
        </w:rPr>
        <w:t>则继续执行</w:t>
      </w:r>
    </w:p>
    <w:p w14:paraId="174CB588" w14:textId="7BEB39E2" w:rsidR="00544AB7" w:rsidRDefault="00544AB7" w:rsidP="001C61CB">
      <w:r>
        <w:tab/>
      </w:r>
      <w:r>
        <w:tab/>
      </w:r>
      <w:r>
        <w:rPr>
          <w:rFonts w:hint="eastAsia"/>
        </w:rPr>
        <w:t>若</w:t>
      </w:r>
      <w:r>
        <w:rPr>
          <w:rFonts w:hint="eastAsia"/>
        </w:rPr>
        <w:t>false</w:t>
      </w:r>
      <w:proofErr w:type="gramStart"/>
      <w:r>
        <w:rPr>
          <w:rFonts w:hint="eastAsia"/>
        </w:rPr>
        <w:t>则结束</w:t>
      </w:r>
      <w:proofErr w:type="gramEnd"/>
      <w:r>
        <w:rPr>
          <w:rFonts w:hint="eastAsia"/>
        </w:rPr>
        <w:t>循环</w:t>
      </w:r>
    </w:p>
    <w:p w14:paraId="0A188AB1" w14:textId="37420238" w:rsidR="00544AB7" w:rsidRDefault="00544AB7" w:rsidP="001C61CB">
      <w:r>
        <w:tab/>
      </w:r>
      <w:r>
        <w:rPr>
          <w:rFonts w:hint="eastAsia"/>
        </w:rPr>
        <w:t>3.</w:t>
      </w:r>
      <w:r>
        <w:rPr>
          <w:rFonts w:hint="eastAsia"/>
        </w:rPr>
        <w:t>执行循环体语句</w:t>
      </w:r>
    </w:p>
    <w:p w14:paraId="7A5BEEE3" w14:textId="6F541EF4" w:rsidR="00544AB7" w:rsidRDefault="00544AB7" w:rsidP="001C61CB">
      <w:r>
        <w:tab/>
      </w:r>
      <w:r>
        <w:rPr>
          <w:rFonts w:hint="eastAsia"/>
        </w:rPr>
        <w:t>4.</w:t>
      </w:r>
      <w:r>
        <w:rPr>
          <w:rFonts w:hint="eastAsia"/>
        </w:rPr>
        <w:t>执行控制条件语句</w:t>
      </w:r>
    </w:p>
    <w:p w14:paraId="3DDADB51" w14:textId="7955C7EF" w:rsidR="00544AB7" w:rsidRDefault="00544AB7" w:rsidP="001C61CB">
      <w:r>
        <w:tab/>
      </w:r>
      <w:r>
        <w:rPr>
          <w:rFonts w:hint="eastAsia"/>
        </w:rPr>
        <w:t>5.</w:t>
      </w:r>
      <w:r>
        <w:rPr>
          <w:rFonts w:hint="eastAsia"/>
        </w:rPr>
        <w:t>回到</w:t>
      </w:r>
      <w:r>
        <w:rPr>
          <w:rFonts w:hint="eastAsia"/>
        </w:rPr>
        <w:t>2</w:t>
      </w:r>
    </w:p>
    <w:p w14:paraId="6AE4137B" w14:textId="5845C059" w:rsidR="00544AB7" w:rsidRDefault="00D61E0C" w:rsidP="001C61CB">
      <w:r>
        <w:rPr>
          <w:rFonts w:hint="eastAsia"/>
        </w:rPr>
        <w:t>注意事项</w:t>
      </w:r>
    </w:p>
    <w:p w14:paraId="06F0FBB7" w14:textId="54607D61" w:rsidR="00D61E0C" w:rsidRDefault="00D61E0C" w:rsidP="001C61CB">
      <w:r>
        <w:tab/>
      </w:r>
      <w:r>
        <w:rPr>
          <w:rFonts w:hint="eastAsia"/>
        </w:rPr>
        <w:t>1.</w:t>
      </w:r>
      <w:r>
        <w:rPr>
          <w:rFonts w:hint="eastAsia"/>
        </w:rPr>
        <w:t>判断条件语句无论简单还是复杂，结果都是</w:t>
      </w:r>
      <w:r>
        <w:rPr>
          <w:rFonts w:hint="eastAsia"/>
        </w:rPr>
        <w:t>boolean</w:t>
      </w:r>
    </w:p>
    <w:p w14:paraId="14B6D1DA" w14:textId="5F332589" w:rsidR="00D61E0C" w:rsidRDefault="00D61E0C" w:rsidP="001C61CB">
      <w:r>
        <w:tab/>
      </w:r>
      <w:r>
        <w:rPr>
          <w:rFonts w:hint="eastAsia"/>
        </w:rPr>
        <w:t>2.</w:t>
      </w:r>
      <w:r>
        <w:rPr>
          <w:rFonts w:hint="eastAsia"/>
        </w:rPr>
        <w:t>循环体语句若是一条语句，大括号可以省略；若多条，不能省略，建议永远不要省</w:t>
      </w:r>
      <w:r>
        <w:rPr>
          <w:rFonts w:hint="eastAsia"/>
        </w:rPr>
        <w:lastRenderedPageBreak/>
        <w:t>略</w:t>
      </w:r>
    </w:p>
    <w:p w14:paraId="4833DF92" w14:textId="3858B30B" w:rsidR="00D61E0C" w:rsidRDefault="00D61E0C" w:rsidP="001C61CB">
      <w:r>
        <w:rPr>
          <w:rFonts w:hint="eastAsia"/>
        </w:rPr>
        <w:t>例：求</w:t>
      </w:r>
      <w:r>
        <w:rPr>
          <w:rFonts w:hint="eastAsia"/>
        </w:rPr>
        <w:t>1-100</w:t>
      </w:r>
      <w:proofErr w:type="gramStart"/>
      <w:r>
        <w:rPr>
          <w:rFonts w:hint="eastAsia"/>
        </w:rPr>
        <w:t>和</w:t>
      </w:r>
      <w:proofErr w:type="gramEnd"/>
    </w:p>
    <w:p w14:paraId="3DD98B8E" w14:textId="12C4E988" w:rsidR="00D61E0C" w:rsidRDefault="00D61E0C" w:rsidP="001C61CB">
      <w:r>
        <w:rPr>
          <w:noProof/>
        </w:rPr>
        <w:drawing>
          <wp:inline distT="0" distB="0" distL="0" distR="0" wp14:anchorId="2D784EAE" wp14:editId="4D0C0761">
            <wp:extent cx="3681454" cy="1484223"/>
            <wp:effectExtent l="0" t="0" r="0" b="1905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3729311" cy="15035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3FB2FE" w14:textId="1653139A" w:rsidR="0096279D" w:rsidRDefault="0096279D" w:rsidP="001C61CB">
      <w:r>
        <w:rPr>
          <w:rFonts w:hint="eastAsia"/>
        </w:rPr>
        <w:t>注意：</w:t>
      </w:r>
      <w:r>
        <w:rPr>
          <w:rFonts w:hint="eastAsia"/>
        </w:rPr>
        <w:t>for</w:t>
      </w:r>
      <w:r>
        <w:rPr>
          <w:rFonts w:hint="eastAsia"/>
        </w:rPr>
        <w:t>的初始化语句中需要定义变量</w:t>
      </w:r>
      <w:r w:rsidR="0094010F">
        <w:rPr>
          <w:rFonts w:hint="eastAsia"/>
        </w:rPr>
        <w:t>i</w:t>
      </w:r>
      <w:r w:rsidR="0094010F">
        <w:t>nt ….</w:t>
      </w:r>
    </w:p>
    <w:p w14:paraId="738366DB" w14:textId="1B269020" w:rsidR="0096279D" w:rsidRDefault="0096279D" w:rsidP="001C61CB">
      <w:r>
        <w:rPr>
          <w:rFonts w:hint="eastAsia"/>
        </w:rPr>
        <w:t>例：求</w:t>
      </w:r>
      <w:r>
        <w:rPr>
          <w:rFonts w:hint="eastAsia"/>
        </w:rPr>
        <w:t>1-100</w:t>
      </w:r>
      <w:r>
        <w:rPr>
          <w:rFonts w:hint="eastAsia"/>
        </w:rPr>
        <w:t>偶数</w:t>
      </w:r>
      <w:proofErr w:type="gramStart"/>
      <w:r>
        <w:rPr>
          <w:rFonts w:hint="eastAsia"/>
        </w:rPr>
        <w:t>和</w:t>
      </w:r>
      <w:proofErr w:type="gramEnd"/>
    </w:p>
    <w:p w14:paraId="3173D8D8" w14:textId="164AE5A9" w:rsidR="0096279D" w:rsidRDefault="0096279D" w:rsidP="001C61CB">
      <w:r>
        <w:rPr>
          <w:noProof/>
        </w:rPr>
        <w:drawing>
          <wp:inline distT="0" distB="0" distL="0" distR="0" wp14:anchorId="525946A1" wp14:editId="282AF34F">
            <wp:extent cx="3053301" cy="1048946"/>
            <wp:effectExtent l="0" t="0" r="0" b="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3095467" cy="10634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3D4A57E" wp14:editId="4FDDBA40">
            <wp:extent cx="1428750" cy="457200"/>
            <wp:effectExtent l="0" t="0" r="0" b="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503AB7" w14:textId="7BE94AAE" w:rsidR="00544AB7" w:rsidRDefault="00544AB7" w:rsidP="001C61CB"/>
    <w:p w14:paraId="3FE2EB00" w14:textId="199ED03C" w:rsidR="00544AB7" w:rsidRDefault="00A66BC5" w:rsidP="001C61CB">
      <w:r>
        <w:rPr>
          <w:rFonts w:hint="eastAsia"/>
        </w:rPr>
        <w:t>例：</w:t>
      </w:r>
      <w:r w:rsidRPr="00A66BC5">
        <w:rPr>
          <w:rFonts w:hint="eastAsia"/>
        </w:rPr>
        <w:t>求输入数据的阶乘（</w:t>
      </w:r>
      <w:r w:rsidRPr="00A66BC5">
        <w:rPr>
          <w:rFonts w:hint="eastAsia"/>
        </w:rPr>
        <w:t>10</w:t>
      </w:r>
      <w:r w:rsidRPr="00A66BC5">
        <w:rPr>
          <w:rFonts w:hint="eastAsia"/>
        </w:rPr>
        <w:t>以内的）</w:t>
      </w:r>
    </w:p>
    <w:p w14:paraId="7CA74455" w14:textId="0BF3A038" w:rsidR="00A66BC5" w:rsidRDefault="00A66BC5" w:rsidP="001C61CB">
      <w:pPr>
        <w:rPr>
          <w:noProof/>
        </w:rPr>
      </w:pPr>
      <w:r>
        <w:rPr>
          <w:noProof/>
        </w:rPr>
        <w:drawing>
          <wp:inline distT="0" distB="0" distL="0" distR="0" wp14:anchorId="32316175" wp14:editId="1A74F085">
            <wp:extent cx="2902226" cy="2212833"/>
            <wp:effectExtent l="0" t="0" r="0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2935805" cy="22384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66BC5">
        <w:rPr>
          <w:noProof/>
        </w:rPr>
        <w:t xml:space="preserve"> </w:t>
      </w:r>
      <w:r>
        <w:rPr>
          <w:noProof/>
        </w:rPr>
        <w:drawing>
          <wp:inline distT="0" distB="0" distL="0" distR="0" wp14:anchorId="748C8824" wp14:editId="53EB7BA7">
            <wp:extent cx="1407381" cy="1100746"/>
            <wp:effectExtent l="0" t="0" r="2540" b="4445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429536" cy="11180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564310" w14:textId="1E000D0E" w:rsidR="00A66BC5" w:rsidRDefault="00A66BC5" w:rsidP="001C61CB">
      <w:pPr>
        <w:rPr>
          <w:noProof/>
        </w:rPr>
      </w:pPr>
      <w:r>
        <w:rPr>
          <w:rFonts w:hint="eastAsia"/>
          <w:noProof/>
        </w:rPr>
        <w:t>例：求水仙花数</w:t>
      </w:r>
    </w:p>
    <w:p w14:paraId="030183EB" w14:textId="7188114D" w:rsidR="00A66BC5" w:rsidRDefault="00A66BC5" w:rsidP="001C61CB">
      <w:r>
        <w:rPr>
          <w:noProof/>
        </w:rPr>
        <w:drawing>
          <wp:inline distT="0" distB="0" distL="0" distR="0" wp14:anchorId="6CED7C27" wp14:editId="7E71DF14">
            <wp:extent cx="5274310" cy="2870200"/>
            <wp:effectExtent l="0" t="0" r="2540" b="635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5302278" cy="2885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0CADBD" w14:textId="06BD2C3B" w:rsidR="00A66BC5" w:rsidRDefault="00A66BC5" w:rsidP="001C61CB">
      <w:r>
        <w:rPr>
          <w:noProof/>
        </w:rPr>
        <w:lastRenderedPageBreak/>
        <w:drawing>
          <wp:inline distT="0" distB="0" distL="0" distR="0" wp14:anchorId="63FA0058" wp14:editId="08EC0936">
            <wp:extent cx="342900" cy="676275"/>
            <wp:effectExtent l="0" t="0" r="0" b="9525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567514" w14:textId="5EF0A85E" w:rsidR="00A66BC5" w:rsidRDefault="00A66BC5" w:rsidP="001C61CB"/>
    <w:p w14:paraId="51780B9E" w14:textId="231B2726" w:rsidR="009661BD" w:rsidRPr="0053638F" w:rsidRDefault="009661BD" w:rsidP="0053638F">
      <w:pPr>
        <w:pStyle w:val="11"/>
        <w:spacing w:beforeLines="0" w:before="120"/>
      </w:pPr>
      <w:r w:rsidRPr="0053638F">
        <w:t>while</w:t>
      </w:r>
      <w:r w:rsidRPr="0053638F">
        <w:rPr>
          <w:rFonts w:hint="eastAsia"/>
        </w:rPr>
        <w:t>语句</w:t>
      </w:r>
    </w:p>
    <w:p w14:paraId="31EF6AE0" w14:textId="1298F4F0" w:rsidR="009661BD" w:rsidRDefault="009661BD" w:rsidP="001C61CB">
      <w:r>
        <w:rPr>
          <w:rFonts w:hint="eastAsia"/>
        </w:rPr>
        <w:t>基本格式：</w:t>
      </w:r>
    </w:p>
    <w:p w14:paraId="610F64B0" w14:textId="6BB5721B" w:rsidR="009661BD" w:rsidRPr="009661BD" w:rsidRDefault="009661BD" w:rsidP="001C61CB">
      <w:r>
        <w:tab/>
      </w:r>
      <w:r w:rsidRPr="009661BD">
        <w:t>while(</w:t>
      </w:r>
      <w:r w:rsidRPr="009661BD">
        <w:rPr>
          <w:rFonts w:hint="eastAsia"/>
        </w:rPr>
        <w:t>判断条件语句</w:t>
      </w:r>
      <w:r w:rsidRPr="009661BD">
        <w:t>) {</w:t>
      </w:r>
    </w:p>
    <w:p w14:paraId="79F1EFA4" w14:textId="636B3970" w:rsidR="009661BD" w:rsidRPr="009661BD" w:rsidRDefault="009661BD" w:rsidP="009661BD">
      <w:r w:rsidRPr="009661BD">
        <w:tab/>
      </w:r>
      <w:r w:rsidRPr="009661BD">
        <w:tab/>
      </w:r>
      <w:r w:rsidRPr="009661BD">
        <w:rPr>
          <w:rFonts w:hint="eastAsia"/>
        </w:rPr>
        <w:t>循环语句</w:t>
      </w:r>
      <w:r w:rsidRPr="009661BD">
        <w:t>;</w:t>
      </w:r>
    </w:p>
    <w:p w14:paraId="10F96884" w14:textId="1CC50A3B" w:rsidR="009661BD" w:rsidRPr="009661BD" w:rsidRDefault="009661BD" w:rsidP="009661BD">
      <w:pPr>
        <w:ind w:firstLine="420"/>
      </w:pPr>
      <w:r w:rsidRPr="009661BD">
        <w:t>}</w:t>
      </w:r>
    </w:p>
    <w:p w14:paraId="272A3A02" w14:textId="2C6FD778" w:rsidR="009661BD" w:rsidRPr="009661BD" w:rsidRDefault="009661BD" w:rsidP="009661BD">
      <w:r w:rsidRPr="009661BD">
        <w:rPr>
          <w:rFonts w:hint="eastAsia"/>
        </w:rPr>
        <w:t>扩展格式：</w:t>
      </w:r>
    </w:p>
    <w:p w14:paraId="5A4F5C79" w14:textId="134A3AF2" w:rsidR="009661BD" w:rsidRPr="009661BD" w:rsidRDefault="009661BD" w:rsidP="009661BD">
      <w:r w:rsidRPr="009661BD">
        <w:tab/>
      </w:r>
      <w:r w:rsidRPr="009661BD">
        <w:rPr>
          <w:rFonts w:hint="eastAsia"/>
        </w:rPr>
        <w:t>初始化语句</w:t>
      </w:r>
      <w:r w:rsidRPr="009661BD">
        <w:t>;</w:t>
      </w:r>
    </w:p>
    <w:p w14:paraId="2EC9EE55" w14:textId="7641F9C6" w:rsidR="009661BD" w:rsidRPr="009661BD" w:rsidRDefault="009661BD" w:rsidP="009661BD">
      <w:r w:rsidRPr="009661BD">
        <w:tab/>
        <w:t>while(</w:t>
      </w:r>
      <w:r w:rsidRPr="009661BD">
        <w:rPr>
          <w:rFonts w:hint="eastAsia"/>
        </w:rPr>
        <w:t>判断条件语句</w:t>
      </w:r>
      <w:r w:rsidRPr="009661BD">
        <w:t>){</w:t>
      </w:r>
    </w:p>
    <w:p w14:paraId="1E39D739" w14:textId="764385F5" w:rsidR="009661BD" w:rsidRPr="009661BD" w:rsidRDefault="009661BD" w:rsidP="009661BD">
      <w:r w:rsidRPr="009661BD">
        <w:tab/>
      </w:r>
      <w:r w:rsidRPr="009661BD">
        <w:tab/>
      </w:r>
      <w:r w:rsidRPr="009661BD">
        <w:rPr>
          <w:rFonts w:hint="eastAsia"/>
        </w:rPr>
        <w:t>循环体语句</w:t>
      </w:r>
      <w:r w:rsidRPr="009661BD">
        <w:t>;</w:t>
      </w:r>
    </w:p>
    <w:p w14:paraId="58EA6777" w14:textId="2ABC13B3" w:rsidR="009661BD" w:rsidRPr="009661BD" w:rsidRDefault="009661BD" w:rsidP="009661BD">
      <w:r w:rsidRPr="009661BD">
        <w:tab/>
      </w:r>
      <w:r w:rsidRPr="009661BD">
        <w:tab/>
      </w:r>
      <w:r w:rsidRPr="009661BD">
        <w:rPr>
          <w:rFonts w:hint="eastAsia"/>
        </w:rPr>
        <w:t>控制条件语句</w:t>
      </w:r>
      <w:r w:rsidRPr="009661BD">
        <w:t>;</w:t>
      </w:r>
    </w:p>
    <w:p w14:paraId="4C82FEAB" w14:textId="60DEA97D" w:rsidR="009661BD" w:rsidRDefault="009661BD" w:rsidP="009661BD">
      <w:pPr>
        <w:ind w:firstLine="420"/>
      </w:pPr>
      <w:r w:rsidRPr="009661BD">
        <w:t>}</w:t>
      </w:r>
    </w:p>
    <w:p w14:paraId="0AFCA74F" w14:textId="19AB49DC" w:rsidR="009661BD" w:rsidRDefault="009661BD" w:rsidP="009661BD"/>
    <w:p w14:paraId="5B3D2D53" w14:textId="77777777" w:rsidR="009661BD" w:rsidRPr="009661BD" w:rsidRDefault="009661BD" w:rsidP="009661BD"/>
    <w:p w14:paraId="102A7B00" w14:textId="1E632A6E" w:rsidR="009661BD" w:rsidRPr="0053638F" w:rsidRDefault="009661BD" w:rsidP="0053638F">
      <w:pPr>
        <w:pStyle w:val="11"/>
        <w:spacing w:beforeLines="0" w:before="120"/>
      </w:pPr>
      <w:r w:rsidRPr="0053638F">
        <w:t>for</w:t>
      </w:r>
      <w:r w:rsidRPr="0053638F">
        <w:rPr>
          <w:rFonts w:hint="eastAsia"/>
        </w:rPr>
        <w:t>循环和</w:t>
      </w:r>
      <w:r w:rsidRPr="0053638F">
        <w:t>while</w:t>
      </w:r>
      <w:r w:rsidRPr="0053638F">
        <w:rPr>
          <w:rFonts w:hint="eastAsia"/>
        </w:rPr>
        <w:t>循环的区别</w:t>
      </w:r>
    </w:p>
    <w:p w14:paraId="699D452C" w14:textId="24B77535" w:rsidR="009661BD" w:rsidRDefault="009661BD" w:rsidP="009661BD">
      <w:r>
        <w:tab/>
      </w:r>
      <w:r>
        <w:rPr>
          <w:rFonts w:hint="eastAsia"/>
        </w:rPr>
        <w:t>使用区别：若你想在循环结束后，继续使用控制条件的那个变量，用</w:t>
      </w:r>
      <w:r>
        <w:rPr>
          <w:rFonts w:hint="eastAsia"/>
        </w:rPr>
        <w:t>while</w:t>
      </w:r>
      <w:r>
        <w:rPr>
          <w:rFonts w:hint="eastAsia"/>
        </w:rPr>
        <w:t>循环，否则用</w:t>
      </w:r>
      <w:r>
        <w:rPr>
          <w:rFonts w:hint="eastAsia"/>
        </w:rPr>
        <w:t>for</w:t>
      </w:r>
      <w:r>
        <w:rPr>
          <w:rFonts w:hint="eastAsia"/>
        </w:rPr>
        <w:t>循环，不知道用</w:t>
      </w:r>
      <w:r>
        <w:rPr>
          <w:rFonts w:hint="eastAsia"/>
        </w:rPr>
        <w:t>for</w:t>
      </w:r>
      <w:r>
        <w:rPr>
          <w:rFonts w:hint="eastAsia"/>
        </w:rPr>
        <w:t>循环。</w:t>
      </w:r>
    </w:p>
    <w:p w14:paraId="2D183B89" w14:textId="51C7E9EF" w:rsidR="009661BD" w:rsidRDefault="009661BD" w:rsidP="009661BD">
      <w:r>
        <w:tab/>
      </w:r>
      <w:r>
        <w:rPr>
          <w:rFonts w:hint="eastAsia"/>
        </w:rPr>
        <w:t>因为变量及早从内存中消失，可以提高内存的使用效率</w:t>
      </w:r>
    </w:p>
    <w:p w14:paraId="7D666491" w14:textId="27FFBFCD" w:rsidR="009661BD" w:rsidRDefault="009661BD" w:rsidP="009661BD">
      <w:r>
        <w:rPr>
          <w:rFonts w:hint="eastAsia"/>
        </w:rPr>
        <w:t>如</w:t>
      </w:r>
      <w:r>
        <w:rPr>
          <w:rFonts w:hint="eastAsia"/>
        </w:rPr>
        <w:t>f</w:t>
      </w:r>
      <w:r>
        <w:t>or(int x =10;..;… )</w:t>
      </w:r>
      <w:r>
        <w:rPr>
          <w:rFonts w:hint="eastAsia"/>
        </w:rPr>
        <w:t>{</w:t>
      </w:r>
      <w:r>
        <w:t>…</w:t>
      </w:r>
      <w:r>
        <w:rPr>
          <w:rFonts w:hint="eastAsia"/>
        </w:rPr>
        <w:t>}</w:t>
      </w:r>
      <w:r>
        <w:t xml:space="preserve"> </w:t>
      </w:r>
      <w:r>
        <w:rPr>
          <w:rFonts w:hint="eastAsia"/>
        </w:rPr>
        <w:t>执行完这个</w:t>
      </w:r>
      <w:r>
        <w:rPr>
          <w:rFonts w:hint="eastAsia"/>
        </w:rPr>
        <w:t>for</w:t>
      </w:r>
      <w:r>
        <w:rPr>
          <w:rFonts w:hint="eastAsia"/>
        </w:rPr>
        <w:t>循环后，变量</w:t>
      </w:r>
      <w:r>
        <w:rPr>
          <w:rFonts w:hint="eastAsia"/>
        </w:rPr>
        <w:t>x</w:t>
      </w:r>
      <w:r>
        <w:rPr>
          <w:rFonts w:hint="eastAsia"/>
        </w:rPr>
        <w:t>的内存会自动释放，故而在下一个</w:t>
      </w:r>
      <w:r>
        <w:rPr>
          <w:rFonts w:hint="eastAsia"/>
        </w:rPr>
        <w:t>for</w:t>
      </w:r>
      <w:r>
        <w:rPr>
          <w:rFonts w:hint="eastAsia"/>
        </w:rPr>
        <w:t>循环中或其他场景下依然可以使用</w:t>
      </w:r>
      <w:r>
        <w:rPr>
          <w:rFonts w:hint="eastAsia"/>
        </w:rPr>
        <w:t>x</w:t>
      </w:r>
      <w:r>
        <w:rPr>
          <w:rFonts w:hint="eastAsia"/>
        </w:rPr>
        <w:t>这个变量</w:t>
      </w:r>
    </w:p>
    <w:p w14:paraId="196DD3D2" w14:textId="2563E98C" w:rsidR="009661BD" w:rsidRDefault="009661BD" w:rsidP="009661BD"/>
    <w:p w14:paraId="05035390" w14:textId="0DE37A00" w:rsidR="009661BD" w:rsidRDefault="009661BD" w:rsidP="009661BD">
      <w:r>
        <w:tab/>
      </w:r>
      <w:r>
        <w:rPr>
          <w:rFonts w:hint="eastAsia"/>
        </w:rPr>
        <w:t>其实还有一种场景的理解：</w:t>
      </w:r>
    </w:p>
    <w:p w14:paraId="6ACC00AE" w14:textId="7F8E5DB2" w:rsidR="009661BD" w:rsidRDefault="009661BD" w:rsidP="009661BD">
      <w:r>
        <w:tab/>
      </w:r>
      <w:r>
        <w:rPr>
          <w:rFonts w:hint="eastAsia"/>
        </w:rPr>
        <w:t>若是在一个范围的，用</w:t>
      </w:r>
      <w:r>
        <w:rPr>
          <w:rFonts w:hint="eastAsia"/>
        </w:rPr>
        <w:t>for</w:t>
      </w:r>
      <w:r>
        <w:rPr>
          <w:rFonts w:hint="eastAsia"/>
        </w:rPr>
        <w:t>循环非常明确；</w:t>
      </w:r>
    </w:p>
    <w:p w14:paraId="13AD7DE3" w14:textId="11C6CFA3" w:rsidR="009661BD" w:rsidRDefault="009661BD" w:rsidP="009661BD">
      <w:r>
        <w:tab/>
      </w:r>
      <w:r>
        <w:rPr>
          <w:rFonts w:hint="eastAsia"/>
        </w:rPr>
        <w:t>若是不明确要做多少次，用</w:t>
      </w:r>
      <w:r>
        <w:rPr>
          <w:rFonts w:hint="eastAsia"/>
        </w:rPr>
        <w:t>while</w:t>
      </w:r>
      <w:r>
        <w:rPr>
          <w:rFonts w:hint="eastAsia"/>
        </w:rPr>
        <w:t>循环较为合适。</w:t>
      </w:r>
    </w:p>
    <w:p w14:paraId="13185066" w14:textId="65E7435A" w:rsidR="009661BD" w:rsidRDefault="009661BD" w:rsidP="009661BD">
      <w:r>
        <w:tab/>
      </w:r>
      <w:r>
        <w:rPr>
          <w:rFonts w:hint="eastAsia"/>
        </w:rPr>
        <w:t>如吃葡萄</w:t>
      </w:r>
    </w:p>
    <w:p w14:paraId="740FD17F" w14:textId="64995663" w:rsidR="009661BD" w:rsidRDefault="00CA79E9" w:rsidP="009661BD">
      <w:r>
        <w:rPr>
          <w:rFonts w:hint="eastAsia"/>
        </w:rPr>
        <w:t>例：现有一张纸</w:t>
      </w:r>
      <w:r w:rsidR="007D0355">
        <w:rPr>
          <w:rFonts w:hint="eastAsia"/>
        </w:rPr>
        <w:t>，厚度为</w:t>
      </w:r>
      <w:r w:rsidR="007D0355">
        <w:rPr>
          <w:rFonts w:hint="eastAsia"/>
        </w:rPr>
        <w:t>0</w:t>
      </w:r>
      <w:r w:rsidR="007D0355">
        <w:t>.01m,</w:t>
      </w:r>
      <w:r w:rsidR="007D0355">
        <w:rPr>
          <w:rFonts w:hint="eastAsia"/>
        </w:rPr>
        <w:t>请问折叠多少次，可以保证厚度不低于珠穆朗玛峰的高度（</w:t>
      </w:r>
      <w:r w:rsidR="007D0355">
        <w:rPr>
          <w:rFonts w:hint="eastAsia"/>
        </w:rPr>
        <w:t>8848m</w:t>
      </w:r>
      <w:r w:rsidR="007D0355">
        <w:rPr>
          <w:rFonts w:hint="eastAsia"/>
        </w:rPr>
        <w:t>）</w:t>
      </w:r>
    </w:p>
    <w:p w14:paraId="6993F18C" w14:textId="719490B5" w:rsidR="007D0355" w:rsidRDefault="007D0355" w:rsidP="009661BD">
      <w:r>
        <w:rPr>
          <w:noProof/>
        </w:rPr>
        <w:drawing>
          <wp:inline distT="0" distB="0" distL="0" distR="0" wp14:anchorId="6B8057AD" wp14:editId="7561EF66">
            <wp:extent cx="5274310" cy="2613660"/>
            <wp:effectExtent l="0" t="0" r="254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13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7C7D46" w14:textId="1C349B89" w:rsidR="009661BD" w:rsidRDefault="007D0355" w:rsidP="009661BD">
      <w:r>
        <w:rPr>
          <w:noProof/>
        </w:rPr>
        <w:drawing>
          <wp:inline distT="0" distB="0" distL="0" distR="0" wp14:anchorId="7B250453" wp14:editId="03DEFA4A">
            <wp:extent cx="908050" cy="215469"/>
            <wp:effectExtent l="0" t="0" r="635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925547" cy="2196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3FA885" w14:textId="3473F94A" w:rsidR="007D0355" w:rsidRDefault="007D0355" w:rsidP="009661BD"/>
    <w:p w14:paraId="602F5742" w14:textId="54C70A4E" w:rsidR="00473926" w:rsidRPr="0053638F" w:rsidRDefault="00473926" w:rsidP="0053638F">
      <w:pPr>
        <w:pStyle w:val="11"/>
        <w:spacing w:beforeLines="0" w:before="120"/>
      </w:pPr>
      <w:r w:rsidRPr="0053638F">
        <w:lastRenderedPageBreak/>
        <w:t>do…whike</w:t>
      </w:r>
      <w:r w:rsidRPr="0053638F">
        <w:rPr>
          <w:rFonts w:hint="eastAsia"/>
        </w:rPr>
        <w:t>语句</w:t>
      </w:r>
    </w:p>
    <w:p w14:paraId="38162B3B" w14:textId="24EF4AE7" w:rsidR="00473926" w:rsidRDefault="00473926" w:rsidP="009661BD">
      <w:r>
        <w:rPr>
          <w:rFonts w:hint="eastAsia"/>
        </w:rPr>
        <w:t>基本格式：</w:t>
      </w:r>
    </w:p>
    <w:p w14:paraId="0B9CE157" w14:textId="77777777" w:rsidR="00473926" w:rsidRDefault="00473926" w:rsidP="009661BD">
      <w:r>
        <w:tab/>
        <w:t>D</w:t>
      </w:r>
      <w:r>
        <w:rPr>
          <w:rFonts w:hint="eastAsia"/>
        </w:rPr>
        <w:t>o</w:t>
      </w:r>
      <w:r>
        <w:t xml:space="preserve"> {</w:t>
      </w:r>
    </w:p>
    <w:p w14:paraId="13A795FA" w14:textId="018291C0" w:rsidR="00473926" w:rsidRDefault="00473926" w:rsidP="009661BD">
      <w:r>
        <w:tab/>
      </w:r>
      <w:r>
        <w:tab/>
      </w:r>
      <w:r>
        <w:rPr>
          <w:rFonts w:hint="eastAsia"/>
        </w:rPr>
        <w:t>循环体语句</w:t>
      </w:r>
      <w:r>
        <w:rPr>
          <w:rFonts w:hint="eastAsia"/>
        </w:rPr>
        <w:t>;</w:t>
      </w:r>
    </w:p>
    <w:p w14:paraId="0B1949CD" w14:textId="27DDDDC2" w:rsidR="00473926" w:rsidRDefault="00473926" w:rsidP="00473926">
      <w:pPr>
        <w:ind w:firstLine="420"/>
      </w:pPr>
      <w:r>
        <w:t>}while(</w:t>
      </w:r>
      <w:r>
        <w:rPr>
          <w:rFonts w:hint="eastAsia"/>
        </w:rPr>
        <w:t>判断条件语句</w:t>
      </w:r>
      <w:r>
        <w:t>)</w:t>
      </w:r>
      <w:r>
        <w:rPr>
          <w:rFonts w:hint="eastAsia"/>
        </w:rPr>
        <w:t>;</w:t>
      </w:r>
    </w:p>
    <w:p w14:paraId="25516B85" w14:textId="2C2AAED5" w:rsidR="00473926" w:rsidRDefault="00473926" w:rsidP="009661BD">
      <w:r>
        <w:rPr>
          <w:rFonts w:hint="eastAsia"/>
        </w:rPr>
        <w:t>扩展格式：</w:t>
      </w:r>
    </w:p>
    <w:p w14:paraId="4C36E6D7" w14:textId="05D29ABF" w:rsidR="00473926" w:rsidRDefault="00473926" w:rsidP="00473926">
      <w:pPr>
        <w:ind w:firstLine="420"/>
      </w:pPr>
      <w:r>
        <w:rPr>
          <w:rFonts w:hint="eastAsia"/>
        </w:rPr>
        <w:t>初始化语句</w:t>
      </w:r>
      <w:r>
        <w:rPr>
          <w:rFonts w:hint="eastAsia"/>
        </w:rPr>
        <w:t>;</w:t>
      </w:r>
    </w:p>
    <w:p w14:paraId="34F88EB6" w14:textId="254B137A" w:rsidR="00473926" w:rsidRDefault="00473926" w:rsidP="00473926">
      <w:pPr>
        <w:ind w:firstLine="420"/>
      </w:pPr>
      <w:r>
        <w:t>D</w:t>
      </w:r>
      <w:r>
        <w:rPr>
          <w:rFonts w:hint="eastAsia"/>
        </w:rPr>
        <w:t>o</w:t>
      </w:r>
      <w:r>
        <w:t xml:space="preserve"> {</w:t>
      </w:r>
    </w:p>
    <w:p w14:paraId="3E879A62" w14:textId="7B874F6D" w:rsidR="00473926" w:rsidRDefault="00473926" w:rsidP="00473926">
      <w:r>
        <w:tab/>
      </w:r>
      <w:r>
        <w:tab/>
      </w:r>
      <w:r>
        <w:rPr>
          <w:rFonts w:hint="eastAsia"/>
        </w:rPr>
        <w:t>循环体语句</w:t>
      </w:r>
      <w:r>
        <w:rPr>
          <w:rFonts w:hint="eastAsia"/>
        </w:rPr>
        <w:t>;</w:t>
      </w:r>
    </w:p>
    <w:p w14:paraId="10FEF1BA" w14:textId="37B80891" w:rsidR="00473926" w:rsidRDefault="00473926" w:rsidP="00473926">
      <w:r>
        <w:tab/>
      </w:r>
      <w:r>
        <w:tab/>
      </w:r>
      <w:r>
        <w:rPr>
          <w:rFonts w:hint="eastAsia"/>
        </w:rPr>
        <w:t>控制条件语句</w:t>
      </w:r>
      <w:r>
        <w:rPr>
          <w:rFonts w:hint="eastAsia"/>
        </w:rPr>
        <w:t>;</w:t>
      </w:r>
    </w:p>
    <w:p w14:paraId="733A7944" w14:textId="77777777" w:rsidR="00473926" w:rsidRDefault="00473926" w:rsidP="00473926">
      <w:pPr>
        <w:ind w:firstLine="420"/>
      </w:pPr>
      <w:r>
        <w:t>}while(</w:t>
      </w:r>
      <w:r>
        <w:rPr>
          <w:rFonts w:hint="eastAsia"/>
        </w:rPr>
        <w:t>判断条件语句</w:t>
      </w:r>
      <w:r>
        <w:t>)</w:t>
      </w:r>
      <w:r>
        <w:rPr>
          <w:rFonts w:hint="eastAsia"/>
        </w:rPr>
        <w:t>;</w:t>
      </w:r>
    </w:p>
    <w:p w14:paraId="7C81E93B" w14:textId="2A2D64D7" w:rsidR="00473926" w:rsidRDefault="00473926" w:rsidP="009661BD"/>
    <w:p w14:paraId="2A824E7E" w14:textId="032A7373" w:rsidR="00473926" w:rsidRPr="0053638F" w:rsidRDefault="00473926" w:rsidP="0053638F">
      <w:pPr>
        <w:pStyle w:val="11"/>
        <w:spacing w:beforeLines="0" w:before="120"/>
      </w:pPr>
      <w:r w:rsidRPr="0053638F">
        <w:rPr>
          <w:rFonts w:hint="eastAsia"/>
        </w:rPr>
        <w:t>循环语句</w:t>
      </w:r>
      <w:r w:rsidRPr="0053638F">
        <w:t>do…</w:t>
      </w:r>
      <w:r w:rsidRPr="0053638F">
        <w:rPr>
          <w:rFonts w:hint="eastAsia"/>
        </w:rPr>
        <w:t>while与f</w:t>
      </w:r>
      <w:r w:rsidRPr="0053638F">
        <w:t>or,while</w:t>
      </w:r>
      <w:r w:rsidRPr="0053638F">
        <w:rPr>
          <w:rFonts w:hint="eastAsia"/>
        </w:rPr>
        <w:t>的区别</w:t>
      </w:r>
    </w:p>
    <w:p w14:paraId="0D926981" w14:textId="3CC8E69B" w:rsidR="00473926" w:rsidRDefault="00473926" w:rsidP="009661BD">
      <w:r>
        <w:tab/>
      </w:r>
      <w:r>
        <w:rPr>
          <w:rFonts w:hint="eastAsia"/>
        </w:rPr>
        <w:t>d</w:t>
      </w:r>
      <w:r>
        <w:t>o…</w:t>
      </w:r>
      <w:r>
        <w:rPr>
          <w:rFonts w:hint="eastAsia"/>
        </w:rPr>
        <w:t>while</w:t>
      </w:r>
      <w:r>
        <w:rPr>
          <w:rFonts w:hint="eastAsia"/>
        </w:rPr>
        <w:t>循环至少执行一次循环体</w:t>
      </w:r>
    </w:p>
    <w:p w14:paraId="02439F14" w14:textId="5302B89D" w:rsidR="00473926" w:rsidRDefault="00473926" w:rsidP="009661BD">
      <w:r>
        <w:tab/>
      </w:r>
      <w:r>
        <w:rPr>
          <w:rFonts w:hint="eastAsia"/>
        </w:rPr>
        <w:t>而</w:t>
      </w:r>
      <w:r>
        <w:rPr>
          <w:rFonts w:hint="eastAsia"/>
        </w:rPr>
        <w:t>for</w:t>
      </w:r>
      <w:r>
        <w:rPr>
          <w:rFonts w:hint="eastAsia"/>
        </w:rPr>
        <w:t>，</w:t>
      </w:r>
      <w:r>
        <w:rPr>
          <w:rFonts w:hint="eastAsia"/>
        </w:rPr>
        <w:t>while</w:t>
      </w:r>
      <w:r>
        <w:rPr>
          <w:rFonts w:hint="eastAsia"/>
        </w:rPr>
        <w:t>循环必须先判断条件是否成立，然后是否看是否执行循环体语句</w:t>
      </w:r>
    </w:p>
    <w:p w14:paraId="2A71392D" w14:textId="6E85E344" w:rsidR="00473926" w:rsidRDefault="00473926" w:rsidP="009661BD">
      <w:r>
        <w:tab/>
      </w:r>
      <w:r>
        <w:rPr>
          <w:rFonts w:hint="eastAsia"/>
        </w:rPr>
        <w:t>使用循环的顺序：</w:t>
      </w:r>
    </w:p>
    <w:p w14:paraId="216C93D4" w14:textId="20C5E754" w:rsidR="00473926" w:rsidRDefault="00473926" w:rsidP="009661BD">
      <w:r>
        <w:tab/>
      </w:r>
      <w:r>
        <w:rPr>
          <w:rFonts w:hint="eastAsia"/>
        </w:rPr>
        <w:t>优先考虑</w:t>
      </w:r>
      <w:r>
        <w:rPr>
          <w:rFonts w:hint="eastAsia"/>
        </w:rPr>
        <w:t>f</w:t>
      </w:r>
      <w:r>
        <w:t>or,</w:t>
      </w:r>
      <w:r>
        <w:rPr>
          <w:rFonts w:hint="eastAsia"/>
        </w:rPr>
        <w:t>其次考虑</w:t>
      </w:r>
      <w:r>
        <w:rPr>
          <w:rFonts w:hint="eastAsia"/>
        </w:rPr>
        <w:t>while</w:t>
      </w:r>
      <w:r>
        <w:t>,</w:t>
      </w:r>
      <w:r>
        <w:rPr>
          <w:rFonts w:hint="eastAsia"/>
        </w:rPr>
        <w:t>最后考虑</w:t>
      </w:r>
      <w:r>
        <w:rPr>
          <w:rFonts w:hint="eastAsia"/>
        </w:rPr>
        <w:t>d</w:t>
      </w:r>
      <w:r>
        <w:t>o…while</w:t>
      </w:r>
    </w:p>
    <w:p w14:paraId="634851FD" w14:textId="37A6E942" w:rsidR="00473926" w:rsidRDefault="00473926" w:rsidP="009661BD"/>
    <w:p w14:paraId="194F5B7A" w14:textId="57BADBFC" w:rsidR="00E00B01" w:rsidRDefault="00E00B01" w:rsidP="00E00B01">
      <w:pPr>
        <w:ind w:firstLine="420"/>
      </w:pPr>
      <w:r>
        <w:rPr>
          <w:rFonts w:hint="eastAsia"/>
        </w:rPr>
        <w:t>注意：一定要注意控制条件语句控制的那个变量的问题，不要弄丢了，否则就容易陷入死循环。</w:t>
      </w:r>
    </w:p>
    <w:p w14:paraId="369646B0" w14:textId="27F1B5F6" w:rsidR="00E00B01" w:rsidRPr="00CD16C4" w:rsidRDefault="00E00B01" w:rsidP="00E00B01">
      <w:pPr>
        <w:ind w:firstLine="420"/>
        <w:rPr>
          <w:b/>
          <w:bCs/>
          <w:color w:val="FF0000"/>
        </w:rPr>
      </w:pPr>
      <w:r w:rsidRPr="00CD16C4">
        <w:rPr>
          <w:rFonts w:hint="eastAsia"/>
          <w:b/>
          <w:bCs/>
          <w:color w:val="FF0000"/>
        </w:rPr>
        <w:t>两种最常用的死循环的格式：</w:t>
      </w:r>
    </w:p>
    <w:p w14:paraId="7EDE744E" w14:textId="550DB7FA" w:rsidR="00E00B01" w:rsidRPr="00CD16C4" w:rsidRDefault="00E00B01" w:rsidP="00E00B01">
      <w:pPr>
        <w:ind w:firstLine="420"/>
        <w:rPr>
          <w:b/>
          <w:bCs/>
          <w:color w:val="FF0000"/>
        </w:rPr>
      </w:pPr>
      <w:r w:rsidRPr="00CD16C4">
        <w:rPr>
          <w:rFonts w:hint="eastAsia"/>
          <w:b/>
          <w:bCs/>
          <w:color w:val="FF0000"/>
        </w:rPr>
        <w:t>while(true</w:t>
      </w:r>
      <w:proofErr w:type="gramStart"/>
      <w:r w:rsidRPr="00CD16C4">
        <w:rPr>
          <w:b/>
          <w:bCs/>
          <w:color w:val="FF0000"/>
        </w:rPr>
        <w:t>)</w:t>
      </w:r>
      <w:r w:rsidRPr="00CD16C4">
        <w:rPr>
          <w:rFonts w:hint="eastAsia"/>
          <w:b/>
          <w:bCs/>
          <w:color w:val="FF0000"/>
        </w:rPr>
        <w:t>{</w:t>
      </w:r>
      <w:proofErr w:type="gramEnd"/>
      <w:r w:rsidRPr="00CD16C4">
        <w:rPr>
          <w:b/>
          <w:bCs/>
          <w:color w:val="FF0000"/>
        </w:rPr>
        <w:t>…</w:t>
      </w:r>
      <w:r w:rsidRPr="00CD16C4">
        <w:rPr>
          <w:rFonts w:hint="eastAsia"/>
          <w:b/>
          <w:bCs/>
          <w:color w:val="FF0000"/>
        </w:rPr>
        <w:t>}</w:t>
      </w:r>
    </w:p>
    <w:p w14:paraId="66C8F9EC" w14:textId="555EDED9" w:rsidR="009661BD" w:rsidRPr="00CD16C4" w:rsidRDefault="00E00B01" w:rsidP="001C61CB">
      <w:pPr>
        <w:rPr>
          <w:b/>
          <w:bCs/>
          <w:color w:val="FF0000"/>
        </w:rPr>
      </w:pPr>
      <w:r w:rsidRPr="00CD16C4">
        <w:rPr>
          <w:b/>
          <w:bCs/>
          <w:color w:val="FF0000"/>
        </w:rPr>
        <w:tab/>
        <w:t>fo</w:t>
      </w:r>
      <w:r w:rsidRPr="00CD16C4">
        <w:rPr>
          <w:rFonts w:hint="eastAsia"/>
          <w:b/>
          <w:bCs/>
          <w:color w:val="FF0000"/>
        </w:rPr>
        <w:t>r</w:t>
      </w:r>
      <w:proofErr w:type="gramStart"/>
      <w:r w:rsidRPr="00CD16C4">
        <w:rPr>
          <w:b/>
          <w:bCs/>
          <w:color w:val="FF0000"/>
        </w:rPr>
        <w:t>(;;</w:t>
      </w:r>
      <w:proofErr w:type="gramEnd"/>
      <w:r w:rsidRPr="00CD16C4">
        <w:rPr>
          <w:b/>
          <w:bCs/>
          <w:color w:val="FF0000"/>
        </w:rPr>
        <w:t>;)</w:t>
      </w:r>
    </w:p>
    <w:p w14:paraId="5A11004C" w14:textId="17F2BD21" w:rsidR="00544AB7" w:rsidRDefault="00544AB7" w:rsidP="001C61CB"/>
    <w:p w14:paraId="564E567B" w14:textId="16588F11" w:rsidR="00CD16C4" w:rsidRDefault="00CD16C4" w:rsidP="001C61CB"/>
    <w:p w14:paraId="5E75459B" w14:textId="53FC419F" w:rsidR="00CD16C4" w:rsidRDefault="00CD16C4" w:rsidP="001C61CB"/>
    <w:p w14:paraId="0F6E4356" w14:textId="1419F42A" w:rsidR="00CD16C4" w:rsidRDefault="00CD16C4" w:rsidP="001C61CB"/>
    <w:p w14:paraId="42B8B265" w14:textId="0E8CFB43" w:rsidR="00CD16C4" w:rsidRDefault="00CD16C4" w:rsidP="001C61CB">
      <w:r>
        <w:rPr>
          <w:rFonts w:hint="eastAsia"/>
        </w:rPr>
        <w:t>练习：打印</w:t>
      </w:r>
      <w:r>
        <w:rPr>
          <w:rFonts w:hint="eastAsia"/>
        </w:rPr>
        <w:t>99</w:t>
      </w:r>
      <w:r>
        <w:rPr>
          <w:rFonts w:hint="eastAsia"/>
        </w:rPr>
        <w:t>乘法表</w:t>
      </w:r>
    </w:p>
    <w:p w14:paraId="5AEA93AF" w14:textId="77777777" w:rsidR="00714278" w:rsidRDefault="00714278" w:rsidP="00714278">
      <w:r>
        <w:rPr>
          <w:rFonts w:hint="eastAsia"/>
        </w:rPr>
        <w:t>需求：打印九九乘法表</w:t>
      </w:r>
    </w:p>
    <w:p w14:paraId="74307AC9" w14:textId="77777777" w:rsidR="00714278" w:rsidRDefault="00714278" w:rsidP="00714278">
      <w:r>
        <w:tab/>
        <w:t>1*1=1</w:t>
      </w:r>
    </w:p>
    <w:p w14:paraId="02E36589" w14:textId="77777777" w:rsidR="00714278" w:rsidRDefault="00714278" w:rsidP="00714278">
      <w:r>
        <w:tab/>
        <w:t>1*2=2</w:t>
      </w:r>
      <w:r>
        <w:tab/>
        <w:t>2*2=4</w:t>
      </w:r>
    </w:p>
    <w:p w14:paraId="68BAFDA0" w14:textId="77777777" w:rsidR="00714278" w:rsidRDefault="00714278" w:rsidP="00714278">
      <w:r>
        <w:tab/>
        <w:t>1*3=3</w:t>
      </w:r>
      <w:r>
        <w:tab/>
        <w:t>2*3=6</w:t>
      </w:r>
      <w:r>
        <w:tab/>
        <w:t>3*3=9</w:t>
      </w:r>
    </w:p>
    <w:p w14:paraId="68A0E08E" w14:textId="77777777" w:rsidR="00714278" w:rsidRDefault="00714278" w:rsidP="00714278">
      <w:r>
        <w:tab/>
        <w:t>...</w:t>
      </w:r>
    </w:p>
    <w:p w14:paraId="7ED39AF9" w14:textId="77777777" w:rsidR="00714278" w:rsidRDefault="00714278" w:rsidP="00714278">
      <w:r>
        <w:rPr>
          <w:rFonts w:hint="eastAsia"/>
        </w:rPr>
        <w:tab/>
      </w:r>
      <w:r>
        <w:rPr>
          <w:rFonts w:hint="eastAsia"/>
        </w:rPr>
        <w:t>分析：</w:t>
      </w:r>
    </w:p>
    <w:p w14:paraId="16ED382C" w14:textId="77777777" w:rsidR="00714278" w:rsidRDefault="00714278" w:rsidP="00714278">
      <w:r>
        <w:rPr>
          <w:rFonts w:hint="eastAsia"/>
        </w:rPr>
        <w:tab/>
        <w:t>1.</w:t>
      </w:r>
      <w:r>
        <w:rPr>
          <w:rFonts w:hint="eastAsia"/>
        </w:rPr>
        <w:t>找规律：第一行有一个，第二行有两个</w:t>
      </w:r>
      <w:r>
        <w:rPr>
          <w:rFonts w:hint="eastAsia"/>
        </w:rPr>
        <w:t>...</w:t>
      </w:r>
      <w:r>
        <w:rPr>
          <w:rFonts w:hint="eastAsia"/>
        </w:rPr>
        <w:t>第九行有</w:t>
      </w:r>
      <w:r>
        <w:rPr>
          <w:rFonts w:hint="eastAsia"/>
        </w:rPr>
        <w:t>9</w:t>
      </w:r>
      <w:r>
        <w:rPr>
          <w:rFonts w:hint="eastAsia"/>
        </w:rPr>
        <w:t>个</w:t>
      </w:r>
    </w:p>
    <w:p w14:paraId="2590B140" w14:textId="77777777" w:rsidR="00714278" w:rsidRDefault="00714278" w:rsidP="00714278"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第</w:t>
      </w:r>
      <w:r>
        <w:rPr>
          <w:rFonts w:hint="eastAsia"/>
        </w:rPr>
        <w:t>i</w:t>
      </w:r>
      <w:proofErr w:type="gramStart"/>
      <w:r>
        <w:rPr>
          <w:rFonts w:hint="eastAsia"/>
        </w:rPr>
        <w:t>行第</w:t>
      </w:r>
      <w:proofErr w:type="gramEnd"/>
      <w:r>
        <w:rPr>
          <w:rFonts w:hint="eastAsia"/>
        </w:rPr>
        <w:t>j</w:t>
      </w:r>
      <w:r>
        <w:rPr>
          <w:rFonts w:hint="eastAsia"/>
        </w:rPr>
        <w:t>列是</w:t>
      </w:r>
      <w:r>
        <w:rPr>
          <w:rFonts w:hint="eastAsia"/>
        </w:rPr>
        <w:t>j*i</w:t>
      </w:r>
    </w:p>
    <w:p w14:paraId="3AEC9FBE" w14:textId="77777777" w:rsidR="00714278" w:rsidRDefault="00714278" w:rsidP="00714278">
      <w:r>
        <w:rPr>
          <w:rFonts w:hint="eastAsia"/>
        </w:rPr>
        <w:tab/>
        <w:t>2.</w:t>
      </w:r>
      <w:r>
        <w:rPr>
          <w:rFonts w:hint="eastAsia"/>
        </w:rPr>
        <w:t>实现打印</w:t>
      </w:r>
    </w:p>
    <w:p w14:paraId="22B91E68" w14:textId="77777777" w:rsidR="00714278" w:rsidRDefault="00714278" w:rsidP="00714278">
      <w:r>
        <w:tab/>
        <w:t>*</w:t>
      </w:r>
    </w:p>
    <w:p w14:paraId="32D04237" w14:textId="77777777" w:rsidR="00714278" w:rsidRDefault="00714278" w:rsidP="00714278">
      <w:r>
        <w:tab/>
        <w:t>**</w:t>
      </w:r>
    </w:p>
    <w:p w14:paraId="7A8907ED" w14:textId="77777777" w:rsidR="00714278" w:rsidRDefault="00714278" w:rsidP="00714278">
      <w:r>
        <w:tab/>
        <w:t>***</w:t>
      </w:r>
    </w:p>
    <w:p w14:paraId="76020807" w14:textId="77777777" w:rsidR="00714278" w:rsidRDefault="00714278" w:rsidP="00714278">
      <w:r>
        <w:tab/>
        <w:t>...</w:t>
      </w:r>
    </w:p>
    <w:p w14:paraId="46FAFB57" w14:textId="77777777" w:rsidR="00714278" w:rsidRDefault="00714278" w:rsidP="00714278">
      <w:r>
        <w:rPr>
          <w:rFonts w:hint="eastAsia"/>
        </w:rPr>
        <w:tab/>
        <w:t>3.</w:t>
      </w:r>
      <w:r>
        <w:rPr>
          <w:rFonts w:hint="eastAsia"/>
        </w:rPr>
        <w:t>将</w:t>
      </w:r>
      <w:r>
        <w:rPr>
          <w:rFonts w:hint="eastAsia"/>
        </w:rPr>
        <w:t>*</w:t>
      </w:r>
      <w:r>
        <w:rPr>
          <w:rFonts w:hint="eastAsia"/>
        </w:rPr>
        <w:t>换成</w:t>
      </w:r>
      <w:r>
        <w:rPr>
          <w:rFonts w:hint="eastAsia"/>
        </w:rPr>
        <w:t>j*i</w:t>
      </w:r>
      <w:r>
        <w:rPr>
          <w:rFonts w:hint="eastAsia"/>
        </w:rPr>
        <w:t>输出即可</w:t>
      </w:r>
    </w:p>
    <w:p w14:paraId="258909C1" w14:textId="77777777" w:rsidR="00714278" w:rsidRDefault="00714278" w:rsidP="00714278">
      <w:r>
        <w:rPr>
          <w:rFonts w:hint="eastAsia"/>
        </w:rPr>
        <w:tab/>
      </w:r>
      <w:r>
        <w:rPr>
          <w:rFonts w:hint="eastAsia"/>
        </w:rPr>
        <w:t>实现：</w:t>
      </w:r>
    </w:p>
    <w:p w14:paraId="15480017" w14:textId="77777777" w:rsidR="00714278" w:rsidRPr="002D54E6" w:rsidRDefault="00714278" w:rsidP="00714278">
      <w:pPr>
        <w:rPr>
          <w:color w:val="FF0000"/>
          <w:highlight w:val="yellow"/>
        </w:rPr>
      </w:pPr>
      <w:r>
        <w:rPr>
          <w:rFonts w:hint="eastAsia"/>
        </w:rPr>
        <w:tab/>
      </w:r>
      <w:r w:rsidRPr="002D54E6">
        <w:rPr>
          <w:rFonts w:hint="eastAsia"/>
          <w:color w:val="FF0000"/>
          <w:highlight w:val="yellow"/>
        </w:rPr>
        <w:t>1.</w:t>
      </w:r>
      <w:r w:rsidRPr="002D54E6">
        <w:rPr>
          <w:rFonts w:hint="eastAsia"/>
          <w:color w:val="FF0000"/>
          <w:highlight w:val="yellow"/>
        </w:rPr>
        <w:t>由于知道次数，则使用</w:t>
      </w:r>
      <w:r w:rsidRPr="002D54E6">
        <w:rPr>
          <w:rFonts w:hint="eastAsia"/>
          <w:color w:val="FF0000"/>
          <w:highlight w:val="yellow"/>
        </w:rPr>
        <w:t>for</w:t>
      </w:r>
      <w:r w:rsidRPr="002D54E6">
        <w:rPr>
          <w:rFonts w:hint="eastAsia"/>
          <w:color w:val="FF0000"/>
          <w:highlight w:val="yellow"/>
        </w:rPr>
        <w:t>循环</w:t>
      </w:r>
    </w:p>
    <w:p w14:paraId="519002D8" w14:textId="35A5504F" w:rsidR="00714278" w:rsidRPr="002D54E6" w:rsidRDefault="00714278" w:rsidP="00714278">
      <w:pPr>
        <w:rPr>
          <w:color w:val="FF0000"/>
          <w:highlight w:val="yellow"/>
        </w:rPr>
      </w:pPr>
      <w:r w:rsidRPr="002D54E6">
        <w:rPr>
          <w:rFonts w:hint="eastAsia"/>
          <w:color w:val="FF0000"/>
          <w:highlight w:val="yellow"/>
        </w:rPr>
        <w:tab/>
        <w:t>2.println():</w:t>
      </w:r>
      <w:r w:rsidRPr="002D54E6">
        <w:rPr>
          <w:rFonts w:hint="eastAsia"/>
          <w:color w:val="FF0000"/>
          <w:highlight w:val="yellow"/>
        </w:rPr>
        <w:t>打印后换行</w:t>
      </w:r>
      <w:r w:rsidRPr="002D54E6">
        <w:rPr>
          <w:rFonts w:hint="eastAsia"/>
          <w:color w:val="FF0000"/>
          <w:highlight w:val="yellow"/>
        </w:rPr>
        <w:t>;print()</w:t>
      </w:r>
      <w:r w:rsidRPr="002D54E6">
        <w:rPr>
          <w:rFonts w:hint="eastAsia"/>
          <w:color w:val="FF0000"/>
          <w:highlight w:val="yellow"/>
        </w:rPr>
        <w:t>：打印后</w:t>
      </w:r>
      <w:proofErr w:type="gramStart"/>
      <w:r w:rsidRPr="002D54E6">
        <w:rPr>
          <w:rFonts w:hint="eastAsia"/>
          <w:color w:val="FF0000"/>
          <w:highlight w:val="yellow"/>
        </w:rPr>
        <w:t>不</w:t>
      </w:r>
      <w:proofErr w:type="gramEnd"/>
      <w:r w:rsidRPr="002D54E6">
        <w:rPr>
          <w:rFonts w:hint="eastAsia"/>
          <w:color w:val="FF0000"/>
          <w:highlight w:val="yellow"/>
        </w:rPr>
        <w:t>换行</w:t>
      </w:r>
    </w:p>
    <w:p w14:paraId="2206A4F7" w14:textId="6BFEA1CB" w:rsidR="00714278" w:rsidRPr="002D54E6" w:rsidRDefault="00714278" w:rsidP="00714278">
      <w:pPr>
        <w:rPr>
          <w:color w:val="FF0000"/>
          <w:highlight w:val="yellow"/>
        </w:rPr>
      </w:pPr>
      <w:r w:rsidRPr="002D54E6">
        <w:rPr>
          <w:color w:val="FF0000"/>
          <w:highlight w:val="yellow"/>
        </w:rPr>
        <w:tab/>
      </w:r>
      <w:r w:rsidRPr="002D54E6">
        <w:rPr>
          <w:rFonts w:hint="eastAsia"/>
          <w:color w:val="FF0000"/>
          <w:highlight w:val="yellow"/>
        </w:rPr>
        <w:t>3.</w:t>
      </w:r>
      <w:r w:rsidRPr="002D54E6">
        <w:rPr>
          <w:color w:val="FF0000"/>
          <w:highlight w:val="yellow"/>
        </w:rPr>
        <w:t>print</w:t>
      </w:r>
      <w:r w:rsidRPr="002D54E6">
        <w:rPr>
          <w:rFonts w:hint="eastAsia"/>
          <w:color w:val="FF0000"/>
          <w:highlight w:val="yellow"/>
        </w:rPr>
        <w:t>输出需要有间隔可以使用</w:t>
      </w:r>
      <w:proofErr w:type="gramStart"/>
      <w:r w:rsidRPr="002D54E6">
        <w:rPr>
          <w:color w:val="FF0000"/>
          <w:highlight w:val="yellow"/>
        </w:rPr>
        <w:t>”</w:t>
      </w:r>
      <w:proofErr w:type="gramEnd"/>
      <w:r w:rsidRPr="002D54E6">
        <w:rPr>
          <w:color w:val="FF0000"/>
          <w:highlight w:val="yellow"/>
        </w:rPr>
        <w:t>\t”</w:t>
      </w:r>
      <w:r w:rsidRPr="002D54E6">
        <w:rPr>
          <w:rFonts w:hint="eastAsia"/>
          <w:color w:val="FF0000"/>
          <w:highlight w:val="yellow"/>
        </w:rPr>
        <w:t>：</w:t>
      </w:r>
      <w:r w:rsidRPr="002D54E6">
        <w:rPr>
          <w:rFonts w:hint="eastAsia"/>
          <w:color w:val="FF0000"/>
          <w:highlight w:val="yellow"/>
        </w:rPr>
        <w:t>tab</w:t>
      </w:r>
    </w:p>
    <w:p w14:paraId="1888490A" w14:textId="77777777" w:rsidR="00714278" w:rsidRPr="002D54E6" w:rsidRDefault="00714278" w:rsidP="00714278">
      <w:pPr>
        <w:rPr>
          <w:color w:val="FF0000"/>
          <w:highlight w:val="yellow"/>
        </w:rPr>
      </w:pPr>
      <w:r w:rsidRPr="002D54E6">
        <w:rPr>
          <w:color w:val="FF0000"/>
          <w:highlight w:val="yellow"/>
        </w:rPr>
        <w:tab/>
      </w:r>
      <w:r w:rsidRPr="002D54E6">
        <w:rPr>
          <w:rFonts w:hint="eastAsia"/>
          <w:color w:val="FF0000"/>
          <w:highlight w:val="yellow"/>
        </w:rPr>
        <w:t>\</w:t>
      </w:r>
      <w:r w:rsidRPr="002D54E6">
        <w:rPr>
          <w:rFonts w:hint="eastAsia"/>
          <w:color w:val="FF0000"/>
          <w:highlight w:val="yellow"/>
        </w:rPr>
        <w:t>转移字符：</w:t>
      </w:r>
    </w:p>
    <w:p w14:paraId="2291D578" w14:textId="1119741D" w:rsidR="00714278" w:rsidRPr="002D54E6" w:rsidRDefault="00714278" w:rsidP="00714278">
      <w:pPr>
        <w:ind w:left="420" w:firstLine="420"/>
        <w:rPr>
          <w:color w:val="FF0000"/>
          <w:highlight w:val="yellow"/>
        </w:rPr>
      </w:pPr>
      <w:r w:rsidRPr="002D54E6">
        <w:rPr>
          <w:color w:val="FF0000"/>
          <w:highlight w:val="yellow"/>
        </w:rPr>
        <w:t>’\t</w:t>
      </w:r>
      <w:proofErr w:type="gramStart"/>
      <w:r w:rsidRPr="002D54E6">
        <w:rPr>
          <w:color w:val="FF0000"/>
          <w:highlight w:val="yellow"/>
        </w:rPr>
        <w:t>’</w:t>
      </w:r>
      <w:proofErr w:type="gramEnd"/>
      <w:r w:rsidRPr="002D54E6">
        <w:rPr>
          <w:color w:val="FF0000"/>
          <w:highlight w:val="yellow"/>
        </w:rPr>
        <w:t>:tab</w:t>
      </w:r>
      <w:r w:rsidRPr="002D54E6">
        <w:rPr>
          <w:rFonts w:hint="eastAsia"/>
          <w:color w:val="FF0000"/>
          <w:highlight w:val="yellow"/>
        </w:rPr>
        <w:t>键的位置</w:t>
      </w:r>
    </w:p>
    <w:p w14:paraId="62FDD5BE" w14:textId="05FDCFA2" w:rsidR="00714278" w:rsidRPr="002D54E6" w:rsidRDefault="00714278" w:rsidP="00714278">
      <w:pPr>
        <w:rPr>
          <w:color w:val="FF0000"/>
          <w:highlight w:val="yellow"/>
        </w:rPr>
      </w:pPr>
      <w:r w:rsidRPr="002D54E6">
        <w:rPr>
          <w:color w:val="FF0000"/>
          <w:highlight w:val="yellow"/>
        </w:rPr>
        <w:tab/>
      </w:r>
      <w:r w:rsidRPr="002D54E6">
        <w:rPr>
          <w:color w:val="FF0000"/>
          <w:highlight w:val="yellow"/>
        </w:rPr>
        <w:tab/>
        <w:t>‘\r’</w:t>
      </w:r>
      <w:r w:rsidRPr="002D54E6">
        <w:rPr>
          <w:rFonts w:hint="eastAsia"/>
          <w:color w:val="FF0000"/>
          <w:highlight w:val="yellow"/>
        </w:rPr>
        <w:t>回车</w:t>
      </w:r>
    </w:p>
    <w:p w14:paraId="751329F4" w14:textId="1681F107" w:rsidR="00714278" w:rsidRDefault="00714278" w:rsidP="00714278">
      <w:r w:rsidRPr="002D54E6">
        <w:rPr>
          <w:color w:val="FF0000"/>
          <w:highlight w:val="yellow"/>
        </w:rPr>
        <w:lastRenderedPageBreak/>
        <w:tab/>
      </w:r>
      <w:r w:rsidRPr="002D54E6">
        <w:rPr>
          <w:color w:val="FF0000"/>
          <w:highlight w:val="yellow"/>
        </w:rPr>
        <w:tab/>
        <w:t>‘\n’</w:t>
      </w:r>
      <w:r w:rsidRPr="002D54E6">
        <w:rPr>
          <w:rFonts w:hint="eastAsia"/>
          <w:color w:val="FF0000"/>
          <w:highlight w:val="yellow"/>
        </w:rPr>
        <w:t>换行</w:t>
      </w:r>
    </w:p>
    <w:p w14:paraId="01084854" w14:textId="5CC74771" w:rsidR="00CD16C4" w:rsidRDefault="00714278" w:rsidP="001C61CB">
      <w:r>
        <w:rPr>
          <w:noProof/>
        </w:rPr>
        <w:drawing>
          <wp:inline distT="0" distB="0" distL="0" distR="0" wp14:anchorId="640CB1C9" wp14:editId="6E60B1AC">
            <wp:extent cx="3337841" cy="2384230"/>
            <wp:effectExtent l="0" t="0" r="0" b="0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3375158" cy="24108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D358E3" w14:textId="5C0023AA" w:rsidR="00714278" w:rsidRDefault="00714278" w:rsidP="001C61CB">
      <w:r>
        <w:rPr>
          <w:noProof/>
        </w:rPr>
        <w:drawing>
          <wp:inline distT="0" distB="0" distL="0" distR="0" wp14:anchorId="64020E1F" wp14:editId="65CC2CA0">
            <wp:extent cx="5274310" cy="1374140"/>
            <wp:effectExtent l="0" t="0" r="2540" b="0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74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651CBC" w14:textId="1E0C01F6" w:rsidR="00823184" w:rsidRDefault="00823184" w:rsidP="001C61CB"/>
    <w:p w14:paraId="4DB3ED8B" w14:textId="0A8BC632" w:rsidR="00823184" w:rsidRPr="0053638F" w:rsidRDefault="00823184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13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跳转控制语句</w:t>
      </w:r>
    </w:p>
    <w:p w14:paraId="2F3F2483" w14:textId="65F1E807" w:rsidR="00823184" w:rsidRDefault="00823184" w:rsidP="001C61CB">
      <w:r>
        <w:tab/>
      </w:r>
      <w:r>
        <w:rPr>
          <w:rFonts w:hint="eastAsia"/>
        </w:rPr>
        <w:t>注意：</w:t>
      </w:r>
      <w:r>
        <w:rPr>
          <w:rFonts w:hint="eastAsia"/>
        </w:rPr>
        <w:t>Java</w:t>
      </w:r>
      <w:r>
        <w:rPr>
          <w:rFonts w:hint="eastAsia"/>
        </w:rPr>
        <w:t>中</w:t>
      </w:r>
      <w:r>
        <w:rPr>
          <w:rFonts w:hint="eastAsia"/>
        </w:rPr>
        <w:t>goto</w:t>
      </w:r>
      <w:r>
        <w:rPr>
          <w:rFonts w:hint="eastAsia"/>
        </w:rPr>
        <w:t>是保留字，目前不能使用。虽然没有</w:t>
      </w:r>
      <w:r>
        <w:rPr>
          <w:rFonts w:hint="eastAsia"/>
        </w:rPr>
        <w:t>goto</w:t>
      </w:r>
      <w:r>
        <w:rPr>
          <w:rFonts w:hint="eastAsia"/>
        </w:rPr>
        <w:t>语句可以增强程序的安全性，但是也带来很多不便，比如说，想实现跳转到某个语句的。</w:t>
      </w:r>
    </w:p>
    <w:p w14:paraId="0C5F2F6F" w14:textId="5A11BC67" w:rsidR="00823184" w:rsidRDefault="00823184" w:rsidP="001C61CB">
      <w:r>
        <w:tab/>
      </w:r>
      <w:r>
        <w:rPr>
          <w:rFonts w:hint="eastAsia"/>
        </w:rPr>
        <w:t>为了弥补以上缺陷，</w:t>
      </w:r>
      <w:r>
        <w:rPr>
          <w:rFonts w:hint="eastAsia"/>
        </w:rPr>
        <w:t>Java</w:t>
      </w:r>
      <w:r>
        <w:rPr>
          <w:rFonts w:hint="eastAsia"/>
        </w:rPr>
        <w:t>提供了</w:t>
      </w:r>
      <w:r>
        <w:rPr>
          <w:rFonts w:hint="eastAsia"/>
        </w:rPr>
        <w:t>break</w:t>
      </w:r>
      <w:r>
        <w:rPr>
          <w:rFonts w:hint="eastAsia"/>
        </w:rPr>
        <w:t>，</w:t>
      </w:r>
      <w:r>
        <w:rPr>
          <w:rFonts w:hint="eastAsia"/>
        </w:rPr>
        <w:t>continue</w:t>
      </w:r>
      <w:r>
        <w:rPr>
          <w:rFonts w:hint="eastAsia"/>
        </w:rPr>
        <w:t>，</w:t>
      </w:r>
      <w:r>
        <w:rPr>
          <w:rFonts w:hint="eastAsia"/>
        </w:rPr>
        <w:t>return</w:t>
      </w:r>
      <w:r>
        <w:rPr>
          <w:rFonts w:hint="eastAsia"/>
        </w:rPr>
        <w:t>来实现控制语句的跳转和中断。</w:t>
      </w:r>
    </w:p>
    <w:p w14:paraId="7575AF1B" w14:textId="05E3F597" w:rsidR="00823184" w:rsidRDefault="00823184" w:rsidP="001C61CB">
      <w:r>
        <w:rPr>
          <w:rFonts w:hint="eastAsia"/>
        </w:rPr>
        <w:t>break</w:t>
      </w:r>
      <w:r>
        <w:rPr>
          <w:rFonts w:hint="eastAsia"/>
        </w:rPr>
        <w:t>：</w:t>
      </w:r>
      <w:r w:rsidR="00A7226F">
        <w:rPr>
          <w:rFonts w:hint="eastAsia"/>
        </w:rPr>
        <w:t>中断</w:t>
      </w:r>
    </w:p>
    <w:p w14:paraId="15515662" w14:textId="10DD86B3" w:rsidR="00A7226F" w:rsidRDefault="00A7226F" w:rsidP="001C61CB">
      <w:r>
        <w:rPr>
          <w:rFonts w:hint="eastAsia"/>
        </w:rPr>
        <w:t>continue</w:t>
      </w:r>
      <w:r>
        <w:rPr>
          <w:rFonts w:hint="eastAsia"/>
        </w:rPr>
        <w:t>：继续</w:t>
      </w:r>
    </w:p>
    <w:p w14:paraId="1D854930" w14:textId="40622D8A" w:rsidR="00A7226F" w:rsidRDefault="00A7226F" w:rsidP="001C61CB">
      <w:r>
        <w:rPr>
          <w:rFonts w:hint="eastAsia"/>
        </w:rPr>
        <w:t>return</w:t>
      </w:r>
      <w:r>
        <w:rPr>
          <w:rFonts w:hint="eastAsia"/>
        </w:rPr>
        <w:t>：返回</w:t>
      </w:r>
    </w:p>
    <w:p w14:paraId="1179D908" w14:textId="0A87CFD7" w:rsidR="00A7226F" w:rsidRDefault="00A7226F" w:rsidP="001C61CB"/>
    <w:p w14:paraId="173D2CF8" w14:textId="3DA69D0F" w:rsidR="00A7226F" w:rsidRPr="0053638F" w:rsidRDefault="00341561" w:rsidP="0053638F">
      <w:pPr>
        <w:pStyle w:val="11"/>
        <w:spacing w:beforeLines="0" w:before="120"/>
      </w:pPr>
      <w:r w:rsidRPr="0053638F">
        <w:rPr>
          <w:rFonts w:hint="eastAsia"/>
        </w:rPr>
        <w:t>break语句</w:t>
      </w:r>
    </w:p>
    <w:p w14:paraId="3BE430C0" w14:textId="01474567" w:rsidR="00341561" w:rsidRDefault="00341561" w:rsidP="001C61CB">
      <w:r>
        <w:tab/>
      </w:r>
      <w:r>
        <w:rPr>
          <w:rFonts w:hint="eastAsia"/>
        </w:rPr>
        <w:t>中断的意思</w:t>
      </w:r>
    </w:p>
    <w:p w14:paraId="263E28A8" w14:textId="2AF42F36" w:rsidR="00341561" w:rsidRDefault="00341561" w:rsidP="001C61CB">
      <w:r>
        <w:rPr>
          <w:rFonts w:hint="eastAsia"/>
        </w:rPr>
        <w:t>使用场景：</w:t>
      </w:r>
    </w:p>
    <w:p w14:paraId="74C3E416" w14:textId="2FC13395" w:rsidR="00341561" w:rsidRDefault="00341561" w:rsidP="001C61CB">
      <w:r>
        <w:tab/>
      </w:r>
      <w:r>
        <w:rPr>
          <w:rFonts w:hint="eastAsia"/>
        </w:rPr>
        <w:t>1.switch</w:t>
      </w:r>
      <w:r>
        <w:rPr>
          <w:rFonts w:hint="eastAsia"/>
        </w:rPr>
        <w:t>语句中</w:t>
      </w:r>
    </w:p>
    <w:p w14:paraId="21E4ABC1" w14:textId="50AA5893" w:rsidR="00341561" w:rsidRDefault="00341561" w:rsidP="001C61CB">
      <w:r>
        <w:tab/>
      </w:r>
      <w:r>
        <w:rPr>
          <w:rFonts w:hint="eastAsia"/>
        </w:rPr>
        <w:t>2.</w:t>
      </w:r>
      <w:r>
        <w:rPr>
          <w:rFonts w:hint="eastAsia"/>
        </w:rPr>
        <w:t>循环语句中</w:t>
      </w:r>
    </w:p>
    <w:p w14:paraId="3214D426" w14:textId="7F328179" w:rsidR="00341561" w:rsidRDefault="00341561" w:rsidP="001C61CB">
      <w:r>
        <w:tab/>
      </w:r>
      <w:r>
        <w:tab/>
      </w:r>
      <w:r>
        <w:rPr>
          <w:rFonts w:hint="eastAsia"/>
        </w:rPr>
        <w:t>需要加入</w:t>
      </w:r>
      <w:r>
        <w:rPr>
          <w:rFonts w:hint="eastAsia"/>
        </w:rPr>
        <w:t>if</w:t>
      </w:r>
      <w:r>
        <w:rPr>
          <w:rFonts w:hint="eastAsia"/>
        </w:rPr>
        <w:t>判断</w:t>
      </w:r>
    </w:p>
    <w:p w14:paraId="4EA94A30" w14:textId="772E7C7D" w:rsidR="00341561" w:rsidRDefault="00341561" w:rsidP="001C61CB">
      <w:r>
        <w:rPr>
          <w:rFonts w:hint="eastAsia"/>
        </w:rPr>
        <w:t>注意：离开上面两个场景，无意义</w:t>
      </w:r>
    </w:p>
    <w:p w14:paraId="4D6AC763" w14:textId="14700419" w:rsidR="00341561" w:rsidRDefault="00341561" w:rsidP="001C61CB"/>
    <w:p w14:paraId="2859F279" w14:textId="50ACE55E" w:rsidR="00341561" w:rsidRDefault="00341561" w:rsidP="001C61CB">
      <w:r>
        <w:rPr>
          <w:rFonts w:hint="eastAsia"/>
        </w:rPr>
        <w:t>如何使用？</w:t>
      </w:r>
    </w:p>
    <w:p w14:paraId="0D158692" w14:textId="74A3F9DC" w:rsidR="00341561" w:rsidRDefault="00341561" w:rsidP="001C61CB">
      <w:r>
        <w:tab/>
      </w:r>
      <w:r>
        <w:rPr>
          <w:rFonts w:hint="eastAsia"/>
        </w:rPr>
        <w:t>A</w:t>
      </w:r>
      <w:r>
        <w:t>:</w:t>
      </w:r>
      <w:r>
        <w:rPr>
          <w:rFonts w:hint="eastAsia"/>
        </w:rPr>
        <w:t>跳出单层循环</w:t>
      </w:r>
    </w:p>
    <w:p w14:paraId="738FEFDF" w14:textId="73E05247" w:rsidR="00341561" w:rsidRDefault="00341561" w:rsidP="001C61CB">
      <w:r>
        <w:tab/>
        <w:t>B:</w:t>
      </w:r>
      <w:r>
        <w:rPr>
          <w:rFonts w:hint="eastAsia"/>
        </w:rPr>
        <w:t>跳出多层循环</w:t>
      </w:r>
    </w:p>
    <w:p w14:paraId="7FC16CB8" w14:textId="63DD2627" w:rsidR="00341561" w:rsidRDefault="00341561" w:rsidP="001C61CB">
      <w:r>
        <w:tab/>
      </w:r>
      <w:r>
        <w:tab/>
      </w:r>
      <w:r>
        <w:rPr>
          <w:rFonts w:hint="eastAsia"/>
        </w:rPr>
        <w:t>要想实现这个效果，就必须知道一个东西，带标签的语句。</w:t>
      </w:r>
    </w:p>
    <w:p w14:paraId="528AB9AE" w14:textId="3CAEDBB4" w:rsidR="00341561" w:rsidRDefault="00341561" w:rsidP="001C61CB">
      <w:r>
        <w:tab/>
      </w:r>
      <w:r>
        <w:tab/>
      </w:r>
      <w:r>
        <w:rPr>
          <w:rFonts w:hint="eastAsia"/>
        </w:rPr>
        <w:t>带标签语句格式：标签名</w:t>
      </w:r>
      <w:r>
        <w:t xml:space="preserve">: </w:t>
      </w:r>
      <w:r>
        <w:rPr>
          <w:rFonts w:hint="eastAsia"/>
        </w:rPr>
        <w:t>语句</w:t>
      </w:r>
    </w:p>
    <w:p w14:paraId="1B2F6B26" w14:textId="052E53B8" w:rsidR="00341561" w:rsidRDefault="00341561" w:rsidP="001C61CB"/>
    <w:p w14:paraId="2E52791E" w14:textId="1572CAC0" w:rsidR="00341561" w:rsidRPr="0053638F" w:rsidRDefault="00341561" w:rsidP="0053638F">
      <w:pPr>
        <w:pStyle w:val="11"/>
        <w:spacing w:beforeLines="0" w:before="120"/>
      </w:pPr>
      <w:r w:rsidRPr="0053638F">
        <w:rPr>
          <w:rFonts w:hint="eastAsia"/>
        </w:rPr>
        <w:t>c</w:t>
      </w:r>
      <w:r w:rsidRPr="0053638F">
        <w:t>ontinue</w:t>
      </w:r>
      <w:r w:rsidRPr="0053638F">
        <w:rPr>
          <w:rFonts w:hint="eastAsia"/>
        </w:rPr>
        <w:t>语句</w:t>
      </w:r>
    </w:p>
    <w:p w14:paraId="22A368DC" w14:textId="5847EC83" w:rsidR="00341561" w:rsidRDefault="00341561" w:rsidP="001C61CB">
      <w:r>
        <w:rPr>
          <w:rFonts w:hint="eastAsia"/>
        </w:rPr>
        <w:lastRenderedPageBreak/>
        <w:t>使用场景：</w:t>
      </w:r>
    </w:p>
    <w:p w14:paraId="5A49387A" w14:textId="55E16973" w:rsidR="00341561" w:rsidRDefault="00341561" w:rsidP="001C61CB">
      <w:r>
        <w:tab/>
      </w:r>
      <w:r>
        <w:rPr>
          <w:rFonts w:hint="eastAsia"/>
        </w:rPr>
        <w:t>在循环语句中</w:t>
      </w:r>
    </w:p>
    <w:p w14:paraId="217B2C0D" w14:textId="429D3FB2" w:rsidR="00823184" w:rsidRDefault="00341561" w:rsidP="001C61CB">
      <w:r>
        <w:rPr>
          <w:rFonts w:hint="eastAsia"/>
        </w:rPr>
        <w:t>离开上述使用场景没有意义</w:t>
      </w:r>
    </w:p>
    <w:p w14:paraId="25A15FB0" w14:textId="3AE0BC7A" w:rsidR="00341561" w:rsidRDefault="00341561" w:rsidP="001C61CB"/>
    <w:p w14:paraId="5AAB707B" w14:textId="5F491C04" w:rsidR="00341561" w:rsidRDefault="00341561" w:rsidP="001C61CB">
      <w:r>
        <w:rPr>
          <w:rFonts w:hint="eastAsia"/>
        </w:rPr>
        <w:t>continue</w:t>
      </w:r>
      <w:r>
        <w:rPr>
          <w:rFonts w:hint="eastAsia"/>
        </w:rPr>
        <w:t>作用：</w:t>
      </w:r>
    </w:p>
    <w:p w14:paraId="12C4AD3B" w14:textId="39D9B5D4" w:rsidR="00341561" w:rsidRDefault="00341561" w:rsidP="001C61CB">
      <w:r>
        <w:tab/>
      </w:r>
      <w:r>
        <w:rPr>
          <w:rFonts w:hint="eastAsia"/>
        </w:rPr>
        <w:t>单层循环对比</w:t>
      </w:r>
      <w:r>
        <w:rPr>
          <w:rFonts w:hint="eastAsia"/>
        </w:rPr>
        <w:t>break</w:t>
      </w:r>
      <w:r>
        <w:rPr>
          <w:rFonts w:hint="eastAsia"/>
        </w:rPr>
        <w:t>，区别：</w:t>
      </w:r>
    </w:p>
    <w:p w14:paraId="70215BF5" w14:textId="1E50C024" w:rsidR="00341561" w:rsidRDefault="00341561" w:rsidP="001C61CB">
      <w:r>
        <w:tab/>
      </w:r>
      <w:r>
        <w:tab/>
      </w:r>
      <w:r w:rsidRPr="00341561">
        <w:rPr>
          <w:rFonts w:hint="eastAsia"/>
          <w:highlight w:val="yellow"/>
        </w:rPr>
        <w:t>break</w:t>
      </w:r>
      <w:r w:rsidRPr="00341561">
        <w:rPr>
          <w:rFonts w:hint="eastAsia"/>
          <w:highlight w:val="yellow"/>
        </w:rPr>
        <w:t>退出当前循环</w:t>
      </w:r>
    </w:p>
    <w:p w14:paraId="1AE7F541" w14:textId="74176257" w:rsidR="00341561" w:rsidRDefault="00341561" w:rsidP="001C61CB">
      <w:r>
        <w:tab/>
      </w:r>
      <w:r>
        <w:tab/>
      </w:r>
      <w:r w:rsidRPr="00341561">
        <w:rPr>
          <w:rFonts w:hint="eastAsia"/>
          <w:highlight w:val="yellow"/>
        </w:rPr>
        <w:t>continue</w:t>
      </w:r>
      <w:r w:rsidRPr="00341561">
        <w:rPr>
          <w:rFonts w:hint="eastAsia"/>
          <w:highlight w:val="yellow"/>
        </w:rPr>
        <w:t>退出本次循环</w:t>
      </w:r>
    </w:p>
    <w:p w14:paraId="40248C21" w14:textId="56903A20" w:rsidR="00341561" w:rsidRDefault="00341561" w:rsidP="001C61CB">
      <w:r>
        <w:tab/>
      </w:r>
      <w:r>
        <w:rPr>
          <w:rFonts w:hint="eastAsia"/>
        </w:rPr>
        <w:t>也可以带标签使用</w:t>
      </w:r>
    </w:p>
    <w:p w14:paraId="57FD5B88" w14:textId="44A5C77A" w:rsidR="00823184" w:rsidRDefault="00341561" w:rsidP="001C61CB">
      <w:r>
        <w:rPr>
          <w:rFonts w:hint="eastAsia"/>
        </w:rPr>
        <w:t>练习：</w:t>
      </w:r>
      <w:r w:rsidR="00552425">
        <w:rPr>
          <w:rFonts w:hint="eastAsia"/>
        </w:rPr>
        <w:t>break</w:t>
      </w:r>
      <w:r w:rsidR="00552425">
        <w:rPr>
          <w:rFonts w:hint="eastAsia"/>
        </w:rPr>
        <w:t>与</w:t>
      </w:r>
      <w:r w:rsidR="00552425">
        <w:rPr>
          <w:rFonts w:hint="eastAsia"/>
        </w:rPr>
        <w:t>continue</w:t>
      </w:r>
      <w:r w:rsidR="00552425">
        <w:rPr>
          <w:rFonts w:hint="eastAsia"/>
        </w:rPr>
        <w:t>区别</w:t>
      </w:r>
      <w:r w:rsidR="00FF4C96">
        <w:rPr>
          <w:rFonts w:hint="eastAsia"/>
        </w:rPr>
        <w:t>：</w:t>
      </w:r>
      <w:r w:rsidR="00FF4C96">
        <w:rPr>
          <w:rFonts w:hint="eastAsia"/>
        </w:rPr>
        <w:t>break</w:t>
      </w:r>
      <w:r w:rsidR="00FF4C96">
        <w:rPr>
          <w:rFonts w:hint="eastAsia"/>
        </w:rPr>
        <w:t>退出当前循环；</w:t>
      </w:r>
      <w:r w:rsidR="00FF4C96">
        <w:rPr>
          <w:rFonts w:hint="eastAsia"/>
        </w:rPr>
        <w:t>continue</w:t>
      </w:r>
      <w:r w:rsidR="00FF4C96">
        <w:rPr>
          <w:rFonts w:hint="eastAsia"/>
        </w:rPr>
        <w:t>退出本次循环</w:t>
      </w:r>
    </w:p>
    <w:p w14:paraId="581BE1C1" w14:textId="5A4386F7" w:rsidR="00552425" w:rsidRDefault="00552425" w:rsidP="001C61CB">
      <w:pPr>
        <w:rPr>
          <w:noProof/>
        </w:rPr>
      </w:pPr>
      <w:r>
        <w:rPr>
          <w:noProof/>
        </w:rPr>
        <w:drawing>
          <wp:inline distT="0" distB="0" distL="0" distR="0" wp14:anchorId="113DAD5E" wp14:editId="2C22CAD6">
            <wp:extent cx="3103770" cy="1397000"/>
            <wp:effectExtent l="0" t="0" r="1905" b="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3112276" cy="14008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F4C96" w:rsidRPr="00FF4C96">
        <w:rPr>
          <w:noProof/>
        </w:rPr>
        <w:t xml:space="preserve"> </w:t>
      </w:r>
      <w:r w:rsidR="00FF4C96">
        <w:rPr>
          <w:noProof/>
        </w:rPr>
        <w:drawing>
          <wp:inline distT="0" distB="0" distL="0" distR="0" wp14:anchorId="34F9E8FB" wp14:editId="726BAACA">
            <wp:extent cx="142875" cy="485775"/>
            <wp:effectExtent l="0" t="0" r="9525" b="9525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77BB8D" w14:textId="27DFF91B" w:rsidR="00FF4C96" w:rsidRDefault="00FF4C96" w:rsidP="001C61CB">
      <w:r>
        <w:rPr>
          <w:noProof/>
        </w:rPr>
        <w:drawing>
          <wp:inline distT="0" distB="0" distL="0" distR="0" wp14:anchorId="0A38A3CD" wp14:editId="5F0039B0">
            <wp:extent cx="3123759" cy="1555452"/>
            <wp:effectExtent l="0" t="0" r="635" b="6985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3195323" cy="15910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F4C96">
        <w:rPr>
          <w:noProof/>
        </w:rPr>
        <w:t xml:space="preserve"> </w:t>
      </w:r>
      <w:r>
        <w:rPr>
          <w:noProof/>
        </w:rPr>
        <w:drawing>
          <wp:inline distT="0" distB="0" distL="0" distR="0" wp14:anchorId="05FFBA72" wp14:editId="3EA054BF">
            <wp:extent cx="180975" cy="1428750"/>
            <wp:effectExtent l="0" t="0" r="9525" b="0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2A76EE" w14:textId="4B96B130" w:rsidR="00341561" w:rsidRDefault="00341561" w:rsidP="001C61CB"/>
    <w:p w14:paraId="6F186C34" w14:textId="2029E095" w:rsidR="0014157B" w:rsidRPr="0053638F" w:rsidRDefault="0014157B" w:rsidP="0053638F">
      <w:pPr>
        <w:pStyle w:val="11"/>
        <w:spacing w:beforeLines="0" w:before="120"/>
      </w:pPr>
      <w:r w:rsidRPr="0053638F">
        <w:rPr>
          <w:rFonts w:hint="eastAsia"/>
        </w:rPr>
        <w:t>return语句</w:t>
      </w:r>
    </w:p>
    <w:p w14:paraId="5E414E89" w14:textId="616C9FCD" w:rsidR="0014157B" w:rsidRDefault="0014157B" w:rsidP="001C61CB">
      <w:r>
        <w:tab/>
      </w:r>
      <w:r>
        <w:rPr>
          <w:rFonts w:hint="eastAsia"/>
        </w:rPr>
        <w:t>作用：返回</w:t>
      </w:r>
    </w:p>
    <w:p w14:paraId="43696C5A" w14:textId="14FCC6D8" w:rsidR="0014157B" w:rsidRDefault="0014157B" w:rsidP="001C61CB">
      <w:r>
        <w:tab/>
      </w:r>
      <w:r>
        <w:rPr>
          <w:rFonts w:hint="eastAsia"/>
        </w:rPr>
        <w:t>其作用不是结束循环的，而是结束方法的。</w:t>
      </w:r>
    </w:p>
    <w:p w14:paraId="4065178C" w14:textId="5F82AE28" w:rsidR="006D084B" w:rsidRDefault="00B10428" w:rsidP="001C61CB">
      <w:r>
        <w:rPr>
          <w:rFonts w:hint="eastAsia"/>
        </w:rPr>
        <w:t>练习：</w:t>
      </w:r>
    </w:p>
    <w:p w14:paraId="1D4A848F" w14:textId="682CD0B0" w:rsidR="006D084B" w:rsidRDefault="006D084B" w:rsidP="006D084B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527776BF" wp14:editId="1A18D8C5">
            <wp:extent cx="3117850" cy="2101993"/>
            <wp:effectExtent l="0" t="0" r="6350" b="0"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3138651" cy="21160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D084B">
        <w:rPr>
          <w:noProof/>
        </w:rPr>
        <w:t xml:space="preserve"> </w:t>
      </w:r>
      <w:r>
        <w:rPr>
          <w:noProof/>
        </w:rPr>
        <w:drawing>
          <wp:inline distT="0" distB="0" distL="0" distR="0" wp14:anchorId="56306550" wp14:editId="19ABA02E">
            <wp:extent cx="419100" cy="828675"/>
            <wp:effectExtent l="0" t="0" r="0" b="9525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38B9D1" w14:textId="264AC3E9" w:rsidR="0014157B" w:rsidRDefault="006D084B" w:rsidP="006D084B">
      <w:pPr>
        <w:jc w:val="center"/>
      </w:pPr>
      <w:r>
        <w:rPr>
          <w:noProof/>
        </w:rPr>
        <w:lastRenderedPageBreak/>
        <w:drawing>
          <wp:inline distT="0" distB="0" distL="0" distR="0" wp14:anchorId="1023CA62" wp14:editId="02B155D5">
            <wp:extent cx="3193713" cy="2181225"/>
            <wp:effectExtent l="0" t="0" r="6985" b="0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3201858" cy="21867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D084B">
        <w:rPr>
          <w:noProof/>
        </w:rPr>
        <w:t xml:space="preserve"> </w:t>
      </w:r>
      <w:r>
        <w:rPr>
          <w:noProof/>
        </w:rPr>
        <w:drawing>
          <wp:inline distT="0" distB="0" distL="0" distR="0" wp14:anchorId="0060522C" wp14:editId="0A3D1C95">
            <wp:extent cx="390525" cy="685800"/>
            <wp:effectExtent l="0" t="0" r="9525" b="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600044" w14:textId="7AF701C6" w:rsidR="0014157B" w:rsidRDefault="0014157B" w:rsidP="001C61CB"/>
    <w:p w14:paraId="710BF74C" w14:textId="3C1D59DA" w:rsidR="0014157B" w:rsidRDefault="005B61F9" w:rsidP="001C61CB">
      <w:r>
        <w:rPr>
          <w:rFonts w:hint="eastAsia"/>
        </w:rPr>
        <w:t>练习：</w:t>
      </w:r>
    </w:p>
    <w:p w14:paraId="4D0CD311" w14:textId="7BD21E0A" w:rsidR="00454693" w:rsidRDefault="00454693" w:rsidP="001C61CB">
      <w:r>
        <w:rPr>
          <w:rFonts w:hint="eastAsia"/>
        </w:rPr>
        <w:t>需求：</w:t>
      </w:r>
    </w:p>
    <w:p w14:paraId="2539A793" w14:textId="4C2A75BA" w:rsidR="005B61F9" w:rsidRDefault="000845E3" w:rsidP="001C61CB">
      <w:r>
        <w:rPr>
          <w:rFonts w:hint="eastAsia"/>
        </w:rPr>
        <w:t>小芳的妈妈每天给她</w:t>
      </w:r>
      <w:r>
        <w:rPr>
          <w:rFonts w:hint="eastAsia"/>
        </w:rPr>
        <w:t>2.5</w:t>
      </w:r>
      <w:r>
        <w:rPr>
          <w:rFonts w:hint="eastAsia"/>
        </w:rPr>
        <w:t>元钱，她都会存起来，但是</w:t>
      </w:r>
    </w:p>
    <w:p w14:paraId="13F3504B" w14:textId="347BDF09" w:rsidR="000845E3" w:rsidRDefault="000845E3" w:rsidP="001C61CB">
      <w:r>
        <w:rPr>
          <w:rFonts w:hint="eastAsia"/>
        </w:rPr>
        <w:t>每当这一天是存钱的第五天或者</w:t>
      </w:r>
      <w:r>
        <w:rPr>
          <w:rFonts w:hint="eastAsia"/>
        </w:rPr>
        <w:t>5</w:t>
      </w:r>
      <w:r>
        <w:rPr>
          <w:rFonts w:hint="eastAsia"/>
        </w:rPr>
        <w:t>的倍数的话，她都会花去</w:t>
      </w:r>
      <w:r>
        <w:rPr>
          <w:rFonts w:hint="eastAsia"/>
        </w:rPr>
        <w:t>6</w:t>
      </w:r>
      <w:r>
        <w:rPr>
          <w:rFonts w:hint="eastAsia"/>
        </w:rPr>
        <w:t>元钱</w:t>
      </w:r>
    </w:p>
    <w:p w14:paraId="0F281F1C" w14:textId="4C071358" w:rsidR="000845E3" w:rsidRDefault="000845E3" w:rsidP="001C61CB">
      <w:r>
        <w:rPr>
          <w:rFonts w:hint="eastAsia"/>
        </w:rPr>
        <w:t>请问：经过多少天，小芳才可以存到</w:t>
      </w:r>
      <w:r>
        <w:rPr>
          <w:rFonts w:hint="eastAsia"/>
        </w:rPr>
        <w:t>100</w:t>
      </w:r>
      <w:r>
        <w:rPr>
          <w:rFonts w:hint="eastAsia"/>
        </w:rPr>
        <w:t>元钱</w:t>
      </w:r>
    </w:p>
    <w:p w14:paraId="467DF4B4" w14:textId="46D76BD4" w:rsidR="000845E3" w:rsidRDefault="00454693" w:rsidP="001C61CB">
      <w:r>
        <w:rPr>
          <w:rFonts w:hint="eastAsia"/>
        </w:rPr>
        <w:t>分析：</w:t>
      </w:r>
    </w:p>
    <w:p w14:paraId="51508A24" w14:textId="1040C188" w:rsidR="00454693" w:rsidRDefault="00454693" w:rsidP="001C61CB">
      <w:r>
        <w:rPr>
          <w:rFonts w:hint="eastAsia"/>
        </w:rPr>
        <w:t>1.</w:t>
      </w:r>
      <w:r w:rsidR="00972466" w:rsidRPr="00972466">
        <w:rPr>
          <w:rFonts w:hint="eastAsia"/>
        </w:rPr>
        <w:t xml:space="preserve"> </w:t>
      </w:r>
      <w:r w:rsidR="00972466">
        <w:rPr>
          <w:rFonts w:hint="eastAsia"/>
        </w:rPr>
        <w:t>每天给她</w:t>
      </w:r>
      <w:r w:rsidR="00972466">
        <w:rPr>
          <w:rFonts w:hint="eastAsia"/>
        </w:rPr>
        <w:t>2.5</w:t>
      </w:r>
      <w:r w:rsidR="00972466">
        <w:rPr>
          <w:rFonts w:hint="eastAsia"/>
        </w:rPr>
        <w:t>元钱：</w:t>
      </w:r>
      <w:r w:rsidR="008D4D45">
        <w:rPr>
          <w:rFonts w:hint="eastAsia"/>
        </w:rPr>
        <w:t>定义变量：</w:t>
      </w:r>
      <w:r w:rsidR="008D4D45">
        <w:rPr>
          <w:rFonts w:hint="eastAsia"/>
        </w:rPr>
        <w:t>d</w:t>
      </w:r>
      <w:r w:rsidR="008D4D45">
        <w:t>ouble dayMoney = 2.5;</w:t>
      </w:r>
    </w:p>
    <w:p w14:paraId="1F4D3F4C" w14:textId="34F7562D" w:rsidR="008D4D45" w:rsidRDefault="008D4D45" w:rsidP="001C61CB">
      <w:r>
        <w:rPr>
          <w:rFonts w:hint="eastAsia"/>
        </w:rPr>
        <w:t>2</w:t>
      </w:r>
      <w:r>
        <w:t>.</w:t>
      </w:r>
      <w:r w:rsidR="00911382">
        <w:t xml:space="preserve"> </w:t>
      </w:r>
      <w:r w:rsidR="00E70C42">
        <w:rPr>
          <w:rFonts w:hint="eastAsia"/>
        </w:rPr>
        <w:t>存到钱定义变量：</w:t>
      </w:r>
      <w:r w:rsidR="00E70C42">
        <w:rPr>
          <w:rFonts w:hint="eastAsia"/>
        </w:rPr>
        <w:t>d</w:t>
      </w:r>
      <w:r w:rsidR="00E70C42">
        <w:t>ouble sumMoney = 0;</w:t>
      </w:r>
    </w:p>
    <w:p w14:paraId="0FB1BD3D" w14:textId="01D276D0" w:rsidR="00E70C42" w:rsidRDefault="00E70C42" w:rsidP="001C61CB">
      <w:r>
        <w:rPr>
          <w:rFonts w:hint="eastAsia"/>
        </w:rPr>
        <w:t>3</w:t>
      </w:r>
      <w:r>
        <w:t xml:space="preserve">.  </w:t>
      </w:r>
      <w:r>
        <w:rPr>
          <w:rFonts w:hint="eastAsia"/>
        </w:rPr>
        <w:t>天数变量：</w:t>
      </w:r>
      <w:r>
        <w:rPr>
          <w:rFonts w:hint="eastAsia"/>
        </w:rPr>
        <w:t>i</w:t>
      </w:r>
      <w:r>
        <w:t>nt dayNum = 0;</w:t>
      </w:r>
    </w:p>
    <w:p w14:paraId="0224AB70" w14:textId="160492EA" w:rsidR="00E70C42" w:rsidRDefault="00E70C42" w:rsidP="001C61CB">
      <w:r>
        <w:rPr>
          <w:rFonts w:hint="eastAsia"/>
        </w:rPr>
        <w:t>4</w:t>
      </w:r>
      <w:r>
        <w:t xml:space="preserve">. </w:t>
      </w:r>
      <w:r>
        <w:rPr>
          <w:rFonts w:hint="eastAsia"/>
        </w:rPr>
        <w:t>每当这一天是存钱的第五天或者</w:t>
      </w:r>
      <w:r>
        <w:rPr>
          <w:rFonts w:hint="eastAsia"/>
        </w:rPr>
        <w:t>5</w:t>
      </w:r>
      <w:r>
        <w:rPr>
          <w:rFonts w:hint="eastAsia"/>
        </w:rPr>
        <w:t>的倍数的话</w:t>
      </w:r>
      <w:r>
        <w:rPr>
          <w:rFonts w:hint="eastAsia"/>
        </w:rPr>
        <w:t>:</w:t>
      </w:r>
      <w:r>
        <w:rPr>
          <w:rFonts w:hint="eastAsia"/>
        </w:rPr>
        <w:t>判断语句：</w:t>
      </w:r>
    </w:p>
    <w:p w14:paraId="4884CD96" w14:textId="7A6B1902" w:rsidR="00E70C42" w:rsidRDefault="00E70C42" w:rsidP="001C61CB">
      <w:r>
        <w:rPr>
          <w:rFonts w:hint="eastAsia"/>
        </w:rPr>
        <w:t>i</w:t>
      </w:r>
      <w:r>
        <w:t>f (dayNum % 5 == 0)</w:t>
      </w:r>
    </w:p>
    <w:p w14:paraId="2BC54320" w14:textId="372F28D2" w:rsidR="00E70C42" w:rsidRDefault="00E70C42" w:rsidP="001C61CB">
      <w:r>
        <w:rPr>
          <w:rFonts w:hint="eastAsia"/>
        </w:rPr>
        <w:t>5</w:t>
      </w:r>
      <w:r>
        <w:t xml:space="preserve">. </w:t>
      </w:r>
      <w:r>
        <w:rPr>
          <w:rFonts w:hint="eastAsia"/>
        </w:rPr>
        <w:t>由于不知道多少天，则使用</w:t>
      </w:r>
      <w:r>
        <w:rPr>
          <w:rFonts w:hint="eastAsia"/>
        </w:rPr>
        <w:t>while</w:t>
      </w:r>
      <w:r>
        <w:rPr>
          <w:rFonts w:hint="eastAsia"/>
        </w:rPr>
        <w:t>语句</w:t>
      </w:r>
    </w:p>
    <w:p w14:paraId="273DDDE0" w14:textId="3CF6A50F" w:rsidR="00E70C42" w:rsidRDefault="00980B03" w:rsidP="001C61CB">
      <w:r>
        <w:rPr>
          <w:noProof/>
        </w:rPr>
        <w:drawing>
          <wp:inline distT="0" distB="0" distL="0" distR="0" wp14:anchorId="5D26F562" wp14:editId="29D3D560">
            <wp:extent cx="5274310" cy="2526030"/>
            <wp:effectExtent l="0" t="0" r="2540" b="7620"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26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CEDC51" w14:textId="3F3DD014" w:rsidR="00E70C42" w:rsidRDefault="00980B03" w:rsidP="001C61CB">
      <w:r>
        <w:rPr>
          <w:noProof/>
        </w:rPr>
        <w:drawing>
          <wp:inline distT="0" distB="0" distL="0" distR="0" wp14:anchorId="3EFED7FA" wp14:editId="4D67933E">
            <wp:extent cx="1574800" cy="168729"/>
            <wp:effectExtent l="0" t="0" r="0" b="3175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600526" cy="171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645600" w14:textId="41440375" w:rsidR="00C23F82" w:rsidRDefault="00C23F82" w:rsidP="001C61CB"/>
    <w:p w14:paraId="694587F4" w14:textId="2B7D7D6C" w:rsidR="00C23F82" w:rsidRDefault="00C23F82" w:rsidP="001C61CB"/>
    <w:p w14:paraId="084173A7" w14:textId="3C48F0EE" w:rsidR="00C23F82" w:rsidRPr="0053638F" w:rsidRDefault="00C23F82" w:rsidP="0053638F">
      <w:pPr>
        <w:pStyle w:val="1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="0" w:afterLines="50" w:after="120" w:line="360" w:lineRule="auto"/>
        <w:jc w:val="center"/>
        <w:rPr>
          <w:rFonts w:ascii="黑体" w:eastAsia="黑体" w:hAnsi="黑体" w:cs="黑体"/>
          <w:b w:val="0"/>
          <w:bCs w:val="0"/>
          <w:sz w:val="30"/>
          <w:szCs w:val="30"/>
        </w:rPr>
      </w:pPr>
      <w:r w:rsidRPr="0053638F">
        <w:rPr>
          <w:rFonts w:ascii="黑体" w:eastAsia="黑体" w:hAnsi="黑体" w:cs="黑体" w:hint="eastAsia"/>
          <w:b w:val="0"/>
          <w:bCs w:val="0"/>
          <w:sz w:val="30"/>
          <w:szCs w:val="30"/>
        </w:rPr>
        <w:t>D</w:t>
      </w:r>
      <w:r w:rsidRPr="0053638F">
        <w:rPr>
          <w:rFonts w:ascii="黑体" w:eastAsia="黑体" w:hAnsi="黑体" w:cs="黑体"/>
          <w:b w:val="0"/>
          <w:bCs w:val="0"/>
          <w:sz w:val="30"/>
          <w:szCs w:val="30"/>
        </w:rPr>
        <w:t>ay5 Java</w:t>
      </w:r>
      <w:r w:rsidRPr="0053638F">
        <w:rPr>
          <w:rFonts w:ascii="黑体" w:eastAsia="黑体" w:hAnsi="黑体" w:cs="黑体" w:hint="eastAsia"/>
          <w:b w:val="0"/>
          <w:bCs w:val="0"/>
          <w:sz w:val="30"/>
          <w:szCs w:val="30"/>
        </w:rPr>
        <w:t>的方法与数组</w:t>
      </w:r>
      <w:bookmarkStart w:id="0" w:name="_GoBack"/>
      <w:bookmarkEnd w:id="0"/>
    </w:p>
    <w:p w14:paraId="0425BE72" w14:textId="37044FCE" w:rsidR="00AA7721" w:rsidRPr="0053638F" w:rsidRDefault="00AA7721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1</w:t>
      </w:r>
      <w:r w:rsidR="00762D56" w:rsidRPr="0053638F">
        <w:rPr>
          <w:rFonts w:ascii="黑体" w:eastAsia="黑体" w:hAnsi="黑体" w:cs="Times New Roman" w:hint="eastAsia"/>
          <w:spacing w:val="3"/>
          <w:sz w:val="28"/>
          <w:szCs w:val="28"/>
        </w:rPr>
        <w:t>4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方法</w:t>
      </w:r>
    </w:p>
    <w:p w14:paraId="74167EE2" w14:textId="579E6C89" w:rsidR="00AA7721" w:rsidRPr="0053638F" w:rsidRDefault="00AA7721" w:rsidP="0053638F">
      <w:pPr>
        <w:pStyle w:val="11"/>
        <w:spacing w:beforeLines="0" w:before="120"/>
      </w:pPr>
      <w:r w:rsidRPr="0053638F">
        <w:rPr>
          <w:rFonts w:hint="eastAsia"/>
        </w:rPr>
        <w:t>方法定义及格式</w:t>
      </w:r>
    </w:p>
    <w:p w14:paraId="73B697B0" w14:textId="5253242E" w:rsidR="00AA7721" w:rsidRDefault="00AA7721" w:rsidP="001C61CB">
      <w:r>
        <w:tab/>
      </w:r>
      <w:r>
        <w:rPr>
          <w:rFonts w:hint="eastAsia"/>
        </w:rPr>
        <w:t>方法就是完成特定功能的代码块</w:t>
      </w:r>
    </w:p>
    <w:p w14:paraId="68D1B6FA" w14:textId="408C6FD8" w:rsidR="00AA7721" w:rsidRDefault="00AA7721" w:rsidP="001C61CB">
      <w:r>
        <w:rPr>
          <w:rFonts w:hint="eastAsia"/>
        </w:rPr>
        <w:lastRenderedPageBreak/>
        <w:t>注意：在很多语言里面都是函数的定义；</w:t>
      </w:r>
    </w:p>
    <w:p w14:paraId="66AB75E0" w14:textId="2F16430D" w:rsidR="00AA7721" w:rsidRDefault="00AA7721" w:rsidP="001C61CB">
      <w:r>
        <w:rPr>
          <w:rFonts w:hint="eastAsia"/>
        </w:rPr>
        <w:t>函数在</w:t>
      </w:r>
      <w:r>
        <w:rPr>
          <w:rFonts w:hint="eastAsia"/>
        </w:rPr>
        <w:t>J</w:t>
      </w:r>
      <w:r>
        <w:t>ava</w:t>
      </w:r>
      <w:r>
        <w:rPr>
          <w:rFonts w:hint="eastAsia"/>
        </w:rPr>
        <w:t>中被称为方法</w:t>
      </w:r>
    </w:p>
    <w:p w14:paraId="04171302" w14:textId="38F8ACEC" w:rsidR="00AA7721" w:rsidRDefault="00AA7721" w:rsidP="001C61CB">
      <w:r>
        <w:rPr>
          <w:rFonts w:hint="eastAsia"/>
        </w:rPr>
        <w:t>格式：</w:t>
      </w:r>
    </w:p>
    <w:p w14:paraId="1550378F" w14:textId="77777777" w:rsidR="00AA7721" w:rsidRPr="00A3415D" w:rsidRDefault="00AA7721" w:rsidP="001C61CB">
      <w:pPr>
        <w:rPr>
          <w:highlight w:val="yellow"/>
        </w:rPr>
      </w:pPr>
      <w:r w:rsidRPr="00A3415D">
        <w:rPr>
          <w:rFonts w:hint="eastAsia"/>
          <w:highlight w:val="yellow"/>
        </w:rPr>
        <w:t>修饰符</w:t>
      </w:r>
      <w:r w:rsidRPr="00A3415D">
        <w:rPr>
          <w:rFonts w:hint="eastAsia"/>
          <w:highlight w:val="yellow"/>
        </w:rPr>
        <w:t xml:space="preserve"> </w:t>
      </w:r>
      <w:r w:rsidRPr="00A3415D">
        <w:rPr>
          <w:rFonts w:hint="eastAsia"/>
          <w:highlight w:val="yellow"/>
        </w:rPr>
        <w:t>返回</w:t>
      </w:r>
      <w:proofErr w:type="gramStart"/>
      <w:r w:rsidRPr="00A3415D">
        <w:rPr>
          <w:rFonts w:hint="eastAsia"/>
          <w:highlight w:val="yellow"/>
        </w:rPr>
        <w:t>值类型</w:t>
      </w:r>
      <w:proofErr w:type="gramEnd"/>
      <w:r w:rsidRPr="00A3415D">
        <w:rPr>
          <w:rFonts w:hint="eastAsia"/>
          <w:highlight w:val="yellow"/>
        </w:rPr>
        <w:t xml:space="preserve"> </w:t>
      </w:r>
      <w:r w:rsidRPr="00A3415D">
        <w:rPr>
          <w:rFonts w:hint="eastAsia"/>
          <w:highlight w:val="yellow"/>
        </w:rPr>
        <w:t>方法名</w:t>
      </w:r>
      <w:r w:rsidRPr="00A3415D">
        <w:rPr>
          <w:rFonts w:hint="eastAsia"/>
          <w:highlight w:val="yellow"/>
        </w:rPr>
        <w:t>(</w:t>
      </w:r>
      <w:r w:rsidRPr="00A3415D">
        <w:rPr>
          <w:rFonts w:hint="eastAsia"/>
          <w:highlight w:val="yellow"/>
        </w:rPr>
        <w:t>参数类型</w:t>
      </w:r>
      <w:r w:rsidRPr="00A3415D">
        <w:rPr>
          <w:rFonts w:hint="eastAsia"/>
          <w:highlight w:val="yellow"/>
        </w:rPr>
        <w:t xml:space="preserve"> </w:t>
      </w:r>
      <w:r w:rsidRPr="00A3415D">
        <w:rPr>
          <w:rFonts w:hint="eastAsia"/>
          <w:highlight w:val="yellow"/>
        </w:rPr>
        <w:t>参数名</w:t>
      </w:r>
      <w:r w:rsidRPr="00A3415D">
        <w:rPr>
          <w:rFonts w:hint="eastAsia"/>
          <w:highlight w:val="yellow"/>
        </w:rPr>
        <w:t>1</w:t>
      </w:r>
      <w:r w:rsidRPr="00A3415D">
        <w:rPr>
          <w:highlight w:val="yellow"/>
        </w:rPr>
        <w:t>,</w:t>
      </w:r>
      <w:r w:rsidRPr="00A3415D">
        <w:rPr>
          <w:rFonts w:hint="eastAsia"/>
          <w:highlight w:val="yellow"/>
        </w:rPr>
        <w:t>参数类型</w:t>
      </w:r>
      <w:r w:rsidRPr="00A3415D">
        <w:rPr>
          <w:rFonts w:hint="eastAsia"/>
          <w:highlight w:val="yellow"/>
        </w:rPr>
        <w:t xml:space="preserve"> </w:t>
      </w:r>
      <w:r w:rsidRPr="00A3415D">
        <w:rPr>
          <w:rFonts w:hint="eastAsia"/>
          <w:highlight w:val="yellow"/>
        </w:rPr>
        <w:t>参数名</w:t>
      </w:r>
      <w:r w:rsidRPr="00A3415D">
        <w:rPr>
          <w:rFonts w:hint="eastAsia"/>
          <w:highlight w:val="yellow"/>
        </w:rPr>
        <w:t>2</w:t>
      </w:r>
      <w:r w:rsidRPr="00A3415D">
        <w:rPr>
          <w:highlight w:val="yellow"/>
        </w:rPr>
        <w:t>…) {</w:t>
      </w:r>
    </w:p>
    <w:p w14:paraId="05E2690E" w14:textId="214C0B66" w:rsidR="00AA7721" w:rsidRPr="00A3415D" w:rsidRDefault="00AA7721" w:rsidP="00AA7721">
      <w:pPr>
        <w:rPr>
          <w:highlight w:val="yellow"/>
        </w:rPr>
      </w:pPr>
      <w:r w:rsidRPr="00A3415D">
        <w:rPr>
          <w:highlight w:val="yellow"/>
        </w:rPr>
        <w:tab/>
      </w:r>
      <w:r w:rsidRPr="00A3415D">
        <w:rPr>
          <w:rFonts w:hint="eastAsia"/>
          <w:highlight w:val="yellow"/>
        </w:rPr>
        <w:t>函数体</w:t>
      </w:r>
      <w:r w:rsidRPr="00A3415D">
        <w:rPr>
          <w:rFonts w:hint="eastAsia"/>
          <w:highlight w:val="yellow"/>
        </w:rPr>
        <w:t>;</w:t>
      </w:r>
    </w:p>
    <w:p w14:paraId="7D5E062B" w14:textId="7A42450F" w:rsidR="00AA7721" w:rsidRPr="00A3415D" w:rsidRDefault="00AA7721" w:rsidP="00AA7721">
      <w:pPr>
        <w:rPr>
          <w:highlight w:val="yellow"/>
        </w:rPr>
      </w:pPr>
      <w:r w:rsidRPr="00A3415D">
        <w:rPr>
          <w:highlight w:val="yellow"/>
        </w:rPr>
        <w:tab/>
        <w:t xml:space="preserve">return </w:t>
      </w:r>
      <w:r w:rsidRPr="00A3415D">
        <w:rPr>
          <w:rFonts w:hint="eastAsia"/>
          <w:highlight w:val="yellow"/>
        </w:rPr>
        <w:t>返回值</w:t>
      </w:r>
      <w:r w:rsidRPr="00A3415D">
        <w:rPr>
          <w:rFonts w:hint="eastAsia"/>
          <w:highlight w:val="yellow"/>
        </w:rPr>
        <w:t>;</w:t>
      </w:r>
    </w:p>
    <w:p w14:paraId="370EBA8B" w14:textId="41702258" w:rsidR="00AA7721" w:rsidRDefault="00AA7721" w:rsidP="00AA7721">
      <w:r w:rsidRPr="00A3415D">
        <w:rPr>
          <w:highlight w:val="yellow"/>
        </w:rPr>
        <w:t>}</w:t>
      </w:r>
    </w:p>
    <w:p w14:paraId="7FB133E1" w14:textId="2C742827" w:rsidR="00935CF3" w:rsidRDefault="00935CF3" w:rsidP="001C61CB">
      <w:r>
        <w:rPr>
          <w:rFonts w:hint="eastAsia"/>
        </w:rPr>
        <w:t>详细解释：</w:t>
      </w:r>
    </w:p>
    <w:p w14:paraId="7F353129" w14:textId="05BC719B" w:rsidR="00935CF3" w:rsidRDefault="00935CF3" w:rsidP="001C61CB">
      <w:r>
        <w:rPr>
          <w:rFonts w:hint="eastAsia"/>
        </w:rPr>
        <w:t>修饰符：目前就用</w:t>
      </w:r>
      <w:r>
        <w:rPr>
          <w:rFonts w:hint="eastAsia"/>
        </w:rPr>
        <w:t>p</w:t>
      </w:r>
      <w:r>
        <w:t>ublic static</w:t>
      </w:r>
      <w:r>
        <w:rPr>
          <w:rFonts w:hint="eastAsia"/>
        </w:rPr>
        <w:t>，后面我们再详细的讲解其他的修饰符</w:t>
      </w:r>
    </w:p>
    <w:p w14:paraId="295EF4A5" w14:textId="4E57123D" w:rsidR="00935CF3" w:rsidRDefault="00935CF3" w:rsidP="001C61CB">
      <w:r>
        <w:rPr>
          <w:rFonts w:hint="eastAsia"/>
        </w:rPr>
        <w:t>返回值类型：就是功能结果的数据类型</w:t>
      </w:r>
    </w:p>
    <w:p w14:paraId="7D6382AD" w14:textId="1AC5FBFA" w:rsidR="00935CF3" w:rsidRDefault="00935CF3" w:rsidP="001C61CB">
      <w:r>
        <w:rPr>
          <w:rFonts w:hint="eastAsia"/>
        </w:rPr>
        <w:t>方法名：符合命名规则即可，方便我们的调用；</w:t>
      </w:r>
    </w:p>
    <w:p w14:paraId="38605E04" w14:textId="078B7BB9" w:rsidR="00935CF3" w:rsidRDefault="00935CF3" w:rsidP="001C61CB">
      <w:r>
        <w:tab/>
      </w:r>
      <w:r>
        <w:rPr>
          <w:rFonts w:hint="eastAsia"/>
        </w:rPr>
        <w:t>变量和方法命名规则：单个单词</w:t>
      </w:r>
      <w:r>
        <w:rPr>
          <w:rFonts w:hint="eastAsia"/>
        </w:rPr>
        <w:t>(</w:t>
      </w:r>
      <w:r>
        <w:t>student),</w:t>
      </w:r>
      <w:r>
        <w:rPr>
          <w:rFonts w:hint="eastAsia"/>
        </w:rPr>
        <w:t>多个单词</w:t>
      </w:r>
      <w:r>
        <w:rPr>
          <w:rFonts w:hint="eastAsia"/>
        </w:rPr>
        <w:t>(</w:t>
      </w:r>
      <w:r>
        <w:t>student</w:t>
      </w:r>
      <w:r>
        <w:rPr>
          <w:rFonts w:hint="eastAsia"/>
        </w:rPr>
        <w:t>Age</w:t>
      </w:r>
      <w:r>
        <w:t>)</w:t>
      </w:r>
    </w:p>
    <w:p w14:paraId="0D16165E" w14:textId="75B8A378" w:rsidR="00935CF3" w:rsidRDefault="00935CF3" w:rsidP="001C61CB">
      <w:r>
        <w:rPr>
          <w:rFonts w:hint="eastAsia"/>
        </w:rPr>
        <w:t>参数：</w:t>
      </w:r>
    </w:p>
    <w:p w14:paraId="476431D3" w14:textId="04BA719C" w:rsidR="00935CF3" w:rsidRDefault="00935CF3" w:rsidP="001C61CB">
      <w:r>
        <w:tab/>
      </w:r>
      <w:r>
        <w:rPr>
          <w:rFonts w:hint="eastAsia"/>
        </w:rPr>
        <w:t>形式参数：就是方法定义上的，用于接收实际参数的；</w:t>
      </w:r>
    </w:p>
    <w:p w14:paraId="3D41A454" w14:textId="7DBFE360" w:rsidR="00935CF3" w:rsidRDefault="00935CF3" w:rsidP="001C61CB">
      <w:r>
        <w:tab/>
      </w:r>
      <w:r>
        <w:rPr>
          <w:rFonts w:hint="eastAsia"/>
        </w:rPr>
        <w:t>实际参数：实际参与运算的</w:t>
      </w:r>
    </w:p>
    <w:p w14:paraId="4582D4AF" w14:textId="7475C2AB" w:rsidR="00935CF3" w:rsidRDefault="00935CF3" w:rsidP="001C61CB">
      <w:r>
        <w:rPr>
          <w:rFonts w:hint="eastAsia"/>
        </w:rPr>
        <w:t>参数类型：参数的数据类型</w:t>
      </w:r>
    </w:p>
    <w:p w14:paraId="64BA1E71" w14:textId="07846527" w:rsidR="00935CF3" w:rsidRDefault="00935CF3" w:rsidP="001C61CB">
      <w:r>
        <w:rPr>
          <w:rFonts w:hint="eastAsia"/>
        </w:rPr>
        <w:t>参数名：变量名</w:t>
      </w:r>
    </w:p>
    <w:p w14:paraId="7D294149" w14:textId="25074555" w:rsidR="00935CF3" w:rsidRDefault="00935CF3" w:rsidP="001C61CB">
      <w:r>
        <w:rPr>
          <w:rFonts w:hint="eastAsia"/>
        </w:rPr>
        <w:t>方法体语句：完成功能的代码</w:t>
      </w:r>
    </w:p>
    <w:p w14:paraId="22FBA360" w14:textId="5F28E757" w:rsidR="00935CF3" w:rsidRDefault="00935CF3" w:rsidP="001C61CB">
      <w:r>
        <w:rPr>
          <w:rFonts w:hint="eastAsia"/>
        </w:rPr>
        <w:t>r</w:t>
      </w:r>
      <w:r>
        <w:t>eturn:</w:t>
      </w:r>
      <w:r>
        <w:rPr>
          <w:rFonts w:hint="eastAsia"/>
        </w:rPr>
        <w:t>结束方法</w:t>
      </w:r>
    </w:p>
    <w:p w14:paraId="3F3FD08B" w14:textId="6EB4F44D" w:rsidR="00935CF3" w:rsidRDefault="00935CF3" w:rsidP="001C61CB">
      <w:r>
        <w:rPr>
          <w:rFonts w:hint="eastAsia"/>
        </w:rPr>
        <w:t>返回值：就是功能的结果，由</w:t>
      </w:r>
      <w:r>
        <w:rPr>
          <w:rFonts w:hint="eastAsia"/>
        </w:rPr>
        <w:t>r</w:t>
      </w:r>
      <w:r>
        <w:t>eturn</w:t>
      </w:r>
      <w:r>
        <w:rPr>
          <w:rFonts w:hint="eastAsia"/>
        </w:rPr>
        <w:t>带给调用者。</w:t>
      </w:r>
    </w:p>
    <w:p w14:paraId="661A3985" w14:textId="77777777" w:rsidR="00A3415D" w:rsidRDefault="00A3415D" w:rsidP="001C61CB"/>
    <w:p w14:paraId="72B6BC33" w14:textId="0D4C2E68" w:rsidR="00101E54" w:rsidRPr="00A3415D" w:rsidRDefault="00101E54" w:rsidP="001C61CB">
      <w:pPr>
        <w:rPr>
          <w:color w:val="FF0000"/>
          <w:highlight w:val="yellow"/>
        </w:rPr>
      </w:pPr>
      <w:r>
        <w:rPr>
          <w:rFonts w:hint="eastAsia"/>
        </w:rPr>
        <w:t>要</w:t>
      </w:r>
      <w:r w:rsidRPr="00A3415D">
        <w:rPr>
          <w:rFonts w:hint="eastAsia"/>
          <w:color w:val="FF0000"/>
          <w:highlight w:val="yellow"/>
        </w:rPr>
        <w:t>想写好一个方法，就必须明确两个东西：</w:t>
      </w:r>
    </w:p>
    <w:p w14:paraId="3E9D0CAB" w14:textId="523F0116" w:rsidR="00101E54" w:rsidRPr="00A3415D" w:rsidRDefault="00101E54" w:rsidP="001C61CB">
      <w:pPr>
        <w:rPr>
          <w:color w:val="FF0000"/>
          <w:highlight w:val="yellow"/>
        </w:rPr>
      </w:pPr>
      <w:r w:rsidRPr="00A3415D">
        <w:rPr>
          <w:rFonts w:hint="eastAsia"/>
          <w:color w:val="FF0000"/>
          <w:highlight w:val="yellow"/>
        </w:rPr>
        <w:t>A</w:t>
      </w:r>
      <w:r w:rsidRPr="00A3415D">
        <w:rPr>
          <w:color w:val="FF0000"/>
          <w:highlight w:val="yellow"/>
        </w:rPr>
        <w:t>:</w:t>
      </w:r>
      <w:r w:rsidRPr="00A3415D">
        <w:rPr>
          <w:rFonts w:hint="eastAsia"/>
          <w:color w:val="FF0000"/>
          <w:highlight w:val="yellow"/>
        </w:rPr>
        <w:t>返回值类型：结果的数据类型；</w:t>
      </w:r>
    </w:p>
    <w:p w14:paraId="5619853A" w14:textId="339CC3E5" w:rsidR="00101E54" w:rsidRDefault="00101E54" w:rsidP="001C61CB">
      <w:r w:rsidRPr="00A3415D">
        <w:rPr>
          <w:rFonts w:hint="eastAsia"/>
          <w:color w:val="FF0000"/>
          <w:highlight w:val="yellow"/>
        </w:rPr>
        <w:t>B:</w:t>
      </w:r>
      <w:r w:rsidRPr="00A3415D">
        <w:rPr>
          <w:rFonts w:hint="eastAsia"/>
          <w:color w:val="FF0000"/>
          <w:highlight w:val="yellow"/>
        </w:rPr>
        <w:t>参数类型：要传递几个参数，及每个参数的数据类型</w:t>
      </w:r>
    </w:p>
    <w:p w14:paraId="20140268" w14:textId="7EED529A" w:rsidR="00101E54" w:rsidRDefault="00101E54" w:rsidP="001C61CB"/>
    <w:p w14:paraId="7186DDD8" w14:textId="5DF9AA11" w:rsidR="00B47A8B" w:rsidRDefault="00B47A8B" w:rsidP="001C61CB"/>
    <w:p w14:paraId="4DFE3F18" w14:textId="75BE4089" w:rsidR="00B47A8B" w:rsidRPr="0053638F" w:rsidRDefault="00B47A8B" w:rsidP="0053638F">
      <w:pPr>
        <w:pStyle w:val="11"/>
        <w:spacing w:beforeLines="0" w:before="120"/>
      </w:pPr>
      <w:r w:rsidRPr="0053638F">
        <w:rPr>
          <w:rFonts w:hint="eastAsia"/>
        </w:rPr>
        <w:t>方法的调用</w:t>
      </w:r>
    </w:p>
    <w:p w14:paraId="1E621E9C" w14:textId="5E03C796" w:rsidR="00101E54" w:rsidRDefault="00A3415D" w:rsidP="001C61CB">
      <w:r>
        <w:rPr>
          <w:rFonts w:hint="eastAsia"/>
        </w:rPr>
        <w:t>方法的特点：不调用，不执行</w:t>
      </w:r>
    </w:p>
    <w:p w14:paraId="520CB5F5" w14:textId="7CB46FDE" w:rsidR="00A3415D" w:rsidRDefault="00FB0F9B" w:rsidP="001C61CB">
      <w:r>
        <w:rPr>
          <w:rFonts w:hint="eastAsia"/>
        </w:rPr>
        <w:t>如何调用（有明确返回值的调用）</w:t>
      </w:r>
    </w:p>
    <w:p w14:paraId="651A0400" w14:textId="4C3B39E0" w:rsidR="00FB0F9B" w:rsidRDefault="00FB0F9B" w:rsidP="001C61CB">
      <w:r>
        <w:tab/>
      </w:r>
      <w:r>
        <w:rPr>
          <w:rFonts w:hint="eastAsia"/>
        </w:rPr>
        <w:t>A</w:t>
      </w:r>
      <w:r>
        <w:rPr>
          <w:rFonts w:hint="eastAsia"/>
        </w:rPr>
        <w:t>：单独调用，一般来说没有意义，所以不推荐</w:t>
      </w:r>
    </w:p>
    <w:p w14:paraId="459229AE" w14:textId="13A04664" w:rsidR="00FB0F9B" w:rsidRDefault="00FB0F9B" w:rsidP="001C61CB">
      <w:r>
        <w:tab/>
      </w:r>
      <w:r>
        <w:rPr>
          <w:rFonts w:hint="eastAsia"/>
        </w:rPr>
        <w:t>B</w:t>
      </w:r>
      <w:r>
        <w:rPr>
          <w:rFonts w:hint="eastAsia"/>
        </w:rPr>
        <w:t>：输出调用，但是不够好，因为可能需要针对结果进行运算</w:t>
      </w:r>
    </w:p>
    <w:p w14:paraId="3CFBCDD4" w14:textId="4288AFF4" w:rsidR="00FB0F9B" w:rsidRDefault="00FB0F9B" w:rsidP="001C61CB">
      <w:r>
        <w:tab/>
      </w:r>
      <w:r>
        <w:rPr>
          <w:rFonts w:hint="eastAsia"/>
        </w:rPr>
        <w:t>C</w:t>
      </w:r>
      <w:r>
        <w:rPr>
          <w:rFonts w:hint="eastAsia"/>
        </w:rPr>
        <w:t>：赋值调用，推荐方案</w:t>
      </w:r>
    </w:p>
    <w:p w14:paraId="10D2FCBC" w14:textId="09366AA7" w:rsidR="00FB0F9B" w:rsidRDefault="00FB0F9B" w:rsidP="001C61CB"/>
    <w:p w14:paraId="07A63E8C" w14:textId="474318B8" w:rsidR="00FB0F9B" w:rsidRDefault="00FB0F9B" w:rsidP="001C61CB">
      <w:r>
        <w:rPr>
          <w:rFonts w:hint="eastAsia"/>
        </w:rPr>
        <w:t>例子：求两个数之</w:t>
      </w:r>
      <w:proofErr w:type="gramStart"/>
      <w:r>
        <w:rPr>
          <w:rFonts w:hint="eastAsia"/>
        </w:rPr>
        <w:t>和</w:t>
      </w:r>
      <w:proofErr w:type="gramEnd"/>
    </w:p>
    <w:p w14:paraId="4FC40478" w14:textId="1156D68E" w:rsidR="00B068EA" w:rsidRDefault="00B068EA" w:rsidP="001C61CB">
      <w:pPr>
        <w:rPr>
          <w:noProof/>
        </w:rPr>
      </w:pPr>
      <w:r>
        <w:rPr>
          <w:noProof/>
        </w:rPr>
        <w:drawing>
          <wp:inline distT="0" distB="0" distL="0" distR="0" wp14:anchorId="7D0A29AE" wp14:editId="3909BA62">
            <wp:extent cx="2755106" cy="2543175"/>
            <wp:effectExtent l="0" t="0" r="7620" b="0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2773739" cy="2560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068EA">
        <w:rPr>
          <w:noProof/>
        </w:rPr>
        <w:t xml:space="preserve"> </w:t>
      </w:r>
      <w:r>
        <w:rPr>
          <w:noProof/>
        </w:rPr>
        <w:drawing>
          <wp:inline distT="0" distB="0" distL="0" distR="0" wp14:anchorId="380D71C1" wp14:editId="76D1C5D6">
            <wp:extent cx="219075" cy="323850"/>
            <wp:effectExtent l="0" t="0" r="9525" b="0"/>
            <wp:docPr id="9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71D0E3" w14:textId="017FC817" w:rsidR="00B068EA" w:rsidRDefault="00B068EA" w:rsidP="001C61CB">
      <w:pPr>
        <w:rPr>
          <w:noProof/>
        </w:rPr>
      </w:pPr>
      <w:r>
        <w:rPr>
          <w:rFonts w:hint="eastAsia"/>
          <w:noProof/>
        </w:rPr>
        <w:t>执行过程：</w:t>
      </w:r>
    </w:p>
    <w:p w14:paraId="1F6E2765" w14:textId="59925E7A" w:rsidR="00B068EA" w:rsidRDefault="00B068EA" w:rsidP="001C61CB">
      <w:pPr>
        <w:rPr>
          <w:noProof/>
        </w:rPr>
      </w:pPr>
      <w:r>
        <w:rPr>
          <w:rFonts w:hint="eastAsia"/>
          <w:noProof/>
        </w:rPr>
        <w:lastRenderedPageBreak/>
        <w:t>A</w:t>
      </w:r>
      <w:r>
        <w:rPr>
          <w:rFonts w:hint="eastAsia"/>
          <w:noProof/>
        </w:rPr>
        <w:t>：从</w:t>
      </w:r>
      <w:r>
        <w:rPr>
          <w:rFonts w:hint="eastAsia"/>
          <w:noProof/>
        </w:rPr>
        <w:t>main</w:t>
      </w:r>
      <w:r>
        <w:rPr>
          <w:rFonts w:hint="eastAsia"/>
          <w:noProof/>
        </w:rPr>
        <w:t>方法开始执行；</w:t>
      </w:r>
    </w:p>
    <w:p w14:paraId="5F3F41F0" w14:textId="6E3BEF7E" w:rsidR="00B068EA" w:rsidRDefault="00B068EA" w:rsidP="001C61CB">
      <w:pPr>
        <w:rPr>
          <w:noProof/>
        </w:rPr>
      </w:pPr>
      <w:r>
        <w:rPr>
          <w:rFonts w:hint="eastAsia"/>
          <w:noProof/>
        </w:rPr>
        <w:t>B</w:t>
      </w:r>
      <w:r>
        <w:rPr>
          <w:rFonts w:hint="eastAsia"/>
          <w:noProof/>
        </w:rPr>
        <w:t>：定义整型变量</w:t>
      </w:r>
      <w:r>
        <w:rPr>
          <w:noProof/>
        </w:rPr>
        <w:t>x,y</w:t>
      </w:r>
      <w:r>
        <w:rPr>
          <w:rFonts w:hint="eastAsia"/>
          <w:noProof/>
        </w:rPr>
        <w:t>，并进行初始化</w:t>
      </w:r>
    </w:p>
    <w:p w14:paraId="436586E5" w14:textId="19BB48C1" w:rsidR="00B068EA" w:rsidRDefault="00B068EA" w:rsidP="001C61CB">
      <w:pPr>
        <w:rPr>
          <w:noProof/>
        </w:rPr>
      </w:pPr>
      <w:r>
        <w:rPr>
          <w:rFonts w:hint="eastAsia"/>
          <w:noProof/>
        </w:rPr>
        <w:t>C</w:t>
      </w:r>
      <w:r>
        <w:rPr>
          <w:rFonts w:hint="eastAsia"/>
          <w:noProof/>
        </w:rPr>
        <w:t>：进行赋值调用：将</w:t>
      </w:r>
      <w:r>
        <w:rPr>
          <w:rFonts w:hint="eastAsia"/>
          <w:noProof/>
        </w:rPr>
        <w:t>x</w:t>
      </w:r>
      <w:r>
        <w:rPr>
          <w:noProof/>
        </w:rPr>
        <w:t>,y</w:t>
      </w:r>
      <w:r>
        <w:rPr>
          <w:rFonts w:hint="eastAsia"/>
          <w:noProof/>
        </w:rPr>
        <w:t>两个变量值给了方法</w:t>
      </w:r>
      <w:r>
        <w:rPr>
          <w:noProof/>
        </w:rPr>
        <w:t>sumNum</w:t>
      </w:r>
    </w:p>
    <w:p w14:paraId="40E2E616" w14:textId="30AD5CA6" w:rsidR="00B068EA" w:rsidRDefault="00B068EA" w:rsidP="001C61CB">
      <w:pPr>
        <w:rPr>
          <w:noProof/>
        </w:rPr>
      </w:pPr>
      <w:r>
        <w:rPr>
          <w:rFonts w:hint="eastAsia"/>
          <w:noProof/>
        </w:rPr>
        <w:t>D</w:t>
      </w:r>
      <w:r>
        <w:rPr>
          <w:rFonts w:hint="eastAsia"/>
          <w:noProof/>
        </w:rPr>
        <w:t>：开始执行</w:t>
      </w:r>
      <w:r>
        <w:rPr>
          <w:rFonts w:hint="eastAsia"/>
          <w:noProof/>
        </w:rPr>
        <w:t>sum</w:t>
      </w:r>
      <w:r>
        <w:rPr>
          <w:rFonts w:hint="eastAsia"/>
          <w:noProof/>
        </w:rPr>
        <w:t>方法，</w:t>
      </w:r>
      <w:r>
        <w:rPr>
          <w:rFonts w:hint="eastAsia"/>
          <w:noProof/>
        </w:rPr>
        <w:t>x</w:t>
      </w:r>
      <w:r>
        <w:rPr>
          <w:rFonts w:hint="eastAsia"/>
          <w:noProof/>
        </w:rPr>
        <w:t>，</w:t>
      </w:r>
      <w:r>
        <w:rPr>
          <w:rFonts w:hint="eastAsia"/>
          <w:noProof/>
        </w:rPr>
        <w:t>y</w:t>
      </w:r>
      <w:r>
        <w:rPr>
          <w:rFonts w:hint="eastAsia"/>
          <w:noProof/>
        </w:rPr>
        <w:t>值分别给了</w:t>
      </w:r>
      <w:r>
        <w:rPr>
          <w:rFonts w:hint="eastAsia"/>
          <w:noProof/>
        </w:rPr>
        <w:t>a</w:t>
      </w:r>
      <w:r>
        <w:rPr>
          <w:rFonts w:hint="eastAsia"/>
          <w:noProof/>
        </w:rPr>
        <w:t>，</w:t>
      </w:r>
      <w:r>
        <w:rPr>
          <w:rFonts w:hint="eastAsia"/>
          <w:noProof/>
        </w:rPr>
        <w:t>b</w:t>
      </w:r>
    </w:p>
    <w:p w14:paraId="7D756F5B" w14:textId="6B0DDCAB" w:rsidR="00B068EA" w:rsidRDefault="00B068EA" w:rsidP="001C61CB">
      <w:pPr>
        <w:rPr>
          <w:noProof/>
        </w:rPr>
      </w:pPr>
      <w:r>
        <w:rPr>
          <w:rFonts w:hint="eastAsia"/>
          <w:noProof/>
        </w:rPr>
        <w:t>E</w:t>
      </w:r>
      <w:r>
        <w:rPr>
          <w:rFonts w:hint="eastAsia"/>
          <w:noProof/>
        </w:rPr>
        <w:t>：</w:t>
      </w:r>
      <w:r w:rsidR="00C4334A">
        <w:rPr>
          <w:rFonts w:hint="eastAsia"/>
          <w:noProof/>
        </w:rPr>
        <w:t>然后返回</w:t>
      </w:r>
      <w:r w:rsidR="00C4334A">
        <w:rPr>
          <w:rFonts w:hint="eastAsia"/>
          <w:noProof/>
        </w:rPr>
        <w:t>a+b</w:t>
      </w:r>
      <w:r w:rsidR="00C4334A">
        <w:rPr>
          <w:rFonts w:hint="eastAsia"/>
          <w:noProof/>
        </w:rPr>
        <w:t>值</w:t>
      </w:r>
    </w:p>
    <w:p w14:paraId="0DD772C7" w14:textId="05C80747" w:rsidR="00C4334A" w:rsidRDefault="00C4334A" w:rsidP="001C61CB">
      <w:pPr>
        <w:rPr>
          <w:noProof/>
        </w:rPr>
      </w:pPr>
      <w:r>
        <w:rPr>
          <w:rFonts w:hint="eastAsia"/>
          <w:noProof/>
        </w:rPr>
        <w:t>F</w:t>
      </w:r>
      <w:r>
        <w:rPr>
          <w:rFonts w:hint="eastAsia"/>
          <w:noProof/>
        </w:rPr>
        <w:t>：赋给了</w:t>
      </w:r>
      <w:r>
        <w:rPr>
          <w:rFonts w:hint="eastAsia"/>
          <w:noProof/>
        </w:rPr>
        <w:t>sumNum</w:t>
      </w:r>
      <w:r>
        <w:rPr>
          <w:rFonts w:hint="eastAsia"/>
          <w:noProof/>
        </w:rPr>
        <w:t>变量</w:t>
      </w:r>
    </w:p>
    <w:p w14:paraId="65CBE065" w14:textId="4A9DCC41" w:rsidR="00C4334A" w:rsidRDefault="00C4334A" w:rsidP="001C61CB">
      <w:pPr>
        <w:rPr>
          <w:noProof/>
        </w:rPr>
      </w:pPr>
      <w:r>
        <w:rPr>
          <w:rFonts w:hint="eastAsia"/>
          <w:noProof/>
        </w:rPr>
        <w:t>G</w:t>
      </w:r>
      <w:r>
        <w:rPr>
          <w:rFonts w:hint="eastAsia"/>
          <w:noProof/>
        </w:rPr>
        <w:t>：输出变量值</w:t>
      </w:r>
    </w:p>
    <w:p w14:paraId="5FEED4C8" w14:textId="58DCC468" w:rsidR="00B068EA" w:rsidRDefault="00B068EA" w:rsidP="001C61CB"/>
    <w:p w14:paraId="2867BC93" w14:textId="2EBA115F" w:rsidR="00B52E22" w:rsidRDefault="00B52E22" w:rsidP="001C61CB"/>
    <w:p w14:paraId="3339254E" w14:textId="3258F93A" w:rsidR="00B52E22" w:rsidRDefault="00B52E22" w:rsidP="001C61CB"/>
    <w:p w14:paraId="1A5E0262" w14:textId="238E3B0D" w:rsidR="00B52E22" w:rsidRDefault="00B52E22" w:rsidP="001C61CB"/>
    <w:p w14:paraId="227C2636" w14:textId="0FD299D8" w:rsidR="00B52E22" w:rsidRDefault="00B52E22" w:rsidP="001C61CB"/>
    <w:p w14:paraId="1D64BE1A" w14:textId="3CDD9BA0" w:rsidR="00B52E22" w:rsidRDefault="00B52E22" w:rsidP="001C61CB"/>
    <w:p w14:paraId="1CA81B19" w14:textId="78245CFA" w:rsidR="00B52E22" w:rsidRDefault="00B52E22" w:rsidP="001C61CB"/>
    <w:p w14:paraId="260FED4A" w14:textId="4C0EFD22" w:rsidR="00B52E22" w:rsidRDefault="00B52E22" w:rsidP="001C61CB"/>
    <w:p w14:paraId="7611E59A" w14:textId="27A24680" w:rsidR="00B52E22" w:rsidRDefault="00B52E22" w:rsidP="001C61CB"/>
    <w:p w14:paraId="525452E2" w14:textId="77777777" w:rsidR="00B52E22" w:rsidRDefault="00B52E22" w:rsidP="001C61CB"/>
    <w:p w14:paraId="0855A662" w14:textId="6B3E269B" w:rsidR="00B52E22" w:rsidRPr="0053638F" w:rsidRDefault="00B47A8B" w:rsidP="0053638F">
      <w:pPr>
        <w:pStyle w:val="11"/>
        <w:spacing w:beforeLines="0" w:before="120"/>
      </w:pPr>
      <w:r w:rsidRPr="0053638F">
        <w:rPr>
          <w:rFonts w:hint="eastAsia"/>
        </w:rPr>
        <w:t>方法的例子</w:t>
      </w:r>
    </w:p>
    <w:p w14:paraId="4D19BF9F" w14:textId="63D72060" w:rsidR="00A3415D" w:rsidRDefault="00901F6A" w:rsidP="001C61CB">
      <w:r>
        <w:rPr>
          <w:rFonts w:hint="eastAsia"/>
        </w:rPr>
        <w:t>例</w:t>
      </w:r>
      <w:r w:rsidR="00B47A8B">
        <w:rPr>
          <w:rFonts w:hint="eastAsia"/>
        </w:rPr>
        <w:t>1</w:t>
      </w:r>
      <w:r w:rsidR="00B47A8B">
        <w:t>:</w:t>
      </w:r>
      <w:r w:rsidR="00B47A8B">
        <w:rPr>
          <w:rFonts w:hint="eastAsia"/>
        </w:rPr>
        <w:t>求输入两个数的最大值</w:t>
      </w:r>
    </w:p>
    <w:p w14:paraId="4F01F8D0" w14:textId="6D8C1AFE" w:rsidR="00B47A8B" w:rsidRDefault="00D57F7E" w:rsidP="001C61CB">
      <w:r>
        <w:rPr>
          <w:noProof/>
        </w:rPr>
        <w:drawing>
          <wp:inline distT="0" distB="0" distL="0" distR="0" wp14:anchorId="15D0D048" wp14:editId="3C2A4A29">
            <wp:extent cx="3274126" cy="3475162"/>
            <wp:effectExtent l="0" t="0" r="2540" b="0"/>
            <wp:docPr id="9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3283904" cy="3485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2F481F4" wp14:editId="7E144CFD">
            <wp:extent cx="1168842" cy="711469"/>
            <wp:effectExtent l="0" t="0" r="0" b="0"/>
            <wp:docPr id="93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1184118" cy="7207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EF144B" w14:textId="3DEA3D57" w:rsidR="00AA7721" w:rsidRDefault="00AA7721" w:rsidP="001C61CB"/>
    <w:p w14:paraId="1443F696" w14:textId="6A973AF6" w:rsidR="009C010C" w:rsidRDefault="009C010C" w:rsidP="009C010C">
      <w:r>
        <w:rPr>
          <w:rFonts w:hint="eastAsia"/>
        </w:rPr>
        <w:t>例</w:t>
      </w:r>
      <w:r>
        <w:rPr>
          <w:rFonts w:hint="eastAsia"/>
        </w:rPr>
        <w:t>2</w:t>
      </w:r>
      <w:r>
        <w:t>:</w:t>
      </w:r>
      <w:r>
        <w:rPr>
          <w:rFonts w:hint="eastAsia"/>
        </w:rPr>
        <w:t>判断两个数是否相等</w:t>
      </w:r>
    </w:p>
    <w:p w14:paraId="26C05F67" w14:textId="77777777" w:rsidR="009C010C" w:rsidRDefault="009C010C" w:rsidP="009C010C">
      <w:pPr>
        <w:rPr>
          <w:noProof/>
        </w:rPr>
      </w:pPr>
      <w:r>
        <w:rPr>
          <w:noProof/>
        </w:rPr>
        <w:lastRenderedPageBreak/>
        <w:drawing>
          <wp:inline distT="0" distB="0" distL="0" distR="0" wp14:anchorId="0CB1351C" wp14:editId="69F63C9B">
            <wp:extent cx="3275937" cy="2877344"/>
            <wp:effectExtent l="0" t="0" r="1270" b="0"/>
            <wp:docPr id="9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3322040" cy="29178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C010C">
        <w:rPr>
          <w:noProof/>
        </w:rPr>
        <w:t xml:space="preserve"> </w:t>
      </w:r>
    </w:p>
    <w:p w14:paraId="6999E42C" w14:textId="03861364" w:rsidR="009C010C" w:rsidRDefault="009C010C" w:rsidP="009C010C">
      <w:r>
        <w:rPr>
          <w:noProof/>
        </w:rPr>
        <w:drawing>
          <wp:inline distT="0" distB="0" distL="0" distR="0" wp14:anchorId="1CD17621" wp14:editId="042B1AFF">
            <wp:extent cx="3132814" cy="3470551"/>
            <wp:effectExtent l="0" t="0" r="0" b="0"/>
            <wp:docPr id="9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3200138" cy="35451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012CD">
        <w:rPr>
          <w:noProof/>
        </w:rPr>
        <w:drawing>
          <wp:inline distT="0" distB="0" distL="0" distR="0" wp14:anchorId="49A28BDD" wp14:editId="7BDC8163">
            <wp:extent cx="1094509" cy="1581845"/>
            <wp:effectExtent l="0" t="0" r="0" b="0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118167" cy="16160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AD323A" w14:textId="79A616C7" w:rsidR="006012CD" w:rsidRDefault="006012CD" w:rsidP="001C61CB">
      <w:r>
        <w:rPr>
          <w:rFonts w:hint="eastAsia"/>
        </w:rPr>
        <w:t>例</w:t>
      </w:r>
      <w:r>
        <w:rPr>
          <w:rFonts w:hint="eastAsia"/>
        </w:rPr>
        <w:t>3</w:t>
      </w:r>
      <w:r>
        <w:rPr>
          <w:rFonts w:hint="eastAsia"/>
        </w:rPr>
        <w:t>：</w:t>
      </w:r>
      <w:r w:rsidR="00332A7C">
        <w:rPr>
          <w:rFonts w:hint="eastAsia"/>
        </w:rPr>
        <w:t>求三个数的最大值</w:t>
      </w:r>
    </w:p>
    <w:p w14:paraId="73C4DAFB" w14:textId="05C151C3" w:rsidR="00332A7C" w:rsidRPr="009C010C" w:rsidRDefault="00B52E22" w:rsidP="00B52E22">
      <w:pPr>
        <w:jc w:val="center"/>
      </w:pPr>
      <w:r>
        <w:rPr>
          <w:noProof/>
        </w:rPr>
        <w:lastRenderedPageBreak/>
        <w:drawing>
          <wp:inline distT="0" distB="0" distL="0" distR="0" wp14:anchorId="646A64B4" wp14:editId="5FB6D239">
            <wp:extent cx="2720102" cy="3465195"/>
            <wp:effectExtent l="0" t="0" r="4445" b="1905"/>
            <wp:docPr id="9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2763249" cy="35201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E39C5D" w14:textId="2C1E9009" w:rsidR="006F5139" w:rsidRPr="0053638F" w:rsidRDefault="00AC739C" w:rsidP="0053638F">
      <w:pPr>
        <w:pStyle w:val="11"/>
        <w:spacing w:beforeLines="0" w:before="120"/>
      </w:pPr>
      <w:r w:rsidRPr="0053638F">
        <w:t>v</w:t>
      </w:r>
      <w:r w:rsidR="006F5139" w:rsidRPr="0053638F">
        <w:t>oid</w:t>
      </w:r>
      <w:r w:rsidR="006F5139" w:rsidRPr="0053638F">
        <w:rPr>
          <w:rFonts w:hint="eastAsia"/>
        </w:rPr>
        <w:t>类型方法调用</w:t>
      </w:r>
    </w:p>
    <w:p w14:paraId="06B07D99" w14:textId="31C20DED" w:rsidR="006F5139" w:rsidRDefault="00AC739C" w:rsidP="001C61CB">
      <w:r>
        <w:rPr>
          <w:rFonts w:hint="eastAsia"/>
        </w:rPr>
        <w:t>单独调用</w:t>
      </w:r>
    </w:p>
    <w:p w14:paraId="3445C288" w14:textId="39192562" w:rsidR="00AC739C" w:rsidRDefault="00AC739C" w:rsidP="001C61CB">
      <w:r>
        <w:rPr>
          <w:rFonts w:hint="eastAsia"/>
        </w:rPr>
        <w:t>输出调用</w:t>
      </w:r>
      <w:r>
        <w:t>(</w:t>
      </w:r>
      <w:r>
        <w:rPr>
          <w:rFonts w:hint="eastAsia"/>
        </w:rPr>
        <w:t>错误</w:t>
      </w:r>
      <w:r>
        <w:t>)</w:t>
      </w:r>
    </w:p>
    <w:p w14:paraId="47BAC0F7" w14:textId="0D540B60" w:rsidR="00AC739C" w:rsidRDefault="00AC739C" w:rsidP="001C61CB">
      <w:r>
        <w:rPr>
          <w:rFonts w:hint="eastAsia"/>
        </w:rPr>
        <w:t>赋值调用</w:t>
      </w:r>
      <w:r>
        <w:t>(</w:t>
      </w:r>
      <w:r>
        <w:rPr>
          <w:rFonts w:hint="eastAsia"/>
        </w:rPr>
        <w:t>错误</w:t>
      </w:r>
      <w:r>
        <w:t>)</w:t>
      </w:r>
    </w:p>
    <w:p w14:paraId="77DAA9D4" w14:textId="77777777" w:rsidR="009B4B3E" w:rsidRDefault="009B4B3E" w:rsidP="001C61CB"/>
    <w:p w14:paraId="3CE87C19" w14:textId="77777777" w:rsidR="009B4B3E" w:rsidRDefault="009B4B3E" w:rsidP="001C61CB"/>
    <w:p w14:paraId="60A0661F" w14:textId="77777777" w:rsidR="009B4B3E" w:rsidRDefault="009B4B3E" w:rsidP="001C61CB"/>
    <w:p w14:paraId="6DEB3FF3" w14:textId="77777777" w:rsidR="009B4B3E" w:rsidRDefault="009B4B3E" w:rsidP="001C61CB"/>
    <w:p w14:paraId="4B7F769A" w14:textId="77777777" w:rsidR="009B4B3E" w:rsidRDefault="009B4B3E" w:rsidP="001C61CB"/>
    <w:p w14:paraId="3A9A0D08" w14:textId="77777777" w:rsidR="009B4B3E" w:rsidRDefault="009B4B3E" w:rsidP="001C61CB"/>
    <w:p w14:paraId="20B3D289" w14:textId="73F5DFDD" w:rsidR="00AA7721" w:rsidRDefault="00B52E22" w:rsidP="001C61CB">
      <w:r>
        <w:rPr>
          <w:rFonts w:hint="eastAsia"/>
        </w:rPr>
        <w:t>例</w:t>
      </w:r>
      <w:r>
        <w:rPr>
          <w:rFonts w:hint="eastAsia"/>
        </w:rPr>
        <w:t>4</w:t>
      </w:r>
      <w:r>
        <w:rPr>
          <w:rFonts w:hint="eastAsia"/>
        </w:rPr>
        <w:t>：</w:t>
      </w:r>
      <w:r w:rsidR="00B52E9F">
        <w:rPr>
          <w:rFonts w:hint="eastAsia"/>
        </w:rPr>
        <w:t>键盘录入一个数据</w:t>
      </w:r>
      <w:r w:rsidR="00B52E9F">
        <w:rPr>
          <w:rFonts w:hint="eastAsia"/>
        </w:rPr>
        <w:t>n</w:t>
      </w:r>
      <w:r w:rsidR="00B52E9F">
        <w:t>(1&lt;=n&lt;=9)</w:t>
      </w:r>
      <w:r w:rsidR="00B52E9F">
        <w:rPr>
          <w:rFonts w:hint="eastAsia"/>
        </w:rPr>
        <w:t>，输入对应的</w:t>
      </w:r>
      <w:r w:rsidR="00B52E9F">
        <w:rPr>
          <w:rFonts w:hint="eastAsia"/>
        </w:rPr>
        <w:t>nn</w:t>
      </w:r>
      <w:r w:rsidR="00B52E9F">
        <w:rPr>
          <w:rFonts w:hint="eastAsia"/>
        </w:rPr>
        <w:t>乘法表</w:t>
      </w:r>
    </w:p>
    <w:p w14:paraId="1AA38A8E" w14:textId="5E795216" w:rsidR="00B52E9F" w:rsidRDefault="00AC739C" w:rsidP="001C61CB">
      <w:r>
        <w:rPr>
          <w:noProof/>
        </w:rPr>
        <w:lastRenderedPageBreak/>
        <w:drawing>
          <wp:inline distT="0" distB="0" distL="0" distR="0" wp14:anchorId="6F4F0987" wp14:editId="351E0167">
            <wp:extent cx="3700012" cy="4807878"/>
            <wp:effectExtent l="0" t="0" r="0" b="0"/>
            <wp:docPr id="98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3727863" cy="48440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0F3946" w14:textId="0B15208A" w:rsidR="00332A7C" w:rsidRDefault="00332A7C" w:rsidP="001C61CB"/>
    <w:p w14:paraId="448E11B8" w14:textId="785EDF90" w:rsidR="00332A7C" w:rsidRPr="0053638F" w:rsidRDefault="00B15D12" w:rsidP="0053638F">
      <w:pPr>
        <w:pStyle w:val="11"/>
        <w:spacing w:beforeLines="0" w:before="120"/>
      </w:pPr>
      <w:r w:rsidRPr="0053638F">
        <w:rPr>
          <w:rFonts w:hint="eastAsia"/>
        </w:rPr>
        <w:t>方法重载</w:t>
      </w:r>
    </w:p>
    <w:p w14:paraId="6AB37C8A" w14:textId="291862CF" w:rsidR="00B15D12" w:rsidRPr="00B15D12" w:rsidRDefault="00B15D12" w:rsidP="001C61CB">
      <w:pPr>
        <w:rPr>
          <w:highlight w:val="yellow"/>
        </w:rPr>
      </w:pPr>
      <w:r w:rsidRPr="00B15D12">
        <w:rPr>
          <w:rFonts w:hint="eastAsia"/>
          <w:highlight w:val="yellow"/>
        </w:rPr>
        <w:t>情况：方法功能相同，参数列表不同的情况，为了见名知意，</w:t>
      </w:r>
      <w:r w:rsidRPr="00B15D12">
        <w:rPr>
          <w:rFonts w:hint="eastAsia"/>
          <w:highlight w:val="yellow"/>
        </w:rPr>
        <w:t>Java</w:t>
      </w:r>
      <w:r w:rsidRPr="00B15D12">
        <w:rPr>
          <w:rFonts w:hint="eastAsia"/>
          <w:highlight w:val="yellow"/>
        </w:rPr>
        <w:t>允许他们取一样的名字</w:t>
      </w:r>
    </w:p>
    <w:p w14:paraId="27937272" w14:textId="34332DED" w:rsidR="00B15D12" w:rsidRDefault="00B15D12" w:rsidP="001C61CB">
      <w:r w:rsidRPr="00B15D12">
        <w:rPr>
          <w:rFonts w:hint="eastAsia"/>
          <w:highlight w:val="yellow"/>
        </w:rPr>
        <w:t>这个情况有一个专业名词：</w:t>
      </w:r>
      <w:r w:rsidRPr="00B15D12">
        <w:rPr>
          <w:rFonts w:hint="eastAsia"/>
          <w:color w:val="FF0000"/>
          <w:highlight w:val="yellow"/>
        </w:rPr>
        <w:t>方法重载</w:t>
      </w:r>
    </w:p>
    <w:p w14:paraId="2A75A69B" w14:textId="4D9C76D2" w:rsidR="00B15D12" w:rsidRDefault="00B15D12" w:rsidP="001C61CB">
      <w:r>
        <w:tab/>
      </w:r>
      <w:r>
        <w:rPr>
          <w:rFonts w:hint="eastAsia"/>
        </w:rPr>
        <w:t>概述：在</w:t>
      </w:r>
      <w:r w:rsidRPr="00B15D12">
        <w:rPr>
          <w:rFonts w:hint="eastAsia"/>
          <w:color w:val="FF0000"/>
        </w:rPr>
        <w:t>同一类</w:t>
      </w:r>
      <w:r>
        <w:rPr>
          <w:rFonts w:hint="eastAsia"/>
        </w:rPr>
        <w:t>中，允许存在</w:t>
      </w:r>
      <w:r w:rsidRPr="00B15D12">
        <w:rPr>
          <w:rFonts w:hint="eastAsia"/>
          <w:color w:val="FF0000"/>
        </w:rPr>
        <w:t>一个以上的同名方法</w:t>
      </w:r>
      <w:r>
        <w:rPr>
          <w:rFonts w:hint="eastAsia"/>
        </w:rPr>
        <w:t>，只要它们的参数个数或者参数类型不同即可。</w:t>
      </w:r>
    </w:p>
    <w:p w14:paraId="06873E12" w14:textId="5DF654C6" w:rsidR="00B15D12" w:rsidRDefault="00B15D12" w:rsidP="001C61CB">
      <w:r>
        <w:tab/>
      </w:r>
      <w:r>
        <w:rPr>
          <w:rFonts w:hint="eastAsia"/>
        </w:rPr>
        <w:t>特点：</w:t>
      </w:r>
      <w:r w:rsidRPr="00B15D12">
        <w:rPr>
          <w:rFonts w:hint="eastAsia"/>
          <w:color w:val="FF0000"/>
        </w:rPr>
        <w:t>与返回</w:t>
      </w:r>
      <w:proofErr w:type="gramStart"/>
      <w:r w:rsidRPr="00B15D12">
        <w:rPr>
          <w:rFonts w:hint="eastAsia"/>
          <w:color w:val="FF0000"/>
        </w:rPr>
        <w:t>值类型</w:t>
      </w:r>
      <w:proofErr w:type="gramEnd"/>
      <w:r w:rsidRPr="00B15D12">
        <w:rPr>
          <w:rFonts w:hint="eastAsia"/>
          <w:color w:val="FF0000"/>
        </w:rPr>
        <w:t>无关，只</w:t>
      </w:r>
      <w:proofErr w:type="gramStart"/>
      <w:r w:rsidRPr="00B15D12">
        <w:rPr>
          <w:rFonts w:hint="eastAsia"/>
          <w:color w:val="FF0000"/>
        </w:rPr>
        <w:t>看方法</w:t>
      </w:r>
      <w:proofErr w:type="gramEnd"/>
      <w:r w:rsidRPr="00B15D12">
        <w:rPr>
          <w:rFonts w:hint="eastAsia"/>
          <w:color w:val="FF0000"/>
        </w:rPr>
        <w:t>名和参数列表</w:t>
      </w:r>
    </w:p>
    <w:p w14:paraId="586B7A66" w14:textId="63EED5D4" w:rsidR="00B15D12" w:rsidRDefault="00B15D12" w:rsidP="001C61CB">
      <w:r>
        <w:tab/>
      </w:r>
      <w:r>
        <w:rPr>
          <w:rFonts w:hint="eastAsia"/>
        </w:rPr>
        <w:t>在调用时，</w:t>
      </w:r>
      <w:r>
        <w:rPr>
          <w:rFonts w:hint="eastAsia"/>
        </w:rPr>
        <w:t>JVM</w:t>
      </w:r>
      <w:r>
        <w:rPr>
          <w:rFonts w:hint="eastAsia"/>
        </w:rPr>
        <w:t>通过参数列表的不同来区分同名方法。</w:t>
      </w:r>
    </w:p>
    <w:p w14:paraId="5C8E1B94" w14:textId="7BC72C2C" w:rsidR="00B15D12" w:rsidRDefault="00B15D12" w:rsidP="001C61CB">
      <w:r>
        <w:rPr>
          <w:rFonts w:hint="eastAsia"/>
        </w:rPr>
        <w:t>注意：参数列表不同：</w:t>
      </w:r>
    </w:p>
    <w:p w14:paraId="22F69084" w14:textId="71F2BCF8" w:rsidR="00B15D12" w:rsidRDefault="00B15D12" w:rsidP="001C61CB">
      <w:r>
        <w:rPr>
          <w:rFonts w:hint="eastAsia"/>
        </w:rPr>
        <w:t>A:</w:t>
      </w:r>
      <w:r>
        <w:rPr>
          <w:rFonts w:hint="eastAsia"/>
        </w:rPr>
        <w:t>参数类型不同</w:t>
      </w:r>
    </w:p>
    <w:p w14:paraId="08485EC6" w14:textId="1586D5FE" w:rsidR="00B15D12" w:rsidRDefault="00B15D12" w:rsidP="001C61CB">
      <w:r>
        <w:rPr>
          <w:rFonts w:hint="eastAsia"/>
        </w:rPr>
        <w:t>B:</w:t>
      </w:r>
      <w:r>
        <w:rPr>
          <w:rFonts w:hint="eastAsia"/>
        </w:rPr>
        <w:t>参数个数不同</w:t>
      </w:r>
    </w:p>
    <w:p w14:paraId="65458D6B" w14:textId="301790D6" w:rsidR="00B15D12" w:rsidRDefault="00B15D12" w:rsidP="00B15D12">
      <w:pPr>
        <w:jc w:val="center"/>
      </w:pPr>
    </w:p>
    <w:p w14:paraId="131C3D75" w14:textId="3D6E7191" w:rsidR="00B15D12" w:rsidRDefault="00B15D12" w:rsidP="00B15D12">
      <w:pPr>
        <w:jc w:val="center"/>
      </w:pPr>
    </w:p>
    <w:p w14:paraId="5107AD21" w14:textId="2E89A295" w:rsidR="00B15D12" w:rsidRDefault="00B15D12" w:rsidP="00B15D12">
      <w:pPr>
        <w:jc w:val="center"/>
      </w:pPr>
    </w:p>
    <w:p w14:paraId="712EEE91" w14:textId="77777777" w:rsidR="00B15D12" w:rsidRDefault="00B15D12" w:rsidP="00B15D12">
      <w:pPr>
        <w:jc w:val="center"/>
      </w:pPr>
    </w:p>
    <w:p w14:paraId="4E4E6222" w14:textId="3083129C" w:rsidR="00B15D12" w:rsidRDefault="00B15D12" w:rsidP="00B15D12"/>
    <w:p w14:paraId="2F6DADBC" w14:textId="1DAECE94" w:rsidR="00B15D12" w:rsidRDefault="00B15D12" w:rsidP="00B15D12"/>
    <w:p w14:paraId="5637CFF7" w14:textId="291BBD84" w:rsidR="00B15D12" w:rsidRDefault="005E3BF9" w:rsidP="00B15D12">
      <w:r>
        <w:rPr>
          <w:rFonts w:hint="eastAsia"/>
        </w:rPr>
        <w:t>例：参数个数不同</w:t>
      </w:r>
    </w:p>
    <w:p w14:paraId="59D0E52A" w14:textId="64BF1F0C" w:rsidR="00B15D12" w:rsidRDefault="00B15D12" w:rsidP="005E3BF9">
      <w:pPr>
        <w:jc w:val="center"/>
      </w:pPr>
      <w:r>
        <w:rPr>
          <w:noProof/>
        </w:rPr>
        <w:lastRenderedPageBreak/>
        <w:drawing>
          <wp:inline distT="0" distB="0" distL="0" distR="0" wp14:anchorId="138DEEAC" wp14:editId="1E0FD151">
            <wp:extent cx="4998720" cy="3489956"/>
            <wp:effectExtent l="0" t="0" r="0" b="0"/>
            <wp:docPr id="99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5031936" cy="35131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16F09F" w14:textId="7219C565" w:rsidR="005E3BF9" w:rsidRDefault="005E3BF9" w:rsidP="005E3BF9">
      <w:pPr>
        <w:jc w:val="center"/>
      </w:pPr>
    </w:p>
    <w:p w14:paraId="61B6B863" w14:textId="2A575FAD" w:rsidR="005E3BF9" w:rsidRDefault="005E3BF9" w:rsidP="005E3BF9"/>
    <w:p w14:paraId="74FE31EE" w14:textId="60F72C19" w:rsidR="005E3BF9" w:rsidRDefault="005E3BF9" w:rsidP="005E3BF9">
      <w:r>
        <w:rPr>
          <w:rFonts w:hint="eastAsia"/>
        </w:rPr>
        <w:t>例：参数类型不同</w:t>
      </w:r>
    </w:p>
    <w:p w14:paraId="056399CC" w14:textId="1C6AAD16" w:rsidR="005E3BF9" w:rsidRDefault="00035DCD" w:rsidP="005E3BF9">
      <w:r>
        <w:rPr>
          <w:noProof/>
        </w:rPr>
        <w:drawing>
          <wp:inline distT="0" distB="0" distL="0" distR="0" wp14:anchorId="437EDA7E" wp14:editId="7E6F7D04">
            <wp:extent cx="4470400" cy="4509153"/>
            <wp:effectExtent l="0" t="0" r="6350" b="5715"/>
            <wp:docPr id="100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4494124" cy="45330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9F366D" w14:textId="77777777" w:rsidR="00B15D12" w:rsidRDefault="00B15D12" w:rsidP="001C61CB"/>
    <w:p w14:paraId="5D0AEAD9" w14:textId="454BE783" w:rsidR="00332A7C" w:rsidRPr="0053638F" w:rsidRDefault="00762D56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lastRenderedPageBreak/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15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数组</w:t>
      </w:r>
    </w:p>
    <w:p w14:paraId="716C6F8B" w14:textId="77777777" w:rsidR="00762D56" w:rsidRPr="0053638F" w:rsidRDefault="00762D56" w:rsidP="0053638F">
      <w:pPr>
        <w:pStyle w:val="11"/>
        <w:spacing w:beforeLines="0" w:before="120"/>
      </w:pPr>
      <w:r w:rsidRPr="0053638F">
        <w:rPr>
          <w:rFonts w:hint="eastAsia"/>
        </w:rPr>
        <w:t>概念</w:t>
      </w:r>
    </w:p>
    <w:p w14:paraId="0BFD599F" w14:textId="1B03875B" w:rsidR="00762D56" w:rsidRDefault="00762D56" w:rsidP="00762D56">
      <w:pPr>
        <w:ind w:firstLine="420"/>
      </w:pPr>
      <w:r>
        <w:rPr>
          <w:rFonts w:hint="eastAsia"/>
        </w:rPr>
        <w:t>存储同一种数据类型的多个元素的容器。</w:t>
      </w:r>
    </w:p>
    <w:p w14:paraId="3D7273F0" w14:textId="56A50C9F" w:rsidR="00762D56" w:rsidRDefault="00762D56" w:rsidP="0053638F">
      <w:pPr>
        <w:pStyle w:val="11"/>
        <w:spacing w:beforeLines="0" w:before="120"/>
      </w:pPr>
      <w:r w:rsidRPr="0053638F">
        <w:rPr>
          <w:rFonts w:hint="eastAsia"/>
        </w:rPr>
        <w:t>定义格式</w:t>
      </w:r>
      <w:r>
        <w:rPr>
          <w:rFonts w:hint="eastAsia"/>
        </w:rPr>
        <w:t>：</w:t>
      </w:r>
    </w:p>
    <w:p w14:paraId="14E22507" w14:textId="74028230" w:rsidR="00762D56" w:rsidRDefault="00762D56" w:rsidP="001C61CB">
      <w:r>
        <w:tab/>
      </w:r>
      <w:r>
        <w:rPr>
          <w:rFonts w:hint="eastAsia"/>
        </w:rPr>
        <w:t>A</w:t>
      </w:r>
      <w:r>
        <w:t>:</w:t>
      </w:r>
      <w:r>
        <w:rPr>
          <w:rFonts w:hint="eastAsia"/>
        </w:rPr>
        <w:t>数据类型</w:t>
      </w:r>
      <w:r>
        <w:rPr>
          <w:rFonts w:hint="eastAsia"/>
        </w:rPr>
        <w:t>[</w:t>
      </w:r>
      <w:r>
        <w:t xml:space="preserve">] </w:t>
      </w:r>
      <w:r>
        <w:rPr>
          <w:rFonts w:hint="eastAsia"/>
        </w:rPr>
        <w:t>数组名</w:t>
      </w:r>
      <w:r>
        <w:rPr>
          <w:rFonts w:hint="eastAsia"/>
        </w:rPr>
        <w:t>;</w:t>
      </w:r>
    </w:p>
    <w:p w14:paraId="7117A9D4" w14:textId="4E5D7466" w:rsidR="00762D56" w:rsidRDefault="00762D56" w:rsidP="001C61CB">
      <w:r>
        <w:tab/>
        <w:t>B:</w:t>
      </w:r>
      <w:r>
        <w:rPr>
          <w:rFonts w:hint="eastAsia"/>
        </w:rPr>
        <w:t>数据类型</w:t>
      </w:r>
      <w:r>
        <w:rPr>
          <w:rFonts w:hint="eastAsia"/>
        </w:rPr>
        <w:t xml:space="preserve"> </w:t>
      </w:r>
      <w:r>
        <w:rPr>
          <w:rFonts w:hint="eastAsia"/>
        </w:rPr>
        <w:t>数组名</w:t>
      </w:r>
      <w:r>
        <w:rPr>
          <w:rFonts w:hint="eastAsia"/>
        </w:rPr>
        <w:t>;</w:t>
      </w:r>
    </w:p>
    <w:p w14:paraId="72475EA5" w14:textId="598210CB" w:rsidR="00762D56" w:rsidRDefault="00762D56" w:rsidP="001C61CB">
      <w:r>
        <w:rPr>
          <w:rFonts w:hint="eastAsia"/>
        </w:rPr>
        <w:t>举例：</w:t>
      </w:r>
    </w:p>
    <w:p w14:paraId="6DCB1343" w14:textId="199FCF2F" w:rsidR="00762D56" w:rsidRDefault="00762D56" w:rsidP="001C61CB">
      <w:r>
        <w:tab/>
      </w:r>
      <w:r>
        <w:rPr>
          <w:rFonts w:hint="eastAsia"/>
        </w:rPr>
        <w:t>A</w:t>
      </w:r>
      <w:r>
        <w:t>:</w:t>
      </w:r>
      <w:r>
        <w:rPr>
          <w:rFonts w:hint="eastAsia"/>
        </w:rPr>
        <w:t>int</w:t>
      </w:r>
      <w:r>
        <w:t>[] a;</w:t>
      </w:r>
      <w:r>
        <w:rPr>
          <w:rFonts w:hint="eastAsia"/>
        </w:rPr>
        <w:t>定义一个</w:t>
      </w:r>
      <w:r>
        <w:rPr>
          <w:rFonts w:hint="eastAsia"/>
        </w:rPr>
        <w:t>int</w:t>
      </w:r>
      <w:r>
        <w:rPr>
          <w:rFonts w:hint="eastAsia"/>
        </w:rPr>
        <w:t>类型的数组</w:t>
      </w:r>
      <w:r>
        <w:rPr>
          <w:rFonts w:hint="eastAsia"/>
        </w:rPr>
        <w:t>a</w:t>
      </w:r>
      <w:r>
        <w:rPr>
          <w:rFonts w:hint="eastAsia"/>
        </w:rPr>
        <w:t>变量；</w:t>
      </w:r>
    </w:p>
    <w:p w14:paraId="22DC0C00" w14:textId="1BD4646D" w:rsidR="00762D56" w:rsidRDefault="00762D56" w:rsidP="001C61CB">
      <w:r>
        <w:tab/>
      </w:r>
      <w:r>
        <w:rPr>
          <w:rFonts w:hint="eastAsia"/>
        </w:rPr>
        <w:t>B</w:t>
      </w:r>
      <w:r>
        <w:t>:</w:t>
      </w:r>
      <w:r>
        <w:rPr>
          <w:rFonts w:hint="eastAsia"/>
        </w:rPr>
        <w:t>int</w:t>
      </w:r>
      <w:r>
        <w:t xml:space="preserve"> </w:t>
      </w:r>
      <w:r>
        <w:rPr>
          <w:rFonts w:hint="eastAsia"/>
        </w:rPr>
        <w:t>a</w:t>
      </w:r>
      <w:r>
        <w:t>[];</w:t>
      </w:r>
      <w:r>
        <w:rPr>
          <w:rFonts w:hint="eastAsia"/>
        </w:rPr>
        <w:t>定义一个</w:t>
      </w:r>
      <w:r>
        <w:rPr>
          <w:rFonts w:hint="eastAsia"/>
        </w:rPr>
        <w:t>int</w:t>
      </w:r>
      <w:r>
        <w:rPr>
          <w:rFonts w:hint="eastAsia"/>
        </w:rPr>
        <w:t>类型的</w:t>
      </w:r>
      <w:r>
        <w:rPr>
          <w:rFonts w:hint="eastAsia"/>
        </w:rPr>
        <w:t>a</w:t>
      </w:r>
      <w:r>
        <w:rPr>
          <w:rFonts w:hint="eastAsia"/>
        </w:rPr>
        <w:t>数组变量</w:t>
      </w:r>
    </w:p>
    <w:p w14:paraId="45BB5467" w14:textId="3D170233" w:rsidR="00762D56" w:rsidRDefault="00762D56" w:rsidP="001C61CB">
      <w:r w:rsidRPr="00762D56">
        <w:rPr>
          <w:rFonts w:hint="eastAsia"/>
          <w:highlight w:val="yellow"/>
        </w:rPr>
        <w:t>注意</w:t>
      </w:r>
      <w:r>
        <w:rPr>
          <w:rFonts w:hint="eastAsia"/>
        </w:rPr>
        <w:t>：上面两种定义可以认为是一样的，但我们经常使用的是</w:t>
      </w:r>
      <w:r>
        <w:rPr>
          <w:rFonts w:hint="eastAsia"/>
        </w:rPr>
        <w:t>A</w:t>
      </w:r>
      <w:r>
        <w:rPr>
          <w:rFonts w:hint="eastAsia"/>
        </w:rPr>
        <w:t>类型</w:t>
      </w:r>
    </w:p>
    <w:p w14:paraId="36BC3C90" w14:textId="6E6C3893" w:rsidR="00762D56" w:rsidRDefault="00762D56" w:rsidP="001C61CB"/>
    <w:p w14:paraId="48C35E8E" w14:textId="380A5ACA" w:rsidR="00762D56" w:rsidRPr="0053638F" w:rsidRDefault="00762D56" w:rsidP="0053638F">
      <w:pPr>
        <w:pStyle w:val="11"/>
        <w:spacing w:beforeLines="0" w:before="120"/>
      </w:pPr>
      <w:r w:rsidRPr="0053638F">
        <w:rPr>
          <w:rFonts w:hint="eastAsia"/>
        </w:rPr>
        <w:t>数组的初始化</w:t>
      </w:r>
    </w:p>
    <w:p w14:paraId="0049CE74" w14:textId="28DECE2C" w:rsidR="00762D56" w:rsidRDefault="00762D56" w:rsidP="001C61CB">
      <w:r w:rsidRPr="00623163">
        <w:rPr>
          <w:rFonts w:hint="eastAsia"/>
          <w:color w:val="FF0000"/>
          <w:highlight w:val="yellow"/>
        </w:rPr>
        <w:t>概述</w:t>
      </w:r>
      <w:r>
        <w:rPr>
          <w:rFonts w:hint="eastAsia"/>
        </w:rPr>
        <w:t>：</w:t>
      </w:r>
      <w:r>
        <w:rPr>
          <w:rFonts w:hint="eastAsia"/>
        </w:rPr>
        <w:t>Java</w:t>
      </w:r>
      <w:r>
        <w:rPr>
          <w:rFonts w:hint="eastAsia"/>
        </w:rPr>
        <w:t>中的数组必须先初始化，才能去使用</w:t>
      </w:r>
    </w:p>
    <w:p w14:paraId="06982463" w14:textId="56B02811" w:rsidR="00762D56" w:rsidRDefault="00762D56" w:rsidP="001C61CB">
      <w:r>
        <w:rPr>
          <w:rFonts w:hint="eastAsia"/>
        </w:rPr>
        <w:t>所谓初始化：就是为数组中的数组元素</w:t>
      </w:r>
      <w:r w:rsidRPr="00762D56">
        <w:rPr>
          <w:rFonts w:hint="eastAsia"/>
          <w:highlight w:val="yellow"/>
        </w:rPr>
        <w:t>分配内存空间</w:t>
      </w:r>
      <w:r>
        <w:rPr>
          <w:rFonts w:hint="eastAsia"/>
        </w:rPr>
        <w:t>，并为每个数组元素</w:t>
      </w:r>
      <w:r w:rsidRPr="00762D56">
        <w:rPr>
          <w:rFonts w:hint="eastAsia"/>
          <w:highlight w:val="yellow"/>
        </w:rPr>
        <w:t>赋值</w:t>
      </w:r>
      <w:r>
        <w:rPr>
          <w:rFonts w:hint="eastAsia"/>
        </w:rPr>
        <w:t>。</w:t>
      </w:r>
    </w:p>
    <w:p w14:paraId="3EFE058B" w14:textId="77777777" w:rsidR="00762D56" w:rsidRDefault="00762D56" w:rsidP="001C61CB"/>
    <w:p w14:paraId="63150E93" w14:textId="1F26B3F6" w:rsidR="00762D56" w:rsidRDefault="00762D56" w:rsidP="001C61CB">
      <w:r w:rsidRPr="00623163">
        <w:rPr>
          <w:rFonts w:hint="eastAsia"/>
          <w:color w:val="FF0000"/>
          <w:highlight w:val="yellow"/>
        </w:rPr>
        <w:t>初始化方式</w:t>
      </w:r>
      <w:r>
        <w:rPr>
          <w:rFonts w:hint="eastAsia"/>
        </w:rPr>
        <w:t>：</w:t>
      </w:r>
    </w:p>
    <w:p w14:paraId="6F05802C" w14:textId="63E1249E" w:rsidR="00762D56" w:rsidRDefault="00623163" w:rsidP="001C61CB">
      <w:r>
        <w:rPr>
          <w:rFonts w:hint="eastAsia"/>
        </w:rPr>
        <w:t>动态初始化；动态初始化时</w:t>
      </w:r>
      <w:r w:rsidRPr="00623163">
        <w:rPr>
          <w:rFonts w:hint="eastAsia"/>
          <w:color w:val="FF0000"/>
        </w:rPr>
        <w:t>只指定</w:t>
      </w:r>
      <w:r>
        <w:rPr>
          <w:rFonts w:hint="eastAsia"/>
        </w:rPr>
        <w:t>数组的</w:t>
      </w:r>
      <w:r w:rsidRPr="00623163">
        <w:rPr>
          <w:rFonts w:hint="eastAsia"/>
          <w:color w:val="FF0000"/>
        </w:rPr>
        <w:t>长度</w:t>
      </w:r>
      <w:r>
        <w:rPr>
          <w:rFonts w:hint="eastAsia"/>
        </w:rPr>
        <w:t>，由</w:t>
      </w:r>
      <w:r w:rsidRPr="00623163">
        <w:rPr>
          <w:rFonts w:hint="eastAsia"/>
          <w:color w:val="FF0000"/>
        </w:rPr>
        <w:t>系统</w:t>
      </w:r>
      <w:r>
        <w:rPr>
          <w:rFonts w:hint="eastAsia"/>
        </w:rPr>
        <w:t>为数组分配</w:t>
      </w:r>
      <w:r w:rsidRPr="00623163">
        <w:rPr>
          <w:rFonts w:hint="eastAsia"/>
          <w:color w:val="FF0000"/>
        </w:rPr>
        <w:t>初始化值</w:t>
      </w:r>
      <w:r>
        <w:rPr>
          <w:rFonts w:hint="eastAsia"/>
        </w:rPr>
        <w:t>。</w:t>
      </w:r>
    </w:p>
    <w:p w14:paraId="13D85D0A" w14:textId="0B29F65C" w:rsidR="00623163" w:rsidRDefault="00623163" w:rsidP="001C61CB">
      <w:r>
        <w:rPr>
          <w:rFonts w:hint="eastAsia"/>
        </w:rPr>
        <w:t>静态初始化：静态初始化时</w:t>
      </w:r>
      <w:r w:rsidRPr="00623163">
        <w:rPr>
          <w:rFonts w:hint="eastAsia"/>
          <w:color w:val="FF0000"/>
        </w:rPr>
        <w:t>指定</w:t>
      </w:r>
      <w:r>
        <w:rPr>
          <w:rFonts w:hint="eastAsia"/>
        </w:rPr>
        <w:t>每个数组</w:t>
      </w:r>
      <w:r w:rsidRPr="00623163">
        <w:rPr>
          <w:rFonts w:hint="eastAsia"/>
          <w:color w:val="FF0000"/>
        </w:rPr>
        <w:t>元素的初始值</w:t>
      </w:r>
      <w:r>
        <w:rPr>
          <w:rFonts w:hint="eastAsia"/>
        </w:rPr>
        <w:t>，由</w:t>
      </w:r>
      <w:r w:rsidRPr="00623163">
        <w:rPr>
          <w:rFonts w:hint="eastAsia"/>
          <w:color w:val="FF0000"/>
        </w:rPr>
        <w:t>系统</w:t>
      </w:r>
      <w:r>
        <w:rPr>
          <w:rFonts w:hint="eastAsia"/>
        </w:rPr>
        <w:t>决定数组</w:t>
      </w:r>
      <w:r w:rsidRPr="00623163">
        <w:rPr>
          <w:rFonts w:hint="eastAsia"/>
          <w:color w:val="FF0000"/>
        </w:rPr>
        <w:t>长度</w:t>
      </w:r>
    </w:p>
    <w:p w14:paraId="23E88457" w14:textId="5A764C7E" w:rsidR="00623163" w:rsidRDefault="00623163" w:rsidP="001C61CB"/>
    <w:p w14:paraId="07615FC9" w14:textId="2A253008" w:rsidR="00623163" w:rsidRDefault="00623163" w:rsidP="001C61CB">
      <w:r w:rsidRPr="00211A43">
        <w:rPr>
          <w:rFonts w:hint="eastAsia"/>
          <w:b/>
          <w:bCs/>
          <w:color w:val="FF0000"/>
        </w:rPr>
        <w:t>动态初始化格式</w:t>
      </w:r>
      <w:r>
        <w:rPr>
          <w:rFonts w:hint="eastAsia"/>
        </w:rPr>
        <w:t>：数据类型</w:t>
      </w:r>
      <w:r>
        <w:t xml:space="preserve">[] </w:t>
      </w:r>
      <w:r>
        <w:rPr>
          <w:rFonts w:hint="eastAsia"/>
        </w:rPr>
        <w:t>数组名</w:t>
      </w:r>
      <w:r>
        <w:rPr>
          <w:rFonts w:hint="eastAsia"/>
        </w:rPr>
        <w:t xml:space="preserve"> =</w:t>
      </w:r>
      <w:r>
        <w:t xml:space="preserve"> </w:t>
      </w:r>
      <w:r>
        <w:rPr>
          <w:rFonts w:hint="eastAsia"/>
        </w:rPr>
        <w:t>new</w:t>
      </w:r>
      <w:r>
        <w:t xml:space="preserve"> </w:t>
      </w:r>
      <w:r>
        <w:rPr>
          <w:rFonts w:hint="eastAsia"/>
        </w:rPr>
        <w:t>数据类型</w:t>
      </w:r>
      <w:r>
        <w:rPr>
          <w:rFonts w:hint="eastAsia"/>
        </w:rPr>
        <w:t>[</w:t>
      </w:r>
      <w:r>
        <w:rPr>
          <w:rFonts w:hint="eastAsia"/>
        </w:rPr>
        <w:t>数据长度</w:t>
      </w:r>
      <w:r>
        <w:t>];</w:t>
      </w:r>
    </w:p>
    <w:p w14:paraId="6FB07660" w14:textId="75F6382C" w:rsidR="00623163" w:rsidRDefault="00623163" w:rsidP="001C61CB">
      <w:r>
        <w:rPr>
          <w:rFonts w:hint="eastAsia"/>
        </w:rPr>
        <w:t>如：</w:t>
      </w:r>
      <w:proofErr w:type="gramStart"/>
      <w:r>
        <w:rPr>
          <w:rFonts w:hint="eastAsia"/>
        </w:rPr>
        <w:t>i</w:t>
      </w:r>
      <w:r>
        <w:t>nt[</w:t>
      </w:r>
      <w:proofErr w:type="gramEnd"/>
      <w:r>
        <w:t>] arr = new int[3];</w:t>
      </w:r>
    </w:p>
    <w:p w14:paraId="01D5E1F4" w14:textId="627A0DD7" w:rsidR="00623163" w:rsidRDefault="00623163" w:rsidP="001C61CB">
      <w:r>
        <w:rPr>
          <w:rFonts w:hint="eastAsia"/>
        </w:rPr>
        <w:t>定义了一个数据类型为</w:t>
      </w:r>
      <w:r>
        <w:rPr>
          <w:rFonts w:hint="eastAsia"/>
        </w:rPr>
        <w:t>int</w:t>
      </w:r>
      <w:r>
        <w:rPr>
          <w:rFonts w:hint="eastAsia"/>
        </w:rPr>
        <w:t>型的数组</w:t>
      </w:r>
      <w:r>
        <w:rPr>
          <w:rFonts w:hint="eastAsia"/>
        </w:rPr>
        <w:t>arr</w:t>
      </w:r>
      <w:r>
        <w:rPr>
          <w:rFonts w:hint="eastAsia"/>
        </w:rPr>
        <w:t>，该数组中有三个</w:t>
      </w:r>
      <w:r>
        <w:rPr>
          <w:rFonts w:hint="eastAsia"/>
        </w:rPr>
        <w:t>int</w:t>
      </w:r>
      <w:r>
        <w:rPr>
          <w:rFonts w:hint="eastAsia"/>
        </w:rPr>
        <w:t>类型的值</w:t>
      </w:r>
    </w:p>
    <w:p w14:paraId="7F71E71D" w14:textId="6F4D2A85" w:rsidR="00623163" w:rsidRDefault="00623163" w:rsidP="001C61CB">
      <w:r>
        <w:rPr>
          <w:rFonts w:hint="eastAsia"/>
        </w:rPr>
        <w:t>注意：</w:t>
      </w:r>
      <w:r>
        <w:t>new</w:t>
      </w:r>
      <w:r>
        <w:rPr>
          <w:rFonts w:hint="eastAsia"/>
        </w:rPr>
        <w:t>为数组分配内存空间</w:t>
      </w:r>
    </w:p>
    <w:p w14:paraId="7E651BAF" w14:textId="5BFD391C" w:rsidR="00623163" w:rsidRDefault="00623163" w:rsidP="001C61CB">
      <w:r>
        <w:rPr>
          <w:rFonts w:hint="eastAsia"/>
        </w:rPr>
        <w:t>i</w:t>
      </w:r>
      <w:r>
        <w:t>nt:</w:t>
      </w:r>
      <w:r>
        <w:rPr>
          <w:rFonts w:hint="eastAsia"/>
        </w:rPr>
        <w:t>说明数组中元素数据类型为</w:t>
      </w:r>
      <w:r>
        <w:rPr>
          <w:rFonts w:hint="eastAsia"/>
        </w:rPr>
        <w:t>int</w:t>
      </w:r>
      <w:r>
        <w:rPr>
          <w:rFonts w:hint="eastAsia"/>
        </w:rPr>
        <w:t>型</w:t>
      </w:r>
    </w:p>
    <w:p w14:paraId="1C84C1C3" w14:textId="75002516" w:rsidR="00623163" w:rsidRDefault="00623163" w:rsidP="001C61CB">
      <w:r>
        <w:rPr>
          <w:rFonts w:hint="eastAsia"/>
        </w:rPr>
        <w:t>[</w:t>
      </w:r>
      <w:r>
        <w:t>]:</w:t>
      </w:r>
      <w:r>
        <w:rPr>
          <w:rFonts w:hint="eastAsia"/>
        </w:rPr>
        <w:t>这是一个数组</w:t>
      </w:r>
    </w:p>
    <w:p w14:paraId="219BA2D2" w14:textId="35CD8153" w:rsidR="00623163" w:rsidRDefault="00623163" w:rsidP="001C61CB">
      <w:r>
        <w:rPr>
          <w:rFonts w:hint="eastAsia"/>
        </w:rPr>
        <w:t>3</w:t>
      </w:r>
      <w:r>
        <w:t>:</w:t>
      </w:r>
      <w:r>
        <w:rPr>
          <w:rFonts w:hint="eastAsia"/>
        </w:rPr>
        <w:t>数组的数据长度为</w:t>
      </w:r>
      <w:r>
        <w:rPr>
          <w:rFonts w:hint="eastAsia"/>
        </w:rPr>
        <w:t>3</w:t>
      </w:r>
      <w:r>
        <w:rPr>
          <w:rFonts w:hint="eastAsia"/>
        </w:rPr>
        <w:t>，即该数组有三个数据元素</w:t>
      </w:r>
    </w:p>
    <w:p w14:paraId="27E71203" w14:textId="1B627278" w:rsidR="00623163" w:rsidRDefault="00623163" w:rsidP="001C61CB"/>
    <w:p w14:paraId="2ACE2CC7" w14:textId="235A4CA8" w:rsidR="00345E3E" w:rsidRDefault="00345E3E" w:rsidP="001C61CB">
      <w:r w:rsidRPr="00345E3E">
        <w:rPr>
          <w:rFonts w:hint="eastAsia"/>
          <w:b/>
          <w:bCs/>
          <w:color w:val="FF0000"/>
        </w:rPr>
        <w:t>静态初始化格式</w:t>
      </w:r>
      <w:r>
        <w:rPr>
          <w:rFonts w:hint="eastAsia"/>
        </w:rPr>
        <w:t>：数据类型</w:t>
      </w:r>
      <w:r>
        <w:rPr>
          <w:rFonts w:hint="eastAsia"/>
        </w:rPr>
        <w:t>[</w:t>
      </w:r>
      <w:r>
        <w:t xml:space="preserve">] </w:t>
      </w:r>
      <w:r>
        <w:rPr>
          <w:rFonts w:hint="eastAsia"/>
        </w:rPr>
        <w:t>数组名</w:t>
      </w:r>
      <w:r>
        <w:rPr>
          <w:rFonts w:hint="eastAsia"/>
        </w:rPr>
        <w:t xml:space="preserve"> =</w:t>
      </w:r>
      <w:r>
        <w:t xml:space="preserve"> </w:t>
      </w:r>
      <w:r>
        <w:rPr>
          <w:rFonts w:hint="eastAsia"/>
        </w:rPr>
        <w:t>new</w:t>
      </w:r>
      <w:r>
        <w:t xml:space="preserve"> </w:t>
      </w:r>
      <w:r>
        <w:rPr>
          <w:rFonts w:hint="eastAsia"/>
        </w:rPr>
        <w:t>数据类型</w:t>
      </w:r>
      <w:r>
        <w:rPr>
          <w:rFonts w:hint="eastAsia"/>
        </w:rPr>
        <w:t>[</w:t>
      </w:r>
      <w:r>
        <w:t>] {</w:t>
      </w:r>
      <w:r>
        <w:rPr>
          <w:rFonts w:hint="eastAsia"/>
        </w:rPr>
        <w:t>元素</w:t>
      </w:r>
      <w:r>
        <w:rPr>
          <w:rFonts w:hint="eastAsia"/>
        </w:rPr>
        <w:t>1</w:t>
      </w:r>
      <w:r>
        <w:rPr>
          <w:rFonts w:hint="eastAsia"/>
        </w:rPr>
        <w:t>，元素</w:t>
      </w:r>
      <w:r>
        <w:rPr>
          <w:rFonts w:hint="eastAsia"/>
        </w:rPr>
        <w:t>2</w:t>
      </w:r>
      <w:r>
        <w:t>…};</w:t>
      </w:r>
    </w:p>
    <w:p w14:paraId="5A3B9BC0" w14:textId="05DD9F4B" w:rsidR="00345E3E" w:rsidRDefault="00345E3E" w:rsidP="001C61CB">
      <w:r>
        <w:rPr>
          <w:rFonts w:hint="eastAsia"/>
        </w:rPr>
        <w:t>简化格式：数据类型</w:t>
      </w:r>
      <w:r>
        <w:t xml:space="preserve">[] </w:t>
      </w:r>
      <w:r>
        <w:rPr>
          <w:rFonts w:hint="eastAsia"/>
        </w:rPr>
        <w:t>数组名</w:t>
      </w:r>
      <w:r>
        <w:rPr>
          <w:rFonts w:hint="eastAsia"/>
        </w:rPr>
        <w:t xml:space="preserve"> =</w:t>
      </w:r>
      <w:r>
        <w:t xml:space="preserve"> {</w:t>
      </w:r>
      <w:r>
        <w:rPr>
          <w:rFonts w:hint="eastAsia"/>
        </w:rPr>
        <w:t>元素</w:t>
      </w:r>
      <w:r>
        <w:rPr>
          <w:rFonts w:hint="eastAsia"/>
        </w:rPr>
        <w:t>1</w:t>
      </w:r>
      <w:r>
        <w:rPr>
          <w:rFonts w:hint="eastAsia"/>
        </w:rPr>
        <w:t>，元素</w:t>
      </w:r>
      <w:r>
        <w:rPr>
          <w:rFonts w:hint="eastAsia"/>
        </w:rPr>
        <w:t>2</w:t>
      </w:r>
      <w:r>
        <w:t>,…};</w:t>
      </w:r>
    </w:p>
    <w:p w14:paraId="2234B8AB" w14:textId="5A28F715" w:rsidR="00345E3E" w:rsidRDefault="00345E3E" w:rsidP="001C61CB">
      <w:r>
        <w:rPr>
          <w:rFonts w:hint="eastAsia"/>
        </w:rPr>
        <w:t>如：</w:t>
      </w:r>
      <w:proofErr w:type="gramStart"/>
      <w:r>
        <w:rPr>
          <w:rFonts w:hint="eastAsia"/>
        </w:rPr>
        <w:t>i</w:t>
      </w:r>
      <w:r>
        <w:t>nt[</w:t>
      </w:r>
      <w:proofErr w:type="gramEnd"/>
      <w:r>
        <w:t>] arr1 = new int[]{1,2,3};</w:t>
      </w:r>
    </w:p>
    <w:p w14:paraId="709BCDA6" w14:textId="0BC06A1E" w:rsidR="00345E3E" w:rsidRDefault="00345E3E" w:rsidP="001C61CB">
      <w:r>
        <w:rPr>
          <w:rFonts w:hint="eastAsia"/>
        </w:rPr>
        <w:t>简化后：</w:t>
      </w:r>
      <w:proofErr w:type="gramStart"/>
      <w:r>
        <w:rPr>
          <w:rFonts w:hint="eastAsia"/>
        </w:rPr>
        <w:t>i</w:t>
      </w:r>
      <w:r>
        <w:t>nt[</w:t>
      </w:r>
      <w:proofErr w:type="gramEnd"/>
      <w:r>
        <w:t>] arr1 = {1,2,3};</w:t>
      </w:r>
    </w:p>
    <w:p w14:paraId="6FB3B9FE" w14:textId="528830C0" w:rsidR="00345E3E" w:rsidRDefault="00345E3E" w:rsidP="001C61CB">
      <w:r>
        <w:rPr>
          <w:rFonts w:hint="eastAsia"/>
        </w:rPr>
        <w:t>注意：不要同时进行动态和静态初始化</w:t>
      </w:r>
    </w:p>
    <w:p w14:paraId="4DC31030" w14:textId="3B1750E3" w:rsidR="00345E3E" w:rsidRPr="00345E3E" w:rsidRDefault="00345E3E" w:rsidP="001C61CB">
      <w:r>
        <w:rPr>
          <w:rFonts w:hint="eastAsia"/>
        </w:rPr>
        <w:t>i</w:t>
      </w:r>
      <w:r>
        <w:t>nt[] arr1 = new int[3]{1,2,3};//</w:t>
      </w:r>
      <w:r>
        <w:rPr>
          <w:rFonts w:hint="eastAsia"/>
        </w:rPr>
        <w:t>错误</w:t>
      </w:r>
    </w:p>
    <w:p w14:paraId="543F4C64" w14:textId="77777777" w:rsidR="00345E3E" w:rsidRDefault="00345E3E" w:rsidP="001C61CB"/>
    <w:p w14:paraId="644419E3" w14:textId="47D1E27F" w:rsidR="006F7C10" w:rsidRDefault="006F7C10" w:rsidP="001C61CB">
      <w:r w:rsidRPr="006F7C10">
        <w:rPr>
          <w:rFonts w:hint="eastAsia"/>
          <w:color w:val="FF0000"/>
          <w:highlight w:val="yellow"/>
        </w:rPr>
        <w:t>数组的数据的访问格式</w:t>
      </w:r>
      <w:r>
        <w:rPr>
          <w:rFonts w:hint="eastAsia"/>
        </w:rPr>
        <w:t>：数组名</w:t>
      </w:r>
      <w:r>
        <w:rPr>
          <w:rFonts w:hint="eastAsia"/>
        </w:rPr>
        <w:t>[</w:t>
      </w:r>
      <w:r>
        <w:rPr>
          <w:rFonts w:hint="eastAsia"/>
        </w:rPr>
        <w:t>索引</w:t>
      </w:r>
      <w:r>
        <w:t>];</w:t>
      </w:r>
    </w:p>
    <w:p w14:paraId="59EB07E3" w14:textId="7A5FC39E" w:rsidR="006F7C10" w:rsidRDefault="006F7C10" w:rsidP="001C61CB">
      <w:r>
        <w:rPr>
          <w:rFonts w:hint="eastAsia"/>
        </w:rPr>
        <w:t>索引其实就是每个元素的编号，从</w:t>
      </w:r>
      <w:r>
        <w:rPr>
          <w:rFonts w:hint="eastAsia"/>
        </w:rPr>
        <w:t>0</w:t>
      </w:r>
      <w:r>
        <w:rPr>
          <w:rFonts w:hint="eastAsia"/>
        </w:rPr>
        <w:t>开始，最大索引是数组长度</w:t>
      </w:r>
      <w:r>
        <w:rPr>
          <w:rFonts w:hint="eastAsia"/>
        </w:rPr>
        <w:t>-1</w:t>
      </w:r>
    </w:p>
    <w:p w14:paraId="46E07132" w14:textId="0886E9F6" w:rsidR="006F7C10" w:rsidRDefault="006F7C10" w:rsidP="001C61CB"/>
    <w:p w14:paraId="3DFCA75D" w14:textId="24BB9FCC" w:rsidR="00345E3E" w:rsidRDefault="00345E3E" w:rsidP="001C61CB">
      <w:r>
        <w:rPr>
          <w:rFonts w:hint="eastAsia"/>
        </w:rPr>
        <w:t>数组操作的两个常见的小问题：</w:t>
      </w:r>
    </w:p>
    <w:p w14:paraId="4CEE1147" w14:textId="6A259A12" w:rsidR="00345E3E" w:rsidRDefault="00EA4154" w:rsidP="001C61CB">
      <w:r>
        <w:rPr>
          <w:rFonts w:hint="eastAsia"/>
        </w:rPr>
        <w:t>1.</w:t>
      </w:r>
      <w:r w:rsidRPr="00EA4154">
        <w:t xml:space="preserve"> ArrayIndexOutOfBoundsException</w:t>
      </w:r>
      <w:r>
        <w:rPr>
          <w:rFonts w:hint="eastAsia"/>
        </w:rPr>
        <w:t>：数组索引越界异常</w:t>
      </w:r>
    </w:p>
    <w:p w14:paraId="769345D7" w14:textId="161EDC30" w:rsidR="00EA4154" w:rsidRDefault="00EA4154" w:rsidP="001C61CB">
      <w:r>
        <w:tab/>
      </w:r>
      <w:r>
        <w:rPr>
          <w:rFonts w:hint="eastAsia"/>
        </w:rPr>
        <w:t>原因：访问量不存在的索引</w:t>
      </w:r>
    </w:p>
    <w:p w14:paraId="7DA4E1D2" w14:textId="38F1D722" w:rsidR="00EA4154" w:rsidRDefault="00EA4154" w:rsidP="001C61CB">
      <w:r>
        <w:rPr>
          <w:noProof/>
        </w:rPr>
        <w:drawing>
          <wp:inline distT="0" distB="0" distL="0" distR="0" wp14:anchorId="00FBB613" wp14:editId="671EAC3D">
            <wp:extent cx="2260756" cy="502390"/>
            <wp:effectExtent l="0" t="0" r="6350" b="0"/>
            <wp:docPr id="111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2295215" cy="510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D707F2" w14:textId="1AF916F5" w:rsidR="00EA4154" w:rsidRDefault="00EA4154" w:rsidP="001C61CB">
      <w:r>
        <w:rPr>
          <w:rFonts w:hint="eastAsia"/>
        </w:rPr>
        <w:t>2.</w:t>
      </w:r>
      <w:r w:rsidRPr="00EA4154">
        <w:t xml:space="preserve"> NullPointerException</w:t>
      </w:r>
      <w:r w:rsidR="0027445B">
        <w:rPr>
          <w:rFonts w:hint="eastAsia"/>
        </w:rPr>
        <w:t>：空指针异常</w:t>
      </w:r>
    </w:p>
    <w:p w14:paraId="60F2730B" w14:textId="1560BF4F" w:rsidR="0027445B" w:rsidRDefault="0027445B" w:rsidP="001C61CB">
      <w:r>
        <w:rPr>
          <w:rFonts w:hint="eastAsia"/>
        </w:rPr>
        <w:t>原因：数组已经不在指向堆内存了，而你还用数组名去访问元素。</w:t>
      </w:r>
    </w:p>
    <w:p w14:paraId="23DD18CF" w14:textId="740D9264" w:rsidR="00EA4154" w:rsidRDefault="00EA4154" w:rsidP="001C61CB"/>
    <w:p w14:paraId="47B5F453" w14:textId="2867E8FA" w:rsidR="00EA4154" w:rsidRDefault="00EA4154" w:rsidP="001C61CB">
      <w:r>
        <w:rPr>
          <w:noProof/>
        </w:rPr>
        <w:drawing>
          <wp:inline distT="0" distB="0" distL="0" distR="0" wp14:anchorId="356194C4" wp14:editId="1A921056">
            <wp:extent cx="2339294" cy="346300"/>
            <wp:effectExtent l="0" t="0" r="4445" b="0"/>
            <wp:docPr id="112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2393992" cy="3543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F0B7A7" w14:textId="673AF7FE" w:rsidR="00C61184" w:rsidRDefault="00C61184" w:rsidP="001C61CB">
      <w:r>
        <w:rPr>
          <w:rFonts w:hint="eastAsia"/>
        </w:rPr>
        <w:t>综上：请把自己遇到的所有的场景</w:t>
      </w:r>
      <w:r>
        <w:rPr>
          <w:rFonts w:hint="eastAsia"/>
        </w:rPr>
        <w:t>Exception</w:t>
      </w:r>
      <w:r>
        <w:rPr>
          <w:rFonts w:hint="eastAsia"/>
        </w:rPr>
        <w:t>结尾的问题总结一下，以后遇到记录下来。</w:t>
      </w:r>
    </w:p>
    <w:p w14:paraId="7A54DD64" w14:textId="50CE6255" w:rsidR="00C61184" w:rsidRDefault="00BC1D71" w:rsidP="001C61CB">
      <w:r>
        <w:rPr>
          <w:rFonts w:hint="eastAsia"/>
        </w:rPr>
        <w:t>现象</w:t>
      </w:r>
      <w:r>
        <w:rPr>
          <w:rFonts w:hint="eastAsia"/>
        </w:rPr>
        <w:t xml:space="preserve"> </w:t>
      </w:r>
      <w:r>
        <w:rPr>
          <w:rFonts w:hint="eastAsia"/>
        </w:rPr>
        <w:t>原因</w:t>
      </w:r>
      <w:r>
        <w:rPr>
          <w:rFonts w:hint="eastAsia"/>
        </w:rPr>
        <w:t xml:space="preserve"> </w:t>
      </w:r>
      <w:r>
        <w:rPr>
          <w:rFonts w:hint="eastAsia"/>
        </w:rPr>
        <w:t>解决方案</w:t>
      </w:r>
    </w:p>
    <w:p w14:paraId="34BA6416" w14:textId="2AC2481A" w:rsidR="006F7C10" w:rsidRDefault="006F7C10" w:rsidP="001C61CB">
      <w:r>
        <w:rPr>
          <w:rFonts w:hint="eastAsia"/>
        </w:rPr>
        <w:t>举例：数组的使用</w:t>
      </w:r>
    </w:p>
    <w:p w14:paraId="265A5973" w14:textId="0DF14B3A" w:rsidR="006F7C10" w:rsidRDefault="006F7C10" w:rsidP="001C61CB">
      <w:r>
        <w:rPr>
          <w:noProof/>
        </w:rPr>
        <w:drawing>
          <wp:inline distT="0" distB="0" distL="0" distR="0" wp14:anchorId="3EBF6CCB" wp14:editId="5A9F1A56">
            <wp:extent cx="3315402" cy="997113"/>
            <wp:effectExtent l="0" t="0" r="0" b="0"/>
            <wp:docPr id="101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3352498" cy="1008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CDFB1B4" wp14:editId="2CB14B17">
            <wp:extent cx="742950" cy="209550"/>
            <wp:effectExtent l="0" t="0" r="0" b="0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74EED5" w14:textId="2B63F8B7" w:rsidR="00211A43" w:rsidRDefault="006F7C10" w:rsidP="001C61CB">
      <w:r>
        <w:rPr>
          <w:rFonts w:hint="eastAsia"/>
        </w:rPr>
        <w:t>可见直接输出数组名，是输出的数组在内存分配中的地址</w:t>
      </w:r>
    </w:p>
    <w:p w14:paraId="3549455F" w14:textId="1066B339" w:rsidR="006F7C10" w:rsidRDefault="006F7C10" w:rsidP="001C61CB">
      <w:r>
        <w:rPr>
          <w:rFonts w:hint="eastAsia"/>
        </w:rPr>
        <w:t>而如果想要数组中的数据值，可以用数组名和索引号来访问数组数据</w:t>
      </w:r>
    </w:p>
    <w:p w14:paraId="4EF64EB3" w14:textId="2AF12D4A" w:rsidR="006F7C10" w:rsidRDefault="006F7C10" w:rsidP="001C61CB">
      <w:r>
        <w:rPr>
          <w:noProof/>
        </w:rPr>
        <w:drawing>
          <wp:inline distT="0" distB="0" distL="0" distR="0" wp14:anchorId="0B9840FA" wp14:editId="789944CC">
            <wp:extent cx="3257550" cy="1110957"/>
            <wp:effectExtent l="0" t="0" r="0" b="0"/>
            <wp:docPr id="103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3366931" cy="1148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8F40587" wp14:editId="7BA36FA5">
            <wp:extent cx="587829" cy="256233"/>
            <wp:effectExtent l="0" t="0" r="3175" b="0"/>
            <wp:docPr id="102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590082" cy="257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632802" w14:textId="1BB269B2" w:rsidR="006F7C10" w:rsidRPr="0053638F" w:rsidRDefault="005D3C08" w:rsidP="0053638F">
      <w:pPr>
        <w:pStyle w:val="11"/>
        <w:spacing w:beforeLines="0" w:before="120"/>
      </w:pPr>
      <w:r w:rsidRPr="0053638F">
        <w:rPr>
          <w:rFonts w:hint="eastAsia"/>
        </w:rPr>
        <w:t>Java中的内存分配</w:t>
      </w:r>
    </w:p>
    <w:p w14:paraId="268DA4FD" w14:textId="4A85ED7E" w:rsidR="005D3C08" w:rsidRDefault="005D3C08" w:rsidP="001C61CB">
      <w:r>
        <w:tab/>
      </w:r>
      <w:r>
        <w:rPr>
          <w:rFonts w:hint="eastAsia"/>
        </w:rPr>
        <w:t>Java</w:t>
      </w:r>
      <w:r>
        <w:rPr>
          <w:rFonts w:hint="eastAsia"/>
        </w:rPr>
        <w:t>程序为了提高程序的效率，就对数据进行了</w:t>
      </w:r>
      <w:r w:rsidRPr="005D3C08">
        <w:rPr>
          <w:rFonts w:hint="eastAsia"/>
          <w:color w:val="FF0000"/>
        </w:rPr>
        <w:t>不同空间的分配</w:t>
      </w:r>
      <w:r>
        <w:rPr>
          <w:rFonts w:hint="eastAsia"/>
        </w:rPr>
        <w:t>。</w:t>
      </w:r>
    </w:p>
    <w:p w14:paraId="0EF4E1F4" w14:textId="1404D967" w:rsidR="005D3C08" w:rsidRDefault="005D3C08" w:rsidP="001C61CB">
      <w:r>
        <w:rPr>
          <w:rFonts w:hint="eastAsia"/>
        </w:rPr>
        <w:t>具体划分为如下</w:t>
      </w:r>
      <w:r>
        <w:rPr>
          <w:rFonts w:hint="eastAsia"/>
        </w:rPr>
        <w:t>5</w:t>
      </w:r>
      <w:r>
        <w:rPr>
          <w:rFonts w:hint="eastAsia"/>
        </w:rPr>
        <w:t>个内存空间：</w:t>
      </w:r>
    </w:p>
    <w:p w14:paraId="1914F1C1" w14:textId="2B9E079F" w:rsidR="005D3C08" w:rsidRDefault="005D3C08" w:rsidP="001C61CB">
      <w:proofErr w:type="gramStart"/>
      <w:r w:rsidRPr="005D3C08">
        <w:rPr>
          <w:rFonts w:hint="eastAsia"/>
          <w:b/>
          <w:bCs/>
          <w:color w:val="FF0000"/>
        </w:rPr>
        <w:t>栈</w:t>
      </w:r>
      <w:proofErr w:type="gramEnd"/>
      <w:r>
        <w:rPr>
          <w:rFonts w:hint="eastAsia"/>
        </w:rPr>
        <w:t>：存放的是</w:t>
      </w:r>
      <w:r w:rsidRPr="005D3C08">
        <w:rPr>
          <w:rFonts w:hint="eastAsia"/>
          <w:color w:val="FF0000"/>
        </w:rPr>
        <w:t>局部变量</w:t>
      </w:r>
      <w:r>
        <w:rPr>
          <w:rFonts w:hint="eastAsia"/>
        </w:rPr>
        <w:t>（在方法定义中或方法声明上的变量都称为局部变量）</w:t>
      </w:r>
    </w:p>
    <w:p w14:paraId="234CA4B0" w14:textId="59CAE39D" w:rsidR="005D3C08" w:rsidRDefault="005D3C08" w:rsidP="001C61CB">
      <w:r w:rsidRPr="005D3C08">
        <w:rPr>
          <w:rFonts w:hint="eastAsia"/>
          <w:b/>
          <w:bCs/>
          <w:color w:val="FF0000"/>
        </w:rPr>
        <w:t>堆</w:t>
      </w:r>
      <w:r>
        <w:rPr>
          <w:rFonts w:hint="eastAsia"/>
        </w:rPr>
        <w:t>：存放的是所有</w:t>
      </w:r>
      <w:r>
        <w:rPr>
          <w:rFonts w:hint="eastAsia"/>
        </w:rPr>
        <w:t>new</w:t>
      </w:r>
      <w:r>
        <w:rPr>
          <w:rFonts w:hint="eastAsia"/>
        </w:rPr>
        <w:t>出来的东西</w:t>
      </w:r>
    </w:p>
    <w:p w14:paraId="578AD0E8" w14:textId="39C7C92D" w:rsidR="005D3C08" w:rsidRDefault="005D3C08" w:rsidP="001C61CB">
      <w:r>
        <w:rPr>
          <w:rFonts w:hint="eastAsia"/>
        </w:rPr>
        <w:t>方法区：</w:t>
      </w:r>
    </w:p>
    <w:p w14:paraId="407D86EF" w14:textId="03F92FAD" w:rsidR="005D3C08" w:rsidRDefault="005D3C08" w:rsidP="001C61CB">
      <w:r>
        <w:rPr>
          <w:rFonts w:hint="eastAsia"/>
        </w:rPr>
        <w:t>本地方法区：和系统相关</w:t>
      </w:r>
    </w:p>
    <w:p w14:paraId="09A6C396" w14:textId="06AEFA06" w:rsidR="005D3C08" w:rsidRPr="00623163" w:rsidRDefault="005D3C08" w:rsidP="001C61CB">
      <w:r>
        <w:rPr>
          <w:rFonts w:hint="eastAsia"/>
        </w:rPr>
        <w:t>寄存器：</w:t>
      </w:r>
      <w:r>
        <w:rPr>
          <w:rFonts w:hint="eastAsia"/>
        </w:rPr>
        <w:t>CPU</w:t>
      </w:r>
      <w:r>
        <w:rPr>
          <w:rFonts w:hint="eastAsia"/>
        </w:rPr>
        <w:t>使用</w:t>
      </w:r>
    </w:p>
    <w:p w14:paraId="0294AE85" w14:textId="68973933" w:rsidR="00AA7721" w:rsidRDefault="00AA7721" w:rsidP="001C61CB"/>
    <w:p w14:paraId="0C7A3C96" w14:textId="7BF08BEB" w:rsidR="005D3C08" w:rsidRDefault="005D3C08" w:rsidP="001C61CB">
      <w:r>
        <w:rPr>
          <w:rFonts w:hint="eastAsia"/>
        </w:rPr>
        <w:t>注意：</w:t>
      </w:r>
      <w:proofErr w:type="gramStart"/>
      <w:r w:rsidR="00E442C3" w:rsidRPr="00E442C3">
        <w:rPr>
          <w:rFonts w:hint="eastAsia"/>
          <w:b/>
          <w:bCs/>
          <w:color w:val="FF0000"/>
        </w:rPr>
        <w:t>栈内存与</w:t>
      </w:r>
      <w:r w:rsidRPr="00980CE3">
        <w:rPr>
          <w:rFonts w:hint="eastAsia"/>
          <w:b/>
          <w:bCs/>
          <w:color w:val="FF0000"/>
        </w:rPr>
        <w:t>堆内</w:t>
      </w:r>
      <w:proofErr w:type="gramEnd"/>
      <w:r w:rsidRPr="00980CE3">
        <w:rPr>
          <w:rFonts w:hint="eastAsia"/>
          <w:b/>
          <w:bCs/>
          <w:color w:val="FF0000"/>
        </w:rPr>
        <w:t>存的</w:t>
      </w:r>
      <w:r w:rsidR="00E442C3">
        <w:rPr>
          <w:rFonts w:hint="eastAsia"/>
          <w:b/>
          <w:bCs/>
          <w:color w:val="FF0000"/>
        </w:rPr>
        <w:t>区别</w:t>
      </w:r>
      <w:r>
        <w:rPr>
          <w:rFonts w:hint="eastAsia"/>
        </w:rPr>
        <w:t>：</w:t>
      </w:r>
    </w:p>
    <w:p w14:paraId="5634BA78" w14:textId="6F08F86C" w:rsidR="00E442C3" w:rsidRDefault="00E442C3" w:rsidP="001C61CB">
      <w:proofErr w:type="gramStart"/>
      <w:r w:rsidRPr="00E442C3">
        <w:rPr>
          <w:rFonts w:hint="eastAsia"/>
          <w:b/>
          <w:bCs/>
          <w:color w:val="FF0000"/>
        </w:rPr>
        <w:t>栈</w:t>
      </w:r>
      <w:proofErr w:type="gramEnd"/>
      <w:r>
        <w:rPr>
          <w:rFonts w:hint="eastAsia"/>
        </w:rPr>
        <w:t>：存储的是局部变量，数据使用完毕就消失；</w:t>
      </w:r>
    </w:p>
    <w:p w14:paraId="462F451D" w14:textId="546F2749" w:rsidR="00E442C3" w:rsidRPr="00E442C3" w:rsidRDefault="00E442C3" w:rsidP="001C61CB">
      <w:r w:rsidRPr="00E442C3">
        <w:rPr>
          <w:rFonts w:hint="eastAsia"/>
          <w:b/>
          <w:bCs/>
          <w:color w:val="FF0000"/>
        </w:rPr>
        <w:t>堆</w:t>
      </w:r>
      <w:r>
        <w:rPr>
          <w:rFonts w:hint="eastAsia"/>
        </w:rPr>
        <w:t>：</w:t>
      </w:r>
    </w:p>
    <w:p w14:paraId="57FB23B9" w14:textId="14371B07" w:rsidR="005D3C08" w:rsidRDefault="005D3C08" w:rsidP="001C61CB">
      <w:r>
        <w:rPr>
          <w:rFonts w:hint="eastAsia"/>
        </w:rPr>
        <w:t>A</w:t>
      </w:r>
      <w:r>
        <w:t>:</w:t>
      </w:r>
      <w:r>
        <w:rPr>
          <w:rFonts w:hint="eastAsia"/>
        </w:rPr>
        <w:t>每一个</w:t>
      </w:r>
      <w:r w:rsidRPr="00980CE3">
        <w:rPr>
          <w:rFonts w:hint="eastAsia"/>
          <w:highlight w:val="yellow"/>
        </w:rPr>
        <w:t>new</w:t>
      </w:r>
      <w:r w:rsidRPr="00980CE3">
        <w:rPr>
          <w:rFonts w:hint="eastAsia"/>
          <w:highlight w:val="yellow"/>
        </w:rPr>
        <w:t>出来的东西都有地址值</w:t>
      </w:r>
    </w:p>
    <w:p w14:paraId="2114905F" w14:textId="0EBF26AD" w:rsidR="005D3C08" w:rsidRDefault="005D3C08" w:rsidP="001C61CB">
      <w:r>
        <w:rPr>
          <w:rFonts w:hint="eastAsia"/>
        </w:rPr>
        <w:t>B:</w:t>
      </w:r>
      <w:r>
        <w:rPr>
          <w:rFonts w:hint="eastAsia"/>
        </w:rPr>
        <w:t>每个变量都有</w:t>
      </w:r>
      <w:r w:rsidRPr="00980CE3">
        <w:rPr>
          <w:rFonts w:hint="eastAsia"/>
          <w:highlight w:val="yellow"/>
        </w:rPr>
        <w:t>默认值</w:t>
      </w:r>
      <w:r w:rsidR="00980CE3">
        <w:rPr>
          <w:rFonts w:hint="eastAsia"/>
          <w:highlight w:val="yellow"/>
        </w:rPr>
        <w:t>（也就是系统会自动</w:t>
      </w:r>
      <w:r w:rsidR="002664DF">
        <w:rPr>
          <w:rFonts w:hint="eastAsia"/>
          <w:highlight w:val="yellow"/>
        </w:rPr>
        <w:t>进行初始化</w:t>
      </w:r>
      <w:r w:rsidR="00980CE3">
        <w:rPr>
          <w:rFonts w:hint="eastAsia"/>
          <w:highlight w:val="yellow"/>
        </w:rPr>
        <w:t>）</w:t>
      </w:r>
    </w:p>
    <w:p w14:paraId="26B65DC1" w14:textId="6F5B5780" w:rsidR="005D3C08" w:rsidRDefault="005D3C08" w:rsidP="001C61CB">
      <w:r>
        <w:tab/>
      </w:r>
      <w:proofErr w:type="gramStart"/>
      <w:r>
        <w:t>byte,short</w:t>
      </w:r>
      <w:proofErr w:type="gramEnd"/>
      <w:r>
        <w:t>,int,long:0</w:t>
      </w:r>
    </w:p>
    <w:p w14:paraId="1E38B985" w14:textId="09F833C0" w:rsidR="005D3C08" w:rsidRDefault="005D3C08" w:rsidP="001C61CB">
      <w:r>
        <w:tab/>
      </w:r>
      <w:proofErr w:type="gramStart"/>
      <w:r>
        <w:t>float,double</w:t>
      </w:r>
      <w:proofErr w:type="gramEnd"/>
      <w:r>
        <w:t>:0.0</w:t>
      </w:r>
    </w:p>
    <w:p w14:paraId="11E60C38" w14:textId="65BBB55D" w:rsidR="005D3C08" w:rsidRDefault="005D3C08" w:rsidP="001C61CB">
      <w:r>
        <w:tab/>
      </w:r>
      <w:proofErr w:type="gramStart"/>
      <w:r>
        <w:t>char :</w:t>
      </w:r>
      <w:proofErr w:type="gramEnd"/>
      <w:r>
        <w:t>’\u0000’</w:t>
      </w:r>
    </w:p>
    <w:p w14:paraId="2EC877CA" w14:textId="75D03B02" w:rsidR="005D3C08" w:rsidRDefault="005D3C08" w:rsidP="001C61CB">
      <w:r>
        <w:tab/>
      </w:r>
      <w:proofErr w:type="gramStart"/>
      <w:r>
        <w:t>boolean:false</w:t>
      </w:r>
      <w:proofErr w:type="gramEnd"/>
    </w:p>
    <w:p w14:paraId="5074A97F" w14:textId="7FC2D78B" w:rsidR="005D3C08" w:rsidRDefault="005D3C08" w:rsidP="001C61CB">
      <w:r>
        <w:tab/>
      </w:r>
      <w:r>
        <w:rPr>
          <w:rFonts w:hint="eastAsia"/>
        </w:rPr>
        <w:t>引用类型</w:t>
      </w:r>
      <w:r>
        <w:t>:</w:t>
      </w:r>
      <w:r>
        <w:rPr>
          <w:rFonts w:hint="eastAsia"/>
        </w:rPr>
        <w:t>null</w:t>
      </w:r>
    </w:p>
    <w:p w14:paraId="70D3FA8F" w14:textId="2F5366AD" w:rsidR="00980CE3" w:rsidRDefault="00431A7F" w:rsidP="001C61CB">
      <w:r>
        <w:rPr>
          <w:rFonts w:hint="eastAsia"/>
        </w:rPr>
        <w:t>C</w:t>
      </w:r>
      <w:r>
        <w:t>:</w:t>
      </w:r>
      <w:r>
        <w:rPr>
          <w:rFonts w:hint="eastAsia"/>
        </w:rPr>
        <w:t>使用完毕就变成了垃圾，但是并没有立即回收。会在垃圾</w:t>
      </w:r>
      <w:proofErr w:type="gramStart"/>
      <w:r>
        <w:rPr>
          <w:rFonts w:hint="eastAsia"/>
        </w:rPr>
        <w:t>回收器</w:t>
      </w:r>
      <w:proofErr w:type="gramEnd"/>
      <w:r>
        <w:rPr>
          <w:rFonts w:hint="eastAsia"/>
        </w:rPr>
        <w:t>空闲的时候回收</w:t>
      </w:r>
    </w:p>
    <w:p w14:paraId="2D96D13E" w14:textId="0DE5FB90" w:rsidR="00431A7F" w:rsidRDefault="00431A7F" w:rsidP="001C61CB"/>
    <w:p w14:paraId="4AF07417" w14:textId="210D19C7" w:rsidR="00431A7F" w:rsidRDefault="00431A7F" w:rsidP="001C61CB">
      <w:r>
        <w:rPr>
          <w:rFonts w:hint="eastAsia"/>
        </w:rPr>
        <w:t>例子：定义一个数组，输出该数组的名称和数组元素值</w:t>
      </w:r>
    </w:p>
    <w:p w14:paraId="3D337D73" w14:textId="12489CDE" w:rsidR="00376FE9" w:rsidRDefault="00431A7F" w:rsidP="001C61CB">
      <w:r>
        <w:rPr>
          <w:rFonts w:hint="eastAsia"/>
        </w:rPr>
        <w:t>给数组元素赋值，再次输出该数组的名称和数组元素值</w:t>
      </w:r>
    </w:p>
    <w:p w14:paraId="51D3428E" w14:textId="47BF7C49" w:rsidR="00431A7F" w:rsidRDefault="00376FE9" w:rsidP="001C61CB">
      <w:r>
        <w:rPr>
          <w:noProof/>
        </w:rPr>
        <w:lastRenderedPageBreak/>
        <w:drawing>
          <wp:inline distT="0" distB="0" distL="0" distR="0" wp14:anchorId="7DC0B8C9" wp14:editId="356F719D">
            <wp:extent cx="2720761" cy="2289569"/>
            <wp:effectExtent l="0" t="0" r="3810" b="0"/>
            <wp:docPr id="105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2735487" cy="23019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231E167" wp14:editId="15BFD42E">
            <wp:extent cx="701227" cy="1257635"/>
            <wp:effectExtent l="0" t="0" r="3810" b="0"/>
            <wp:docPr id="104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703832" cy="12623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0FD34A" w14:textId="77777777" w:rsidR="00376FE9" w:rsidRDefault="00376FE9" w:rsidP="001C61CB"/>
    <w:p w14:paraId="64C91C1E" w14:textId="3E56AC47" w:rsidR="00376FE9" w:rsidRDefault="00376FE9" w:rsidP="001C61CB">
      <w:r>
        <w:rPr>
          <w:rFonts w:hint="eastAsia"/>
        </w:rPr>
        <w:t>例子：定义第一个数组，定义完毕后，给数组元素赋值，再输出数组名及元素值</w:t>
      </w:r>
    </w:p>
    <w:p w14:paraId="3F237CEC" w14:textId="70B27156" w:rsidR="005D3C08" w:rsidRDefault="00376FE9" w:rsidP="001C61CB">
      <w:r>
        <w:rPr>
          <w:rFonts w:hint="eastAsia"/>
        </w:rPr>
        <w:t>定义第二个数组，定义完毕后，给数组元素赋值，再输出数组名及元素值</w:t>
      </w:r>
      <w:r w:rsidR="005D3C08">
        <w:tab/>
      </w:r>
    </w:p>
    <w:p w14:paraId="08B2F6BE" w14:textId="726B1169" w:rsidR="00376FE9" w:rsidRDefault="00376FE9" w:rsidP="001C61CB">
      <w:r>
        <w:rPr>
          <w:rFonts w:hint="eastAsia"/>
        </w:rPr>
        <w:t>定义第三个数组，把第一个数组的地址值赋值给它（注意两个数组数据类型一致），通过第三个数组的名称去把元素重复赋值，最后再输出数组名及元素值</w:t>
      </w:r>
    </w:p>
    <w:p w14:paraId="02744BB0" w14:textId="417F9E94" w:rsidR="00376FE9" w:rsidRDefault="00376FE9" w:rsidP="001C61CB">
      <w:r>
        <w:rPr>
          <w:noProof/>
        </w:rPr>
        <w:drawing>
          <wp:inline distT="0" distB="0" distL="0" distR="0" wp14:anchorId="4658488E" wp14:editId="0D502F6D">
            <wp:extent cx="1559529" cy="1090683"/>
            <wp:effectExtent l="0" t="0" r="3175" b="0"/>
            <wp:docPr id="107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1571116" cy="10987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76FE9">
        <w:rPr>
          <w:noProof/>
        </w:rPr>
        <w:t xml:space="preserve"> </w:t>
      </w:r>
      <w:r>
        <w:rPr>
          <w:noProof/>
        </w:rPr>
        <w:drawing>
          <wp:inline distT="0" distB="0" distL="0" distR="0" wp14:anchorId="16F0FAF8" wp14:editId="31C2775A">
            <wp:extent cx="1592560" cy="1107646"/>
            <wp:effectExtent l="0" t="0" r="8255" b="0"/>
            <wp:docPr id="108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1618617" cy="11257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76FE9">
        <w:rPr>
          <w:noProof/>
        </w:rPr>
        <w:t xml:space="preserve"> </w:t>
      </w:r>
      <w:r>
        <w:rPr>
          <w:noProof/>
        </w:rPr>
        <w:drawing>
          <wp:inline distT="0" distB="0" distL="0" distR="0" wp14:anchorId="1D532477" wp14:editId="2E0368FB">
            <wp:extent cx="1643676" cy="1117699"/>
            <wp:effectExtent l="0" t="0" r="0" b="6350"/>
            <wp:docPr id="109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1657743" cy="1127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E2D196" w14:textId="5E10ED83" w:rsidR="00376FE9" w:rsidRDefault="00376FE9" w:rsidP="001C61CB">
      <w:r>
        <w:rPr>
          <w:noProof/>
        </w:rPr>
        <w:drawing>
          <wp:inline distT="0" distB="0" distL="0" distR="0" wp14:anchorId="4A63FFAE" wp14:editId="5E549D65">
            <wp:extent cx="518910" cy="1374258"/>
            <wp:effectExtent l="0" t="0" r="0" b="0"/>
            <wp:docPr id="106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555498" cy="14711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74B433" w14:textId="7DEAC00B" w:rsidR="00376FE9" w:rsidRDefault="005A30BE" w:rsidP="001C61CB">
      <w:r>
        <w:rPr>
          <w:rFonts w:hint="eastAsia"/>
        </w:rPr>
        <w:t>注意：在堆内存的两个引用指向同一个内存空间。无论是他们谁的操作，都是针对同一个地方。</w:t>
      </w:r>
    </w:p>
    <w:p w14:paraId="31D67290" w14:textId="7C9EEB28" w:rsidR="005A30BE" w:rsidRDefault="005A30BE" w:rsidP="001C61CB">
      <w:r>
        <w:rPr>
          <w:rFonts w:hint="eastAsia"/>
        </w:rPr>
        <w:t>下面画出上面例子中数组内存图：</w:t>
      </w:r>
    </w:p>
    <w:p w14:paraId="10B36111" w14:textId="513D5E5E" w:rsidR="00376FE9" w:rsidRDefault="005A30BE" w:rsidP="001C61CB">
      <w:r>
        <w:rPr>
          <w:noProof/>
        </w:rPr>
        <w:drawing>
          <wp:inline distT="0" distB="0" distL="0" distR="0" wp14:anchorId="3A5A1504" wp14:editId="58DFFBF2">
            <wp:extent cx="5274310" cy="2132965"/>
            <wp:effectExtent l="0" t="0" r="2540" b="635"/>
            <wp:docPr id="110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32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E58B32" w14:textId="2D19CACB" w:rsidR="00376FE9" w:rsidRDefault="00376FE9" w:rsidP="001C61CB"/>
    <w:p w14:paraId="5185881D" w14:textId="0AC3AD7C" w:rsidR="00376FE9" w:rsidRDefault="00376FE9" w:rsidP="001C61CB"/>
    <w:p w14:paraId="0FE32592" w14:textId="77777777" w:rsidR="00376FE9" w:rsidRDefault="00376FE9" w:rsidP="001C61CB"/>
    <w:p w14:paraId="497EA7E3" w14:textId="5FD602C3" w:rsidR="00376FE9" w:rsidRPr="0053638F" w:rsidRDefault="00683298" w:rsidP="0053638F">
      <w:pPr>
        <w:pStyle w:val="11"/>
        <w:spacing w:beforeLines="0" w:before="120"/>
      </w:pPr>
      <w:r w:rsidRPr="0053638F">
        <w:rPr>
          <w:rFonts w:hint="eastAsia"/>
        </w:rPr>
        <w:lastRenderedPageBreak/>
        <w:t>例1：</w:t>
      </w:r>
      <w:r w:rsidR="00B94C75" w:rsidRPr="0053638F">
        <w:rPr>
          <w:rFonts w:hint="eastAsia"/>
        </w:rPr>
        <w:t>遍历数组的方法</w:t>
      </w:r>
    </w:p>
    <w:p w14:paraId="53CB3811" w14:textId="06795DB8" w:rsidR="00B94C75" w:rsidRDefault="00B94C75" w:rsidP="001C61CB">
      <w:r>
        <w:tab/>
      </w:r>
      <w:r>
        <w:rPr>
          <w:rFonts w:hint="eastAsia"/>
        </w:rPr>
        <w:t>注意要使用一个</w:t>
      </w:r>
      <w:r>
        <w:rPr>
          <w:rFonts w:hint="eastAsia"/>
        </w:rPr>
        <w:t>J</w:t>
      </w:r>
      <w:r>
        <w:t>ava</w:t>
      </w:r>
      <w:r>
        <w:rPr>
          <w:rFonts w:hint="eastAsia"/>
        </w:rPr>
        <w:t>内置的方法：数组名</w:t>
      </w:r>
      <w:r>
        <w:rPr>
          <w:rFonts w:hint="eastAsia"/>
        </w:rPr>
        <w:t>.</w:t>
      </w:r>
      <w:r>
        <w:t xml:space="preserve">length </w:t>
      </w:r>
      <w:r>
        <w:rPr>
          <w:rFonts w:hint="eastAsia"/>
        </w:rPr>
        <w:t>返回数组的长度</w:t>
      </w:r>
    </w:p>
    <w:p w14:paraId="790D201A" w14:textId="7DF5405C" w:rsidR="00B94C75" w:rsidRDefault="00F23CC6" w:rsidP="001C61CB">
      <w:r>
        <w:rPr>
          <w:noProof/>
        </w:rPr>
        <w:drawing>
          <wp:inline distT="0" distB="0" distL="0" distR="0" wp14:anchorId="1588DF04" wp14:editId="4A38BE9C">
            <wp:extent cx="4581525" cy="4381297"/>
            <wp:effectExtent l="0" t="0" r="0" b="635"/>
            <wp:docPr id="113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4606328" cy="4405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B2F385" w14:textId="0F5AE646" w:rsidR="00F23CC6" w:rsidRDefault="00F23CC6" w:rsidP="001C61CB">
      <w:r>
        <w:rPr>
          <w:noProof/>
        </w:rPr>
        <w:drawing>
          <wp:inline distT="0" distB="0" distL="0" distR="0" wp14:anchorId="76D8678D" wp14:editId="67098CA6">
            <wp:extent cx="1733550" cy="180975"/>
            <wp:effectExtent l="0" t="0" r="0" b="9525"/>
            <wp:docPr id="114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40B504" w14:textId="063E3DD1" w:rsidR="00F23CC6" w:rsidRDefault="00F23CC6" w:rsidP="001C61CB"/>
    <w:p w14:paraId="1CD625DD" w14:textId="253EC332" w:rsidR="006842E7" w:rsidRDefault="00683298" w:rsidP="0053638F">
      <w:pPr>
        <w:pStyle w:val="11"/>
        <w:spacing w:beforeLines="0" w:before="120"/>
      </w:pPr>
      <w:r w:rsidRPr="0053638F">
        <w:rPr>
          <w:rFonts w:hint="eastAsia"/>
        </w:rPr>
        <w:t>例</w:t>
      </w:r>
      <w:r w:rsidR="00C63F2D" w:rsidRPr="0053638F">
        <w:rPr>
          <w:rFonts w:hint="eastAsia"/>
        </w:rPr>
        <w:t>2</w:t>
      </w:r>
      <w:r w:rsidRPr="0053638F">
        <w:rPr>
          <w:rFonts w:hint="eastAsia"/>
        </w:rPr>
        <w:t>：</w:t>
      </w:r>
      <w:r w:rsidR="006842E7" w:rsidRPr="0053638F">
        <w:rPr>
          <w:rFonts w:hint="eastAsia"/>
        </w:rPr>
        <w:t>获取数组的最值</w:t>
      </w:r>
    </w:p>
    <w:p w14:paraId="2700A3AA" w14:textId="32866DB8" w:rsidR="006842E7" w:rsidRDefault="006842E7" w:rsidP="001C61CB">
      <w:r>
        <w:rPr>
          <w:rFonts w:hint="eastAsia"/>
        </w:rPr>
        <w:t>利用遍历一个一个比较</w:t>
      </w:r>
    </w:p>
    <w:p w14:paraId="6A2BEB3B" w14:textId="6194C9CD" w:rsidR="006842E7" w:rsidRDefault="00B7678A" w:rsidP="001C61CB">
      <w:r>
        <w:rPr>
          <w:noProof/>
        </w:rPr>
        <w:lastRenderedPageBreak/>
        <w:drawing>
          <wp:inline distT="0" distB="0" distL="0" distR="0" wp14:anchorId="1D2FD4E6" wp14:editId="27E399EC">
            <wp:extent cx="4393870" cy="3568633"/>
            <wp:effectExtent l="0" t="0" r="6985" b="0"/>
            <wp:docPr id="115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4442869" cy="3608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0E99DC" w14:textId="43C754C4" w:rsidR="00B7678A" w:rsidRDefault="00B7678A" w:rsidP="001C61CB">
      <w:r>
        <w:rPr>
          <w:noProof/>
        </w:rPr>
        <w:drawing>
          <wp:inline distT="0" distB="0" distL="0" distR="0" wp14:anchorId="02B6DEE8" wp14:editId="3C921CDC">
            <wp:extent cx="561975" cy="333375"/>
            <wp:effectExtent l="0" t="0" r="9525" b="9525"/>
            <wp:docPr id="116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0BC55C" w14:textId="4B9F3250" w:rsidR="009F0FEE" w:rsidRDefault="009F0FEE" w:rsidP="001C61CB"/>
    <w:p w14:paraId="355A0360" w14:textId="021FC122" w:rsidR="009F0FEE" w:rsidRPr="0053638F" w:rsidRDefault="00C63F2D" w:rsidP="0053638F">
      <w:pPr>
        <w:pStyle w:val="11"/>
        <w:spacing w:beforeLines="0" w:before="120"/>
      </w:pPr>
      <w:r w:rsidRPr="0053638F">
        <w:rPr>
          <w:rFonts w:hint="eastAsia"/>
        </w:rPr>
        <w:t>例3：求数组的逆序</w:t>
      </w:r>
    </w:p>
    <w:p w14:paraId="1740D50D" w14:textId="1962E9CE" w:rsidR="00C63F2D" w:rsidRDefault="003B7F03" w:rsidP="001C61CB">
      <w:r>
        <w:rPr>
          <w:rFonts w:hint="eastAsia"/>
        </w:rPr>
        <w:t>求数组的逆序</w:t>
      </w:r>
    </w:p>
    <w:p w14:paraId="02B04C5F" w14:textId="78B59E9E" w:rsidR="003B7F03" w:rsidRDefault="007A3F8F" w:rsidP="001C61CB">
      <w:r>
        <w:rPr>
          <w:noProof/>
        </w:rPr>
        <w:drawing>
          <wp:inline distT="0" distB="0" distL="0" distR="0" wp14:anchorId="7EB71FB8" wp14:editId="56EDCCC9">
            <wp:extent cx="4606506" cy="2855080"/>
            <wp:effectExtent l="0" t="0" r="3810" b="2540"/>
            <wp:docPr id="117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4668251" cy="28933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92FA1F" w14:textId="58689CAC" w:rsidR="00316553" w:rsidRDefault="00316553" w:rsidP="001C61CB">
      <w:r>
        <w:rPr>
          <w:noProof/>
        </w:rPr>
        <w:drawing>
          <wp:inline distT="0" distB="0" distL="0" distR="0" wp14:anchorId="5921AB07" wp14:editId="7BAB1976">
            <wp:extent cx="1666875" cy="342900"/>
            <wp:effectExtent l="0" t="0" r="9525" b="0"/>
            <wp:docPr id="118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4F4C40" w14:textId="7E062C17" w:rsidR="00316553" w:rsidRDefault="00316553" w:rsidP="001C61CB"/>
    <w:p w14:paraId="4DD665F1" w14:textId="65E1E91B" w:rsidR="00316553" w:rsidRDefault="002D6A67" w:rsidP="001C61CB">
      <w:r>
        <w:rPr>
          <w:noProof/>
        </w:rPr>
        <w:lastRenderedPageBreak/>
        <w:drawing>
          <wp:inline distT="0" distB="0" distL="0" distR="0" wp14:anchorId="26B8AFE4" wp14:editId="28067F39">
            <wp:extent cx="5274310" cy="1047115"/>
            <wp:effectExtent l="0" t="0" r="2540" b="635"/>
            <wp:docPr id="121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47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FCAEE0" w14:textId="2C1C8340" w:rsidR="00316553" w:rsidRDefault="00316553" w:rsidP="001C61CB">
      <w:r>
        <w:rPr>
          <w:noProof/>
        </w:rPr>
        <w:drawing>
          <wp:inline distT="0" distB="0" distL="0" distR="0" wp14:anchorId="5CE3E938" wp14:editId="17FFC113">
            <wp:extent cx="1454150" cy="287544"/>
            <wp:effectExtent l="0" t="0" r="0" b="0"/>
            <wp:docPr id="120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1472825" cy="2912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0FCF06" w14:textId="7485F2A4" w:rsidR="003B7F03" w:rsidRDefault="003B7F03" w:rsidP="001C61CB"/>
    <w:p w14:paraId="51BA7922" w14:textId="46A30856" w:rsidR="003B7F03" w:rsidRPr="0053638F" w:rsidRDefault="00302E62" w:rsidP="0053638F">
      <w:pPr>
        <w:pStyle w:val="11"/>
        <w:spacing w:beforeLines="0" w:before="120"/>
      </w:pPr>
      <w:r w:rsidRPr="0053638F">
        <w:rPr>
          <w:rFonts w:hint="eastAsia"/>
        </w:rPr>
        <w:t>例3：数组查表</w:t>
      </w:r>
    </w:p>
    <w:p w14:paraId="1D95104D" w14:textId="77777777" w:rsidR="00062DC3" w:rsidRDefault="001E3F3E" w:rsidP="001C61CB">
      <w:r>
        <w:rPr>
          <w:rFonts w:hint="eastAsia"/>
        </w:rPr>
        <w:t>注意：</w:t>
      </w:r>
    </w:p>
    <w:p w14:paraId="5B4AA49D" w14:textId="44E78E86" w:rsidR="001E3F3E" w:rsidRDefault="00062DC3" w:rsidP="001C61CB">
      <w:r>
        <w:rPr>
          <w:rFonts w:hint="eastAsia"/>
        </w:rPr>
        <w:t>1.</w:t>
      </w:r>
      <w:r w:rsidR="001E3F3E">
        <w:rPr>
          <w:rFonts w:hint="eastAsia"/>
        </w:rPr>
        <w:t>获取</w:t>
      </w:r>
      <w:r>
        <w:rPr>
          <w:rFonts w:hint="eastAsia"/>
        </w:rPr>
        <w:t>输入的字符串：</w:t>
      </w:r>
      <w:r w:rsidRPr="00062DC3">
        <w:t xml:space="preserve">String weekStr = </w:t>
      </w:r>
      <w:proofErr w:type="gramStart"/>
      <w:r w:rsidRPr="00062DC3">
        <w:t>sc.nextLine</w:t>
      </w:r>
      <w:proofErr w:type="gramEnd"/>
      <w:r w:rsidRPr="00062DC3">
        <w:t>();</w:t>
      </w:r>
    </w:p>
    <w:p w14:paraId="14558F15" w14:textId="6468DE32" w:rsidR="00062DC3" w:rsidRDefault="00062DC3" w:rsidP="001C61CB">
      <w:r>
        <w:rPr>
          <w:rFonts w:hint="eastAsia"/>
        </w:rPr>
        <w:t>2.</w:t>
      </w:r>
      <w:r>
        <w:rPr>
          <w:rFonts w:hint="eastAsia"/>
        </w:rPr>
        <w:t>字符串比较：</w:t>
      </w:r>
      <w:r>
        <w:rPr>
          <w:rFonts w:hint="eastAsia"/>
        </w:rPr>
        <w:t>s</w:t>
      </w:r>
      <w:r>
        <w:t>tr1.equals(str2);</w:t>
      </w:r>
    </w:p>
    <w:p w14:paraId="2621086C" w14:textId="0E46EEAC" w:rsidR="00062DC3" w:rsidRDefault="00062DC3" w:rsidP="00062DC3">
      <w:r>
        <w:rPr>
          <w:rFonts w:hint="eastAsia"/>
        </w:rPr>
        <w:t>3</w:t>
      </w:r>
      <w:r>
        <w:t>.</w:t>
      </w:r>
      <w:r>
        <w:rPr>
          <w:rFonts w:hint="eastAsia"/>
        </w:rPr>
        <w:t>在一个方法中，若循环中没有找到该值，需要在最后返回一个值，否则该方法没有返回值，我们一般返回</w:t>
      </w:r>
      <w:r>
        <w:rPr>
          <w:rFonts w:hint="eastAsia"/>
        </w:rPr>
        <w:t>-1</w:t>
      </w:r>
    </w:p>
    <w:p w14:paraId="7783A7A0" w14:textId="44145696" w:rsidR="00302E62" w:rsidRDefault="001E3F3E" w:rsidP="001C61CB">
      <w:r>
        <w:rPr>
          <w:noProof/>
        </w:rPr>
        <w:drawing>
          <wp:inline distT="0" distB="0" distL="0" distR="0" wp14:anchorId="0B59CE82" wp14:editId="1BE4053A">
            <wp:extent cx="5274310" cy="2711450"/>
            <wp:effectExtent l="0" t="0" r="2540" b="0"/>
            <wp:docPr id="122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1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CAE741" w14:textId="4609BBE0" w:rsidR="001E3F3E" w:rsidRDefault="001E3F3E" w:rsidP="001C61CB">
      <w:r>
        <w:rPr>
          <w:noProof/>
        </w:rPr>
        <w:drawing>
          <wp:inline distT="0" distB="0" distL="0" distR="0" wp14:anchorId="7E794ADA" wp14:editId="488F7F52">
            <wp:extent cx="5274310" cy="2072640"/>
            <wp:effectExtent l="0" t="0" r="2540" b="3810"/>
            <wp:docPr id="123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72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16BBA6" w14:textId="46C5BFEF" w:rsidR="00302E62" w:rsidRDefault="006902E9" w:rsidP="001C61CB">
      <w:r>
        <w:rPr>
          <w:noProof/>
        </w:rPr>
        <w:drawing>
          <wp:inline distT="0" distB="0" distL="0" distR="0" wp14:anchorId="28960C99" wp14:editId="109F9DC6">
            <wp:extent cx="1656608" cy="403348"/>
            <wp:effectExtent l="0" t="0" r="1270" b="0"/>
            <wp:docPr id="124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1682025" cy="4095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902E9">
        <w:rPr>
          <w:noProof/>
        </w:rPr>
        <w:t xml:space="preserve"> </w:t>
      </w:r>
      <w:r>
        <w:rPr>
          <w:noProof/>
        </w:rPr>
        <w:drawing>
          <wp:inline distT="0" distB="0" distL="0" distR="0" wp14:anchorId="0FB5541A" wp14:editId="5F6BED2C">
            <wp:extent cx="1686296" cy="398579"/>
            <wp:effectExtent l="0" t="0" r="0" b="1905"/>
            <wp:docPr id="125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1733245" cy="4096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B62264" w14:textId="56521844" w:rsidR="00302E62" w:rsidRDefault="00302E62" w:rsidP="001C61CB"/>
    <w:p w14:paraId="2679C80D" w14:textId="7E0F8684" w:rsidR="00302E62" w:rsidRDefault="00302E62" w:rsidP="001C61CB"/>
    <w:p w14:paraId="34A87AF4" w14:textId="3E81BCEE" w:rsidR="00D20356" w:rsidRDefault="00D20356" w:rsidP="001C61CB"/>
    <w:p w14:paraId="1239CB95" w14:textId="4E43D3CB" w:rsidR="00D20356" w:rsidRDefault="00D20356" w:rsidP="001C61CB"/>
    <w:p w14:paraId="1B20E339" w14:textId="75853B4B" w:rsidR="00D20356" w:rsidRPr="0053638F" w:rsidRDefault="00D20356" w:rsidP="0053638F">
      <w:pPr>
        <w:pStyle w:val="1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="0" w:afterLines="50" w:after="120" w:line="360" w:lineRule="auto"/>
        <w:jc w:val="center"/>
        <w:rPr>
          <w:rFonts w:ascii="黑体" w:eastAsia="黑体" w:hAnsi="黑体" w:cs="黑体"/>
          <w:b w:val="0"/>
          <w:bCs w:val="0"/>
          <w:sz w:val="30"/>
          <w:szCs w:val="30"/>
        </w:rPr>
      </w:pPr>
      <w:r w:rsidRPr="0053638F">
        <w:rPr>
          <w:rFonts w:ascii="黑体" w:eastAsia="黑体" w:hAnsi="黑体" w:cs="黑体"/>
          <w:b w:val="0"/>
          <w:bCs w:val="0"/>
          <w:sz w:val="30"/>
          <w:szCs w:val="30"/>
        </w:rPr>
        <w:lastRenderedPageBreak/>
        <w:t xml:space="preserve">Day6 </w:t>
      </w:r>
      <w:r w:rsidRPr="0053638F">
        <w:rPr>
          <w:rFonts w:ascii="黑体" w:eastAsia="黑体" w:hAnsi="黑体" w:cs="黑体" w:hint="eastAsia"/>
          <w:b w:val="0"/>
          <w:bCs w:val="0"/>
          <w:sz w:val="30"/>
          <w:szCs w:val="30"/>
        </w:rPr>
        <w:t>二维数组与面对对象</w:t>
      </w:r>
    </w:p>
    <w:p w14:paraId="1340A9E7" w14:textId="015F4176" w:rsidR="00D20356" w:rsidRPr="0053638F" w:rsidRDefault="00D20356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16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二维数组</w:t>
      </w:r>
    </w:p>
    <w:p w14:paraId="3E5EEAAA" w14:textId="0E8BE9A1" w:rsidR="00D20356" w:rsidRPr="0053638F" w:rsidRDefault="00262C2E" w:rsidP="0053638F">
      <w:pPr>
        <w:pStyle w:val="11"/>
        <w:spacing w:beforeLines="0" w:before="120"/>
      </w:pPr>
      <w:r w:rsidRPr="0053638F">
        <w:rPr>
          <w:rFonts w:hint="eastAsia"/>
        </w:rPr>
        <w:t>概念</w:t>
      </w:r>
    </w:p>
    <w:p w14:paraId="0B5553CD" w14:textId="78C20BC8" w:rsidR="00262C2E" w:rsidRDefault="00262C2E" w:rsidP="001C61CB">
      <w:r>
        <w:tab/>
      </w:r>
      <w:r>
        <w:rPr>
          <w:rFonts w:hint="eastAsia"/>
        </w:rPr>
        <w:t>就是元素为一维数组的一个数组</w:t>
      </w:r>
    </w:p>
    <w:p w14:paraId="474AE188" w14:textId="288E8182" w:rsidR="00262C2E" w:rsidRPr="0053638F" w:rsidRDefault="00262C2E" w:rsidP="0053638F">
      <w:pPr>
        <w:pStyle w:val="11"/>
        <w:spacing w:beforeLines="0" w:before="120"/>
      </w:pPr>
      <w:r w:rsidRPr="0053638F">
        <w:rPr>
          <w:rFonts w:hint="eastAsia"/>
        </w:rPr>
        <w:t>格式</w:t>
      </w:r>
    </w:p>
    <w:p w14:paraId="0F531352" w14:textId="30D84DB0" w:rsidR="00D20356" w:rsidRDefault="00262C2E" w:rsidP="001C61CB">
      <w:r w:rsidRPr="00462772">
        <w:rPr>
          <w:rFonts w:hint="eastAsia"/>
          <w:b/>
          <w:bCs/>
          <w:color w:val="FF0000"/>
        </w:rPr>
        <w:t>格式</w:t>
      </w:r>
      <w:proofErr w:type="gramStart"/>
      <w:r w:rsidRPr="00462772">
        <w:rPr>
          <w:rFonts w:hint="eastAsia"/>
          <w:b/>
          <w:bCs/>
          <w:color w:val="FF0000"/>
        </w:rPr>
        <w:t>一</w:t>
      </w:r>
      <w:proofErr w:type="gramEnd"/>
      <w:r>
        <w:rPr>
          <w:rFonts w:hint="eastAsia"/>
        </w:rPr>
        <w:t>：</w:t>
      </w:r>
    </w:p>
    <w:p w14:paraId="75292583" w14:textId="152BE043" w:rsidR="00262C2E" w:rsidRDefault="00262C2E" w:rsidP="001C61CB">
      <w:r>
        <w:tab/>
      </w:r>
      <w:r>
        <w:rPr>
          <w:rFonts w:hint="eastAsia"/>
        </w:rPr>
        <w:t>动态初始化</w:t>
      </w:r>
    </w:p>
    <w:p w14:paraId="3C159919" w14:textId="4B003439" w:rsidR="00262C2E" w:rsidRDefault="00262C2E" w:rsidP="001C61CB">
      <w:r>
        <w:tab/>
      </w:r>
      <w:r>
        <w:rPr>
          <w:rFonts w:hint="eastAsia"/>
        </w:rPr>
        <w:t>数据类型</w:t>
      </w:r>
      <w:r>
        <w:rPr>
          <w:rFonts w:hint="eastAsia"/>
        </w:rPr>
        <w:t>[</w:t>
      </w:r>
      <w:r>
        <w:t xml:space="preserve">][] </w:t>
      </w:r>
      <w:r>
        <w:rPr>
          <w:rFonts w:hint="eastAsia"/>
        </w:rPr>
        <w:t>数组名</w:t>
      </w:r>
      <w:r>
        <w:rPr>
          <w:rFonts w:hint="eastAsia"/>
        </w:rPr>
        <w:t xml:space="preserve"> =</w:t>
      </w:r>
      <w:r>
        <w:t xml:space="preserve"> </w:t>
      </w:r>
      <w:r>
        <w:rPr>
          <w:rFonts w:hint="eastAsia"/>
        </w:rPr>
        <w:t>new</w:t>
      </w:r>
      <w:r>
        <w:t xml:space="preserve"> </w:t>
      </w:r>
      <w:r>
        <w:rPr>
          <w:rFonts w:hint="eastAsia"/>
        </w:rPr>
        <w:t>数据类型</w:t>
      </w:r>
      <w:r>
        <w:rPr>
          <w:rFonts w:hint="eastAsia"/>
        </w:rPr>
        <w:t>[</w:t>
      </w:r>
      <w:r>
        <w:t>m][n];</w:t>
      </w:r>
    </w:p>
    <w:p w14:paraId="61E0495E" w14:textId="1282BD6E" w:rsidR="00262C2E" w:rsidRDefault="00262C2E" w:rsidP="001C61CB">
      <w:r>
        <w:t>m:</w:t>
      </w:r>
      <w:r>
        <w:rPr>
          <w:rFonts w:hint="eastAsia"/>
        </w:rPr>
        <w:t>表示这个二维数组有多少个一维数组</w:t>
      </w:r>
    </w:p>
    <w:p w14:paraId="3CA9E46D" w14:textId="3218BBC2" w:rsidR="00262C2E" w:rsidRDefault="00262C2E" w:rsidP="001C61CB">
      <w:r>
        <w:rPr>
          <w:rFonts w:hint="eastAsia"/>
        </w:rPr>
        <w:t>n:</w:t>
      </w:r>
      <w:r>
        <w:rPr>
          <w:rFonts w:hint="eastAsia"/>
        </w:rPr>
        <w:t>表示每一个一维数组的元素有多少个</w:t>
      </w:r>
    </w:p>
    <w:p w14:paraId="4F67F31B" w14:textId="2BA37074" w:rsidR="00262C2E" w:rsidRDefault="00262C2E" w:rsidP="001C61CB">
      <w:r>
        <w:rPr>
          <w:rFonts w:hint="eastAsia"/>
        </w:rPr>
        <w:t>注意</w:t>
      </w:r>
      <w:r>
        <w:rPr>
          <w:rFonts w:hint="eastAsia"/>
        </w:rPr>
        <w:t>:</w:t>
      </w:r>
    </w:p>
    <w:p w14:paraId="381DEBAE" w14:textId="0954C9E9" w:rsidR="00262C2E" w:rsidRDefault="00262C2E" w:rsidP="001C61CB">
      <w:r>
        <w:tab/>
        <w:t>A:</w:t>
      </w:r>
      <w:r>
        <w:rPr>
          <w:rFonts w:hint="eastAsia"/>
        </w:rPr>
        <w:t>以下格式也可以表示二维数组</w:t>
      </w:r>
    </w:p>
    <w:p w14:paraId="14D29556" w14:textId="40BDC4F3" w:rsidR="00262C2E" w:rsidRDefault="00262C2E" w:rsidP="001C61CB">
      <w:r>
        <w:tab/>
      </w:r>
      <w:r>
        <w:tab/>
      </w:r>
      <w:r>
        <w:rPr>
          <w:rFonts w:hint="eastAsia"/>
        </w:rPr>
        <w:t>a:</w:t>
      </w:r>
      <w:r>
        <w:rPr>
          <w:rFonts w:hint="eastAsia"/>
        </w:rPr>
        <w:t>数据类型</w:t>
      </w:r>
      <w:r>
        <w:rPr>
          <w:rFonts w:hint="eastAsia"/>
        </w:rPr>
        <w:t xml:space="preserve"> </w:t>
      </w:r>
      <w:r>
        <w:rPr>
          <w:rFonts w:hint="eastAsia"/>
        </w:rPr>
        <w:t>数组名</w:t>
      </w:r>
      <w:r>
        <w:rPr>
          <w:rFonts w:hint="eastAsia"/>
        </w:rPr>
        <w:t>[</w:t>
      </w:r>
      <w:r>
        <w:t xml:space="preserve">][] = new </w:t>
      </w:r>
      <w:r>
        <w:rPr>
          <w:rFonts w:hint="eastAsia"/>
        </w:rPr>
        <w:t>数据类型</w:t>
      </w:r>
      <w:r>
        <w:rPr>
          <w:rFonts w:hint="eastAsia"/>
        </w:rPr>
        <w:t>[</w:t>
      </w:r>
      <w:r>
        <w:t>m][n];</w:t>
      </w:r>
    </w:p>
    <w:p w14:paraId="4B398441" w14:textId="59EE3D1E" w:rsidR="00262C2E" w:rsidRDefault="00262C2E" w:rsidP="001C61CB">
      <w:r>
        <w:tab/>
      </w:r>
      <w:r>
        <w:tab/>
        <w:t>b:</w:t>
      </w:r>
      <w:r>
        <w:rPr>
          <w:rFonts w:hint="eastAsia"/>
        </w:rPr>
        <w:t>数据类型</w:t>
      </w:r>
      <w:r>
        <w:rPr>
          <w:rFonts w:hint="eastAsia"/>
        </w:rPr>
        <w:t>[</w:t>
      </w:r>
      <w:r>
        <w:t xml:space="preserve">] </w:t>
      </w:r>
      <w:r>
        <w:rPr>
          <w:rFonts w:hint="eastAsia"/>
        </w:rPr>
        <w:t>数组名</w:t>
      </w:r>
      <w:r>
        <w:rPr>
          <w:rFonts w:hint="eastAsia"/>
        </w:rPr>
        <w:t>[</w:t>
      </w:r>
      <w:r>
        <w:t xml:space="preserve">] = new </w:t>
      </w:r>
      <w:r>
        <w:rPr>
          <w:rFonts w:hint="eastAsia"/>
        </w:rPr>
        <w:t>数据类型</w:t>
      </w:r>
      <w:r>
        <w:rPr>
          <w:rFonts w:hint="eastAsia"/>
        </w:rPr>
        <w:t>[</w:t>
      </w:r>
      <w:r>
        <w:t>m][n];</w:t>
      </w:r>
    </w:p>
    <w:p w14:paraId="23AB95AC" w14:textId="17D756E9" w:rsidR="00262C2E" w:rsidRDefault="00262C2E" w:rsidP="001C61CB">
      <w:r>
        <w:tab/>
        <w:t>B:</w:t>
      </w:r>
      <w:r>
        <w:rPr>
          <w:rFonts w:hint="eastAsia"/>
        </w:rPr>
        <w:t>注意下面定义区别：</w:t>
      </w:r>
    </w:p>
    <w:p w14:paraId="0DB21F04" w14:textId="1CC2266B" w:rsidR="00262C2E" w:rsidRDefault="00262C2E" w:rsidP="001C61CB">
      <w:r>
        <w:tab/>
      </w:r>
      <w:r>
        <w:tab/>
        <w:t>int x,y;</w:t>
      </w:r>
      <w:r>
        <w:rPr>
          <w:rFonts w:hint="eastAsia"/>
        </w:rPr>
        <w:t>/</w:t>
      </w:r>
      <w:r>
        <w:t>/</w:t>
      </w:r>
      <w:r>
        <w:rPr>
          <w:rFonts w:hint="eastAsia"/>
        </w:rPr>
        <w:t>定义了两个变量</w:t>
      </w:r>
      <w:r>
        <w:rPr>
          <w:rFonts w:hint="eastAsia"/>
        </w:rPr>
        <w:t>x</w:t>
      </w:r>
      <w:r>
        <w:rPr>
          <w:rFonts w:hint="eastAsia"/>
        </w:rPr>
        <w:t>，</w:t>
      </w:r>
      <w:r>
        <w:rPr>
          <w:rFonts w:hint="eastAsia"/>
        </w:rPr>
        <w:t>y</w:t>
      </w:r>
    </w:p>
    <w:p w14:paraId="790413C9" w14:textId="4FA2F16C" w:rsidR="00262C2E" w:rsidRDefault="00262C2E" w:rsidP="001C61CB">
      <w:r>
        <w:tab/>
      </w:r>
      <w:r>
        <w:tab/>
        <w:t>int[] x,y[];//</w:t>
      </w:r>
      <w:r>
        <w:rPr>
          <w:rFonts w:hint="eastAsia"/>
        </w:rPr>
        <w:t>定义了一个一维数组变量</w:t>
      </w:r>
      <w:r>
        <w:rPr>
          <w:rFonts w:hint="eastAsia"/>
        </w:rPr>
        <w:t>x</w:t>
      </w:r>
      <w:r>
        <w:rPr>
          <w:rFonts w:hint="eastAsia"/>
        </w:rPr>
        <w:t>和二维数组</w:t>
      </w:r>
      <w:r>
        <w:rPr>
          <w:rFonts w:hint="eastAsia"/>
        </w:rPr>
        <w:t>y</w:t>
      </w:r>
    </w:p>
    <w:p w14:paraId="1D966B79" w14:textId="2F1C31EA" w:rsidR="00262C2E" w:rsidRDefault="00262C2E" w:rsidP="001C61CB">
      <w:r w:rsidRPr="00462772">
        <w:rPr>
          <w:rFonts w:hint="eastAsia"/>
          <w:b/>
          <w:bCs/>
          <w:color w:val="FF0000"/>
        </w:rPr>
        <w:t>格式二</w:t>
      </w:r>
      <w:r>
        <w:rPr>
          <w:rFonts w:hint="eastAsia"/>
        </w:rPr>
        <w:t>：</w:t>
      </w:r>
    </w:p>
    <w:p w14:paraId="67B3AC9B" w14:textId="75290440" w:rsidR="00262C2E" w:rsidRDefault="00262C2E" w:rsidP="001C61CB">
      <w:r>
        <w:tab/>
      </w:r>
      <w:r>
        <w:rPr>
          <w:rFonts w:hint="eastAsia"/>
        </w:rPr>
        <w:t>动态初始化</w:t>
      </w:r>
    </w:p>
    <w:p w14:paraId="419510D9" w14:textId="74353201" w:rsidR="00262C2E" w:rsidRDefault="00262C2E" w:rsidP="001C61CB">
      <w:r>
        <w:tab/>
      </w:r>
      <w:r>
        <w:rPr>
          <w:rFonts w:hint="eastAsia"/>
        </w:rPr>
        <w:t>数据类型</w:t>
      </w:r>
      <w:r>
        <w:rPr>
          <w:rFonts w:hint="eastAsia"/>
        </w:rPr>
        <w:t>[</w:t>
      </w:r>
      <w:r>
        <w:t xml:space="preserve">][] </w:t>
      </w:r>
      <w:r>
        <w:rPr>
          <w:rFonts w:hint="eastAsia"/>
        </w:rPr>
        <w:t>变量名</w:t>
      </w:r>
      <w:r>
        <w:rPr>
          <w:rFonts w:hint="eastAsia"/>
        </w:rPr>
        <w:t xml:space="preserve"> =</w:t>
      </w:r>
      <w:r>
        <w:t xml:space="preserve"> </w:t>
      </w:r>
      <w:r>
        <w:rPr>
          <w:rFonts w:hint="eastAsia"/>
        </w:rPr>
        <w:t>new</w:t>
      </w:r>
      <w:r>
        <w:t xml:space="preserve"> </w:t>
      </w:r>
      <w:r>
        <w:rPr>
          <w:rFonts w:hint="eastAsia"/>
        </w:rPr>
        <w:t>数据类型</w:t>
      </w:r>
      <w:r>
        <w:rPr>
          <w:rFonts w:hint="eastAsia"/>
        </w:rPr>
        <w:t>[</w:t>
      </w:r>
      <w:r>
        <w:t>m][];</w:t>
      </w:r>
    </w:p>
    <w:p w14:paraId="37CC53DD" w14:textId="0516E5DD" w:rsidR="00262C2E" w:rsidRDefault="00262C2E" w:rsidP="001C61CB">
      <w:r>
        <w:rPr>
          <w:rFonts w:hint="eastAsia"/>
        </w:rPr>
        <w:t>m</w:t>
      </w:r>
      <w:r>
        <w:rPr>
          <w:rFonts w:hint="eastAsia"/>
        </w:rPr>
        <w:t>表示这个二维数组中一维数组的个数</w:t>
      </w:r>
    </w:p>
    <w:p w14:paraId="5A7D0468" w14:textId="7D03ECA5" w:rsidR="00262C2E" w:rsidRDefault="00262C2E" w:rsidP="001C61CB">
      <w:r>
        <w:rPr>
          <w:rFonts w:hint="eastAsia"/>
        </w:rPr>
        <w:t>该格式没有直接给出一维数组的元素个数，可以动态的给出。</w:t>
      </w:r>
    </w:p>
    <w:p w14:paraId="1A9A7074" w14:textId="605CD906" w:rsidR="00262C2E" w:rsidRDefault="00262C2E" w:rsidP="001C61CB">
      <w:r>
        <w:rPr>
          <w:rFonts w:hint="eastAsia"/>
        </w:rPr>
        <w:t>如：</w:t>
      </w:r>
    </w:p>
    <w:p w14:paraId="64FEB370" w14:textId="69916448" w:rsidR="00262C2E" w:rsidRDefault="00262C2E" w:rsidP="001C61CB">
      <w:proofErr w:type="gramStart"/>
      <w:r>
        <w:rPr>
          <w:rFonts w:hint="eastAsia"/>
        </w:rPr>
        <w:t>i</w:t>
      </w:r>
      <w:r>
        <w:t>nt[</w:t>
      </w:r>
      <w:proofErr w:type="gramEnd"/>
      <w:r>
        <w:t>][] arr = new int[3][];</w:t>
      </w:r>
    </w:p>
    <w:p w14:paraId="09C10915" w14:textId="0C7A0F7E" w:rsidR="00262C2E" w:rsidRDefault="00262C2E" w:rsidP="001C61CB">
      <w:proofErr w:type="gramStart"/>
      <w:r>
        <w:rPr>
          <w:rFonts w:hint="eastAsia"/>
        </w:rPr>
        <w:t>a</w:t>
      </w:r>
      <w:r>
        <w:t>rr[</w:t>
      </w:r>
      <w:proofErr w:type="gramEnd"/>
      <w:r>
        <w:t>0] = new int[2];</w:t>
      </w:r>
    </w:p>
    <w:p w14:paraId="41B10268" w14:textId="2E1AF2BD" w:rsidR="00262C2E" w:rsidRDefault="00262C2E" w:rsidP="001C61CB">
      <w:proofErr w:type="gramStart"/>
      <w:r>
        <w:rPr>
          <w:rFonts w:hint="eastAsia"/>
        </w:rPr>
        <w:t>a</w:t>
      </w:r>
      <w:r>
        <w:t>rr[</w:t>
      </w:r>
      <w:proofErr w:type="gramEnd"/>
      <w:r>
        <w:t>1] = new int[3];</w:t>
      </w:r>
    </w:p>
    <w:p w14:paraId="5ADF10E1" w14:textId="704E0C1A" w:rsidR="00262C2E" w:rsidRDefault="00262C2E" w:rsidP="001C61CB">
      <w:proofErr w:type="gramStart"/>
      <w:r>
        <w:t>arr[</w:t>
      </w:r>
      <w:proofErr w:type="gramEnd"/>
      <w:r>
        <w:t>2] = new int[1];</w:t>
      </w:r>
    </w:p>
    <w:p w14:paraId="7D332FF6" w14:textId="761133D3" w:rsidR="00262C2E" w:rsidRDefault="003863A2" w:rsidP="001C61CB">
      <w:r w:rsidRPr="00462772">
        <w:rPr>
          <w:rFonts w:hint="eastAsia"/>
          <w:b/>
          <w:bCs/>
          <w:color w:val="FF0000"/>
        </w:rPr>
        <w:t>格式三</w:t>
      </w:r>
      <w:r>
        <w:rPr>
          <w:rFonts w:hint="eastAsia"/>
        </w:rPr>
        <w:t>：</w:t>
      </w:r>
    </w:p>
    <w:p w14:paraId="0CFE13CD" w14:textId="00AFE27C" w:rsidR="003863A2" w:rsidRDefault="003863A2" w:rsidP="001C61CB">
      <w:r>
        <w:tab/>
      </w:r>
      <w:r>
        <w:rPr>
          <w:rFonts w:hint="eastAsia"/>
        </w:rPr>
        <w:t>静态初始化</w:t>
      </w:r>
    </w:p>
    <w:p w14:paraId="76905E19" w14:textId="2ABA4839" w:rsidR="003863A2" w:rsidRPr="00262C2E" w:rsidRDefault="003863A2" w:rsidP="001C61CB">
      <w:r>
        <w:tab/>
      </w:r>
      <w:r>
        <w:rPr>
          <w:rFonts w:hint="eastAsia"/>
        </w:rPr>
        <w:t>数据类型</w:t>
      </w:r>
      <w:r>
        <w:rPr>
          <w:rFonts w:hint="eastAsia"/>
        </w:rPr>
        <w:t>[</w:t>
      </w:r>
      <w:r>
        <w:t xml:space="preserve">][] </w:t>
      </w:r>
      <w:r>
        <w:rPr>
          <w:rFonts w:hint="eastAsia"/>
        </w:rPr>
        <w:t>变量名</w:t>
      </w:r>
      <w:r>
        <w:rPr>
          <w:rFonts w:hint="eastAsia"/>
        </w:rPr>
        <w:t xml:space="preserve"> =</w:t>
      </w:r>
      <w:r>
        <w:t xml:space="preserve"> new </w:t>
      </w:r>
      <w:r>
        <w:rPr>
          <w:rFonts w:hint="eastAsia"/>
        </w:rPr>
        <w:t>数据类型</w:t>
      </w:r>
      <w:r>
        <w:rPr>
          <w:rFonts w:hint="eastAsia"/>
        </w:rPr>
        <w:t>[</w:t>
      </w:r>
      <w:r>
        <w:t>][]{{</w:t>
      </w:r>
      <w:r>
        <w:rPr>
          <w:rFonts w:hint="eastAsia"/>
        </w:rPr>
        <w:t>元素</w:t>
      </w:r>
      <w:r>
        <w:t>…},{</w:t>
      </w:r>
      <w:r>
        <w:rPr>
          <w:rFonts w:hint="eastAsia"/>
        </w:rPr>
        <w:t>元素</w:t>
      </w:r>
      <w:r>
        <w:t>…},…}</w:t>
      </w:r>
      <w:r w:rsidR="00213FC1">
        <w:t>;</w:t>
      </w:r>
    </w:p>
    <w:p w14:paraId="75FCC1E8" w14:textId="118E79C3" w:rsidR="00302E62" w:rsidRDefault="003863A2" w:rsidP="001C61CB">
      <w:r>
        <w:tab/>
      </w:r>
      <w:r>
        <w:rPr>
          <w:rFonts w:hint="eastAsia"/>
        </w:rPr>
        <w:t>简化格式：</w:t>
      </w:r>
    </w:p>
    <w:p w14:paraId="21E1EE0E" w14:textId="15D4841E" w:rsidR="003863A2" w:rsidRDefault="003863A2" w:rsidP="001C61CB">
      <w:r>
        <w:tab/>
      </w:r>
      <w:r>
        <w:rPr>
          <w:rFonts w:hint="eastAsia"/>
        </w:rPr>
        <w:t>数据类型</w:t>
      </w:r>
      <w:r>
        <w:rPr>
          <w:rFonts w:hint="eastAsia"/>
        </w:rPr>
        <w:t>[</w:t>
      </w:r>
      <w:r>
        <w:t xml:space="preserve">][] </w:t>
      </w:r>
      <w:r>
        <w:rPr>
          <w:rFonts w:hint="eastAsia"/>
        </w:rPr>
        <w:t>变量名</w:t>
      </w:r>
      <w:r>
        <w:rPr>
          <w:rFonts w:hint="eastAsia"/>
        </w:rPr>
        <w:t xml:space="preserve"> =</w:t>
      </w:r>
      <w:r>
        <w:t xml:space="preserve"> {{</w:t>
      </w:r>
      <w:r>
        <w:rPr>
          <w:rFonts w:hint="eastAsia"/>
        </w:rPr>
        <w:t>元素</w:t>
      </w:r>
      <w:r>
        <w:t>…},{</w:t>
      </w:r>
      <w:r>
        <w:rPr>
          <w:rFonts w:hint="eastAsia"/>
        </w:rPr>
        <w:t>元素</w:t>
      </w:r>
      <w:r>
        <w:t>…},…}</w:t>
      </w:r>
      <w:r w:rsidR="00213FC1">
        <w:rPr>
          <w:rFonts w:hint="eastAsia"/>
        </w:rPr>
        <w:t>;</w:t>
      </w:r>
    </w:p>
    <w:p w14:paraId="14DD36B6" w14:textId="1A1539F7" w:rsidR="0026232C" w:rsidRPr="003863A2" w:rsidRDefault="0026232C" w:rsidP="001C61CB">
      <w:r>
        <w:rPr>
          <w:rFonts w:hint="eastAsia"/>
        </w:rPr>
        <w:t>如：</w:t>
      </w:r>
      <w:proofErr w:type="gramStart"/>
      <w:r>
        <w:rPr>
          <w:rFonts w:hint="eastAsia"/>
        </w:rPr>
        <w:t>i</w:t>
      </w:r>
      <w:r>
        <w:t>nt[</w:t>
      </w:r>
      <w:proofErr w:type="gramEnd"/>
      <w:r>
        <w:t>][] arr = {{1,2,3},{4,5},{6}};</w:t>
      </w:r>
    </w:p>
    <w:p w14:paraId="4EB60CE6" w14:textId="3DDE83F4" w:rsidR="00302E62" w:rsidRDefault="00AA7928" w:rsidP="001C61CB">
      <w:proofErr w:type="gramStart"/>
      <w:r>
        <w:rPr>
          <w:rFonts w:hint="eastAsia"/>
        </w:rPr>
        <w:t>i</w:t>
      </w:r>
      <w:r>
        <w:t>nt[</w:t>
      </w:r>
      <w:proofErr w:type="gramEnd"/>
      <w:r>
        <w:t>][] arr = {{1,2,3},{4,5,6},{7,8,9}};</w:t>
      </w:r>
    </w:p>
    <w:p w14:paraId="1C790C6C" w14:textId="7F8B200C" w:rsidR="009143C6" w:rsidRDefault="00462772" w:rsidP="001C61CB">
      <w:r>
        <w:rPr>
          <w:noProof/>
        </w:rPr>
        <w:drawing>
          <wp:inline distT="0" distB="0" distL="0" distR="0" wp14:anchorId="379DA5B9" wp14:editId="787EFFC2">
            <wp:extent cx="2066306" cy="1053076"/>
            <wp:effectExtent l="0" t="0" r="0" b="0"/>
            <wp:docPr id="126" name="图片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2076678" cy="10583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7596107" wp14:editId="5AEBF5F9">
            <wp:extent cx="819150" cy="809625"/>
            <wp:effectExtent l="0" t="0" r="0" b="9525"/>
            <wp:docPr id="119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DAEC46" w14:textId="09C0C766" w:rsidR="00462772" w:rsidRDefault="00462772" w:rsidP="001C61CB">
      <w:r>
        <w:rPr>
          <w:rFonts w:hint="eastAsia"/>
        </w:rPr>
        <w:t>格式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的二维数组内存图</w:t>
      </w:r>
    </w:p>
    <w:p w14:paraId="43AE3912" w14:textId="36AF76F4" w:rsidR="00462772" w:rsidRDefault="00462772" w:rsidP="001C61CB">
      <w:r w:rsidRPr="00462772">
        <w:rPr>
          <w:noProof/>
        </w:rPr>
        <w:lastRenderedPageBreak/>
        <w:drawing>
          <wp:inline distT="0" distB="0" distL="0" distR="0" wp14:anchorId="76220E83" wp14:editId="1B5694CD">
            <wp:extent cx="5274310" cy="2245360"/>
            <wp:effectExtent l="0" t="0" r="2540" b="2540"/>
            <wp:docPr id="127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245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78E84F" w14:textId="5C0AEB26" w:rsidR="00462772" w:rsidRDefault="00462772" w:rsidP="001C61CB">
      <w:r>
        <w:rPr>
          <w:noProof/>
        </w:rPr>
        <w:drawing>
          <wp:inline distT="0" distB="0" distL="0" distR="0" wp14:anchorId="78EDF0AA" wp14:editId="286D85EF">
            <wp:extent cx="2238499" cy="1103396"/>
            <wp:effectExtent l="0" t="0" r="0" b="1905"/>
            <wp:docPr id="128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2260768" cy="11143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62772">
        <w:rPr>
          <w:noProof/>
        </w:rPr>
        <w:t xml:space="preserve"> </w:t>
      </w:r>
      <w:r>
        <w:rPr>
          <w:noProof/>
        </w:rPr>
        <w:drawing>
          <wp:inline distT="0" distB="0" distL="0" distR="0" wp14:anchorId="12EF8EAC" wp14:editId="541FFA15">
            <wp:extent cx="3182587" cy="606207"/>
            <wp:effectExtent l="0" t="0" r="0" b="3810"/>
            <wp:docPr id="129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3226145" cy="6145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839718" w14:textId="1F522BA8" w:rsidR="00462772" w:rsidRDefault="00462772" w:rsidP="001C61CB">
      <w:r>
        <w:rPr>
          <w:rFonts w:hint="eastAsia"/>
        </w:rPr>
        <w:t>注意这里：由于没有在一开始定义二维数组中每个一维数组中的元素个数</w:t>
      </w:r>
    </w:p>
    <w:p w14:paraId="2E61819B" w14:textId="769613D1" w:rsidR="00462772" w:rsidRDefault="003302FC" w:rsidP="001C61CB">
      <w:r>
        <w:rPr>
          <w:rFonts w:hint="eastAsia"/>
        </w:rPr>
        <w:t>因此只是在堆中开辟了两个一维数组空间，其值维</w:t>
      </w:r>
      <w:r>
        <w:rPr>
          <w:rFonts w:hint="eastAsia"/>
        </w:rPr>
        <w:t>null</w:t>
      </w:r>
      <w:r>
        <w:rPr>
          <w:rFonts w:hint="eastAsia"/>
        </w:rPr>
        <w:t>（因为是引用数据，所以初始值维</w:t>
      </w:r>
      <w:r>
        <w:rPr>
          <w:rFonts w:hint="eastAsia"/>
        </w:rPr>
        <w:t>null</w:t>
      </w:r>
      <w:r>
        <w:rPr>
          <w:rFonts w:hint="eastAsia"/>
        </w:rPr>
        <w:t>），因此访问</w:t>
      </w:r>
      <w:r>
        <w:rPr>
          <w:rFonts w:hint="eastAsia"/>
        </w:rPr>
        <w:t>a</w:t>
      </w:r>
      <w:r>
        <w:t>rr2[0][0]</w:t>
      </w:r>
      <w:r>
        <w:rPr>
          <w:rFonts w:hint="eastAsia"/>
        </w:rPr>
        <w:t>时就出现了空指针异常</w:t>
      </w:r>
    </w:p>
    <w:p w14:paraId="76833B86" w14:textId="2909F951" w:rsidR="003302FC" w:rsidRDefault="003302FC" w:rsidP="001C61CB">
      <w:r>
        <w:rPr>
          <w:rFonts w:hint="eastAsia"/>
        </w:rPr>
        <w:t>修改为：</w:t>
      </w:r>
    </w:p>
    <w:p w14:paraId="7EAE69DF" w14:textId="32DA9FBB" w:rsidR="003302FC" w:rsidRDefault="003302FC" w:rsidP="001C61CB">
      <w:pPr>
        <w:rPr>
          <w:noProof/>
        </w:rPr>
      </w:pPr>
      <w:r>
        <w:rPr>
          <w:noProof/>
        </w:rPr>
        <w:drawing>
          <wp:inline distT="0" distB="0" distL="0" distR="0" wp14:anchorId="50A91F14" wp14:editId="6018CF6E">
            <wp:extent cx="3607304" cy="1361968"/>
            <wp:effectExtent l="0" t="0" r="0" b="0"/>
            <wp:docPr id="132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3634775" cy="1372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302FC">
        <w:rPr>
          <w:noProof/>
        </w:rPr>
        <w:t xml:space="preserve"> </w:t>
      </w:r>
      <w:r>
        <w:rPr>
          <w:noProof/>
        </w:rPr>
        <w:drawing>
          <wp:inline distT="0" distB="0" distL="0" distR="0" wp14:anchorId="5101DB06" wp14:editId="7991AF19">
            <wp:extent cx="641614" cy="817294"/>
            <wp:effectExtent l="0" t="0" r="6350" b="1905"/>
            <wp:docPr id="131" name="图片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645184" cy="8218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2E8A93" w14:textId="55EBDB37" w:rsidR="003302FC" w:rsidRDefault="003302FC" w:rsidP="001C61CB">
      <w:pPr>
        <w:rPr>
          <w:noProof/>
        </w:rPr>
      </w:pPr>
      <w:r>
        <w:rPr>
          <w:rFonts w:hint="eastAsia"/>
          <w:noProof/>
        </w:rPr>
        <w:t>格式二的二维数组内存图</w:t>
      </w:r>
    </w:p>
    <w:p w14:paraId="5445AA1E" w14:textId="0FF8E833" w:rsidR="003302FC" w:rsidRDefault="008747BB" w:rsidP="001C61CB">
      <w:r w:rsidRPr="008747BB">
        <w:rPr>
          <w:noProof/>
        </w:rPr>
        <w:drawing>
          <wp:inline distT="0" distB="0" distL="0" distR="0" wp14:anchorId="0BA03113" wp14:editId="7B79EFFE">
            <wp:extent cx="5274310" cy="2247265"/>
            <wp:effectExtent l="0" t="0" r="2540" b="635"/>
            <wp:docPr id="133" name="图片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247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F0A8FE" w14:textId="5D900884" w:rsidR="008747BB" w:rsidRDefault="008747BB" w:rsidP="001C61CB"/>
    <w:p w14:paraId="79A38D89" w14:textId="1279BBF4" w:rsidR="008747BB" w:rsidRDefault="008747BB" w:rsidP="001C61CB"/>
    <w:p w14:paraId="632C4ACB" w14:textId="7521AB86" w:rsidR="008747BB" w:rsidRDefault="008747BB" w:rsidP="001C61CB">
      <w:r>
        <w:rPr>
          <w:noProof/>
        </w:rPr>
        <w:lastRenderedPageBreak/>
        <w:drawing>
          <wp:inline distT="0" distB="0" distL="0" distR="0" wp14:anchorId="7480EF64" wp14:editId="5F6D455B">
            <wp:extent cx="2398815" cy="1254482"/>
            <wp:effectExtent l="0" t="0" r="1905" b="3175"/>
            <wp:docPr id="135" name="图片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2420349" cy="12657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327808E" wp14:editId="242B5737">
            <wp:extent cx="611579" cy="764474"/>
            <wp:effectExtent l="0" t="0" r="0" b="0"/>
            <wp:docPr id="134" name="图片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621450" cy="7768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BE24E6" w14:textId="6828116E" w:rsidR="00743BBB" w:rsidRDefault="00743BBB" w:rsidP="001C61CB">
      <w:r>
        <w:rPr>
          <w:rFonts w:hint="eastAsia"/>
        </w:rPr>
        <w:t>格式三的二维数组内存图</w:t>
      </w:r>
    </w:p>
    <w:p w14:paraId="78CCA160" w14:textId="00AC1A5B" w:rsidR="008747BB" w:rsidRDefault="00743BBB" w:rsidP="001C61CB">
      <w:r w:rsidRPr="00743BBB">
        <w:rPr>
          <w:noProof/>
        </w:rPr>
        <w:drawing>
          <wp:inline distT="0" distB="0" distL="0" distR="0" wp14:anchorId="2724D636" wp14:editId="0AB8F87E">
            <wp:extent cx="5274310" cy="2449195"/>
            <wp:effectExtent l="0" t="0" r="2540" b="8255"/>
            <wp:docPr id="136" name="图片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49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7BB773" w14:textId="2711DF8D" w:rsidR="004E0FBD" w:rsidRDefault="004E0FBD" w:rsidP="001C61CB"/>
    <w:p w14:paraId="3541B8A1" w14:textId="52A87B3A" w:rsidR="004E0FBD" w:rsidRPr="0053638F" w:rsidRDefault="004E0FBD" w:rsidP="0053638F">
      <w:pPr>
        <w:pStyle w:val="11"/>
        <w:spacing w:beforeLines="0" w:before="120"/>
      </w:pPr>
      <w:r w:rsidRPr="0053638F">
        <w:rPr>
          <w:rFonts w:hint="eastAsia"/>
        </w:rPr>
        <w:t>遍历二维数组的方法</w:t>
      </w:r>
    </w:p>
    <w:p w14:paraId="248C3F4E" w14:textId="1BF40B8D" w:rsidR="004E0FBD" w:rsidRDefault="004E0FBD" w:rsidP="001C61CB">
      <w:r>
        <w:rPr>
          <w:noProof/>
        </w:rPr>
        <w:drawing>
          <wp:inline distT="0" distB="0" distL="0" distR="0" wp14:anchorId="7C6BED52" wp14:editId="683EC897">
            <wp:extent cx="3140102" cy="1882858"/>
            <wp:effectExtent l="0" t="0" r="3175" b="3175"/>
            <wp:docPr id="138" name="图片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3146922" cy="18869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67A77F5" wp14:editId="4358AA46">
            <wp:extent cx="485775" cy="1095375"/>
            <wp:effectExtent l="0" t="0" r="9525" b="9525"/>
            <wp:docPr id="137" name="图片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92E1D4" w14:textId="25E7E74E" w:rsidR="004E0FBD" w:rsidRDefault="004E0FBD" w:rsidP="001C61CB">
      <w:r>
        <w:rPr>
          <w:rFonts w:hint="eastAsia"/>
        </w:rPr>
        <w:t>注意：外循环控制的是一维数组的个数，</w:t>
      </w:r>
      <w:r>
        <w:rPr>
          <w:rFonts w:hint="eastAsia"/>
        </w:rPr>
        <w:t>a</w:t>
      </w:r>
      <w:r>
        <w:t>rr.length</w:t>
      </w:r>
      <w:r>
        <w:rPr>
          <w:rFonts w:hint="eastAsia"/>
        </w:rPr>
        <w:t>表示就是二维数组中一维数组的个数</w:t>
      </w:r>
    </w:p>
    <w:p w14:paraId="4CA152B5" w14:textId="43B2F716" w:rsidR="004E0FBD" w:rsidRDefault="004E0FBD" w:rsidP="001C61CB">
      <w:r>
        <w:rPr>
          <w:rFonts w:hint="eastAsia"/>
        </w:rPr>
        <w:t>内循环控制的是每一个一维数组中元素的个数，</w:t>
      </w:r>
      <w:r>
        <w:rPr>
          <w:rFonts w:hint="eastAsia"/>
        </w:rPr>
        <w:t>a</w:t>
      </w:r>
      <w:r>
        <w:t>rr[x].length</w:t>
      </w:r>
      <w:r>
        <w:rPr>
          <w:rFonts w:hint="eastAsia"/>
        </w:rPr>
        <w:t>表示的就是一维数组中元素的个数</w:t>
      </w:r>
    </w:p>
    <w:p w14:paraId="43BDEA1F" w14:textId="77777777" w:rsidR="004E0FBD" w:rsidRDefault="004E0FBD" w:rsidP="001C61CB"/>
    <w:p w14:paraId="76879EC2" w14:textId="6BCB3631" w:rsidR="004E0FBD" w:rsidRDefault="00A315AD" w:rsidP="0053638F">
      <w:pPr>
        <w:pStyle w:val="11"/>
        <w:spacing w:beforeLines="0" w:before="120"/>
      </w:pPr>
      <w:r w:rsidRPr="0053638F">
        <w:rPr>
          <w:rFonts w:hint="eastAsia"/>
        </w:rPr>
        <w:t>打印杨辉三角形（行数用键盘录入）</w:t>
      </w:r>
    </w:p>
    <w:p w14:paraId="6DEAF7E0" w14:textId="6F8DC7FF" w:rsidR="00A315AD" w:rsidRDefault="00A315AD" w:rsidP="001C61CB">
      <w:r>
        <w:t>1</w:t>
      </w:r>
    </w:p>
    <w:p w14:paraId="2D3E8690" w14:textId="2D2770E1" w:rsidR="00A315AD" w:rsidRDefault="00A315AD" w:rsidP="001C61CB">
      <w:r>
        <w:rPr>
          <w:rFonts w:hint="eastAsia"/>
        </w:rPr>
        <w:t>1</w:t>
      </w:r>
      <w:r>
        <w:tab/>
        <w:t>1</w:t>
      </w:r>
    </w:p>
    <w:p w14:paraId="5D2232E4" w14:textId="5F74916C" w:rsidR="00A315AD" w:rsidRDefault="00A315AD" w:rsidP="001C61CB">
      <w:r>
        <w:rPr>
          <w:rFonts w:hint="eastAsia"/>
        </w:rPr>
        <w:t>1</w:t>
      </w:r>
      <w:r>
        <w:tab/>
        <w:t>2</w:t>
      </w:r>
      <w:r>
        <w:tab/>
        <w:t>1</w:t>
      </w:r>
    </w:p>
    <w:p w14:paraId="15FBD5B2" w14:textId="67127780" w:rsidR="00A315AD" w:rsidRDefault="00A315AD" w:rsidP="001C61CB">
      <w:r>
        <w:rPr>
          <w:rFonts w:hint="eastAsia"/>
        </w:rPr>
        <w:t>1</w:t>
      </w:r>
      <w:r>
        <w:tab/>
        <w:t>3</w:t>
      </w:r>
      <w:r>
        <w:tab/>
        <w:t>3</w:t>
      </w:r>
      <w:r>
        <w:tab/>
        <w:t>1</w:t>
      </w:r>
    </w:p>
    <w:p w14:paraId="4A7F5313" w14:textId="60A889A3" w:rsidR="00A315AD" w:rsidRDefault="00A315AD" w:rsidP="001C61CB">
      <w:r>
        <w:rPr>
          <w:rFonts w:hint="eastAsia"/>
        </w:rPr>
        <w:t>1</w:t>
      </w:r>
      <w:r>
        <w:tab/>
        <w:t>4</w:t>
      </w:r>
      <w:r>
        <w:tab/>
        <w:t>6</w:t>
      </w:r>
      <w:r>
        <w:tab/>
        <w:t>4</w:t>
      </w:r>
      <w:r>
        <w:tab/>
        <w:t>1</w:t>
      </w:r>
    </w:p>
    <w:p w14:paraId="3CB515A5" w14:textId="649F6607" w:rsidR="00A315AD" w:rsidRDefault="00A315AD" w:rsidP="001C61CB">
      <w:r>
        <w:t>…</w:t>
      </w:r>
    </w:p>
    <w:p w14:paraId="521A0265" w14:textId="778CBD63" w:rsidR="00A315AD" w:rsidRDefault="00A315AD" w:rsidP="001C61CB">
      <w:r>
        <w:rPr>
          <w:rFonts w:hint="eastAsia"/>
        </w:rPr>
        <w:t>分析：观察规律；</w:t>
      </w:r>
    </w:p>
    <w:p w14:paraId="6D4A7187" w14:textId="64F25C8A" w:rsidR="00A315AD" w:rsidRDefault="00A315AD" w:rsidP="001C61CB">
      <w:r>
        <w:rPr>
          <w:rFonts w:hint="eastAsia"/>
        </w:rPr>
        <w:t>A</w:t>
      </w:r>
      <w:r>
        <w:rPr>
          <w:rFonts w:hint="eastAsia"/>
        </w:rPr>
        <w:t>：任何一行的第一列与最后一列都是</w:t>
      </w:r>
      <w:r>
        <w:rPr>
          <w:rFonts w:hint="eastAsia"/>
        </w:rPr>
        <w:t>1</w:t>
      </w:r>
    </w:p>
    <w:p w14:paraId="5E6717BA" w14:textId="6546DBC8" w:rsidR="00A315AD" w:rsidRDefault="00A315AD" w:rsidP="001C61CB">
      <w:r>
        <w:rPr>
          <w:rFonts w:hint="eastAsia"/>
        </w:rPr>
        <w:lastRenderedPageBreak/>
        <w:t>B</w:t>
      </w:r>
      <w:r>
        <w:rPr>
          <w:rFonts w:hint="eastAsia"/>
        </w:rPr>
        <w:t>：从第三行开始，除过第一列与最后一列，每一个数据都是上一行前一列与它上一行该列之</w:t>
      </w:r>
      <w:proofErr w:type="gramStart"/>
      <w:r>
        <w:rPr>
          <w:rFonts w:hint="eastAsia"/>
        </w:rPr>
        <w:t>和</w:t>
      </w:r>
      <w:proofErr w:type="gramEnd"/>
    </w:p>
    <w:p w14:paraId="3352E53D" w14:textId="2A34CA80" w:rsidR="00BC2773" w:rsidRPr="00A315AD" w:rsidRDefault="006F3CA6" w:rsidP="001C61CB">
      <w:r>
        <w:rPr>
          <w:noProof/>
        </w:rPr>
        <w:drawing>
          <wp:inline distT="0" distB="0" distL="0" distR="0" wp14:anchorId="5B8A6807" wp14:editId="7D0C8B3F">
            <wp:extent cx="2817809" cy="2272778"/>
            <wp:effectExtent l="0" t="0" r="1905" b="0"/>
            <wp:docPr id="139" name="图片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2838588" cy="22895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F3CA6">
        <w:rPr>
          <w:noProof/>
        </w:rPr>
        <w:t xml:space="preserve"> </w:t>
      </w:r>
      <w:r>
        <w:rPr>
          <w:noProof/>
        </w:rPr>
        <w:drawing>
          <wp:inline distT="0" distB="0" distL="0" distR="0" wp14:anchorId="70E2E7C0" wp14:editId="72D59BAD">
            <wp:extent cx="2265528" cy="1531497"/>
            <wp:effectExtent l="0" t="0" r="1905" b="0"/>
            <wp:docPr id="140" name="图片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2281542" cy="15423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0D7A94" w14:textId="4E476FFA" w:rsidR="00654B98" w:rsidRDefault="006F3CA6" w:rsidP="001C61CB">
      <w:r>
        <w:rPr>
          <w:noProof/>
        </w:rPr>
        <w:drawing>
          <wp:inline distT="0" distB="0" distL="0" distR="0" wp14:anchorId="28331E91" wp14:editId="5476DBBD">
            <wp:extent cx="3568889" cy="1978228"/>
            <wp:effectExtent l="0" t="0" r="0" b="3175"/>
            <wp:docPr id="141" name="图片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3583265" cy="19861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9FAEC0" w14:textId="09214D28" w:rsidR="00654B98" w:rsidRDefault="00654B98" w:rsidP="001C61CB"/>
    <w:p w14:paraId="5D99AC82" w14:textId="16D70574" w:rsidR="00654B98" w:rsidRPr="0053638F" w:rsidRDefault="00654B98" w:rsidP="0053638F">
      <w:pPr>
        <w:pStyle w:val="11"/>
        <w:spacing w:beforeLines="0" w:before="120"/>
      </w:pPr>
      <w:r w:rsidRPr="0053638F">
        <w:rPr>
          <w:rFonts w:hint="eastAsia"/>
        </w:rPr>
        <w:t>Java中的参数传递问题</w:t>
      </w:r>
    </w:p>
    <w:p w14:paraId="51F8F2C1" w14:textId="4BF04395" w:rsidR="00654B98" w:rsidRDefault="00654B98" w:rsidP="001C61CB">
      <w:r w:rsidRPr="00CA0614">
        <w:rPr>
          <w:rFonts w:hint="eastAsia"/>
          <w:b/>
          <w:bCs/>
          <w:color w:val="FF0000"/>
        </w:rPr>
        <w:t>基本类型</w:t>
      </w:r>
      <w:r>
        <w:rPr>
          <w:rFonts w:hint="eastAsia"/>
        </w:rPr>
        <w:t>：</w:t>
      </w:r>
      <w:r w:rsidR="0082633A">
        <w:rPr>
          <w:rFonts w:hint="eastAsia"/>
        </w:rPr>
        <w:t>形式参数的改变对实际参数没用影响</w:t>
      </w:r>
    </w:p>
    <w:p w14:paraId="5B5D7E26" w14:textId="6F8C5765" w:rsidR="0082633A" w:rsidRDefault="0082633A" w:rsidP="001C61CB">
      <w:r w:rsidRPr="00CA0614">
        <w:rPr>
          <w:rFonts w:hint="eastAsia"/>
          <w:b/>
          <w:bCs/>
          <w:color w:val="FF0000"/>
        </w:rPr>
        <w:t>引用类型</w:t>
      </w:r>
      <w:r>
        <w:rPr>
          <w:rFonts w:hint="eastAsia"/>
        </w:rPr>
        <w:t>：形式参数的改变直接影响了实际参数</w:t>
      </w:r>
      <w:r w:rsidR="00CA0614">
        <w:rPr>
          <w:rFonts w:hint="eastAsia"/>
        </w:rPr>
        <w:t>。</w:t>
      </w:r>
    </w:p>
    <w:p w14:paraId="64037FAE" w14:textId="75461751" w:rsidR="004E0FBD" w:rsidRDefault="004E0FBD" w:rsidP="001C61CB"/>
    <w:p w14:paraId="1CF967DA" w14:textId="61B902F1" w:rsidR="004E0FBD" w:rsidRDefault="0082633A" w:rsidP="001C61CB">
      <w:pPr>
        <w:rPr>
          <w:noProof/>
        </w:rPr>
      </w:pPr>
      <w:r>
        <w:rPr>
          <w:noProof/>
        </w:rPr>
        <w:drawing>
          <wp:inline distT="0" distB="0" distL="0" distR="0" wp14:anchorId="35724330" wp14:editId="52E3417C">
            <wp:extent cx="3483401" cy="1924552"/>
            <wp:effectExtent l="0" t="0" r="3175" b="0"/>
            <wp:docPr id="142" name="图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3494387" cy="19306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2633A">
        <w:rPr>
          <w:noProof/>
        </w:rPr>
        <w:t xml:space="preserve"> </w:t>
      </w:r>
      <w:r>
        <w:rPr>
          <w:noProof/>
        </w:rPr>
        <w:drawing>
          <wp:inline distT="0" distB="0" distL="0" distR="0" wp14:anchorId="7A47B14F" wp14:editId="4B62CEF3">
            <wp:extent cx="1214651" cy="640896"/>
            <wp:effectExtent l="0" t="0" r="5080" b="6985"/>
            <wp:docPr id="143" name="图片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1236745" cy="6525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B2C061" w14:textId="118B0123" w:rsidR="00CA0614" w:rsidRDefault="00CA0614" w:rsidP="001C61CB">
      <w:pPr>
        <w:rPr>
          <w:noProof/>
        </w:rPr>
      </w:pPr>
    </w:p>
    <w:p w14:paraId="1CB76286" w14:textId="424B7B1B" w:rsidR="00CA0614" w:rsidRDefault="00CA0614" w:rsidP="001C61CB">
      <w:pPr>
        <w:rPr>
          <w:noProof/>
        </w:rPr>
      </w:pPr>
    </w:p>
    <w:p w14:paraId="64BE9F23" w14:textId="3E86F82F" w:rsidR="00CA0614" w:rsidRPr="0053638F" w:rsidRDefault="00CA0614" w:rsidP="0053638F">
      <w:pPr>
        <w:pStyle w:val="11"/>
        <w:spacing w:beforeLines="0" w:before="120"/>
      </w:pPr>
      <w:r w:rsidRPr="0053638F">
        <w:rPr>
          <w:rFonts w:hint="eastAsia"/>
        </w:rPr>
        <w:t>例题：加密问题</w:t>
      </w:r>
    </w:p>
    <w:p w14:paraId="5AEBF99E" w14:textId="186F671C" w:rsidR="00CA0614" w:rsidRDefault="00CA0614" w:rsidP="001C61CB">
      <w:pPr>
        <w:rPr>
          <w:noProof/>
        </w:rPr>
      </w:pPr>
      <w:r>
        <w:rPr>
          <w:rFonts w:hint="eastAsia"/>
          <w:noProof/>
        </w:rPr>
        <w:t>某个公司采用公用电话传递数据信息，数据是小于</w:t>
      </w:r>
      <w:r>
        <w:rPr>
          <w:rFonts w:hint="eastAsia"/>
          <w:noProof/>
        </w:rPr>
        <w:t>8</w:t>
      </w:r>
      <w:r>
        <w:rPr>
          <w:rFonts w:hint="eastAsia"/>
          <w:noProof/>
        </w:rPr>
        <w:t>位的整数，为了确保安全。</w:t>
      </w:r>
    </w:p>
    <w:p w14:paraId="04D357D8" w14:textId="5D59B708" w:rsidR="00CA0614" w:rsidRDefault="00CA0614" w:rsidP="001C61CB">
      <w:pPr>
        <w:rPr>
          <w:noProof/>
        </w:rPr>
      </w:pPr>
      <w:r>
        <w:rPr>
          <w:rFonts w:hint="eastAsia"/>
          <w:noProof/>
        </w:rPr>
        <w:t>在传递过程中需要加密，加密规则如下：</w:t>
      </w:r>
    </w:p>
    <w:p w14:paraId="55CF98C1" w14:textId="692D3355" w:rsidR="00CA0614" w:rsidRDefault="00CA0614" w:rsidP="001C61CB">
      <w:pPr>
        <w:rPr>
          <w:noProof/>
        </w:rPr>
      </w:pPr>
      <w:r>
        <w:rPr>
          <w:noProof/>
        </w:rPr>
        <w:lastRenderedPageBreak/>
        <w:tab/>
      </w:r>
      <w:r>
        <w:rPr>
          <w:rFonts w:hint="eastAsia"/>
          <w:noProof/>
        </w:rPr>
        <w:t>A</w:t>
      </w:r>
      <w:r>
        <w:rPr>
          <w:rFonts w:hint="eastAsia"/>
          <w:noProof/>
        </w:rPr>
        <w:t>：将数据倒序</w:t>
      </w:r>
    </w:p>
    <w:p w14:paraId="06173A1F" w14:textId="1448F770" w:rsidR="00CA0614" w:rsidRDefault="00CA0614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B</w:t>
      </w:r>
      <w:r>
        <w:rPr>
          <w:rFonts w:hint="eastAsia"/>
          <w:noProof/>
        </w:rPr>
        <w:t>：将每位数字都加上</w:t>
      </w:r>
      <w:r>
        <w:rPr>
          <w:rFonts w:hint="eastAsia"/>
          <w:noProof/>
        </w:rPr>
        <w:t>5</w:t>
      </w:r>
      <w:r>
        <w:rPr>
          <w:rFonts w:hint="eastAsia"/>
          <w:noProof/>
        </w:rPr>
        <w:t>，在用和数以</w:t>
      </w:r>
      <w:r>
        <w:rPr>
          <w:rFonts w:hint="eastAsia"/>
          <w:noProof/>
        </w:rPr>
        <w:t>10</w:t>
      </w:r>
      <w:r>
        <w:rPr>
          <w:rFonts w:hint="eastAsia"/>
          <w:noProof/>
        </w:rPr>
        <w:t>的余数代替该数字</w:t>
      </w:r>
    </w:p>
    <w:p w14:paraId="4E493BE2" w14:textId="688B4592" w:rsidR="00CA0614" w:rsidRDefault="00CA0614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C</w:t>
      </w:r>
      <w:r>
        <w:rPr>
          <w:rFonts w:hint="eastAsia"/>
          <w:noProof/>
        </w:rPr>
        <w:t>：将第一位和最后一位数字交换</w:t>
      </w:r>
    </w:p>
    <w:p w14:paraId="41F8E6B4" w14:textId="3C6166F5" w:rsidR="00CA0614" w:rsidRDefault="00CA0614" w:rsidP="001C61CB">
      <w:pPr>
        <w:rPr>
          <w:noProof/>
        </w:rPr>
      </w:pPr>
      <w:r>
        <w:rPr>
          <w:rFonts w:hint="eastAsia"/>
          <w:noProof/>
        </w:rPr>
        <w:t>请任意给定一个小于</w:t>
      </w:r>
      <w:r>
        <w:rPr>
          <w:rFonts w:hint="eastAsia"/>
          <w:noProof/>
        </w:rPr>
        <w:t>8</w:t>
      </w:r>
      <w:r>
        <w:rPr>
          <w:rFonts w:hint="eastAsia"/>
          <w:noProof/>
        </w:rPr>
        <w:t>的整数，然后将加密的数据打印出来</w:t>
      </w:r>
    </w:p>
    <w:p w14:paraId="7FB798D8" w14:textId="4B4D2E53" w:rsidR="00CA0614" w:rsidRDefault="00D97F50" w:rsidP="001C61CB">
      <w:pPr>
        <w:rPr>
          <w:noProof/>
        </w:rPr>
      </w:pPr>
      <w:r>
        <w:rPr>
          <w:noProof/>
        </w:rPr>
        <w:drawing>
          <wp:inline distT="0" distB="0" distL="0" distR="0" wp14:anchorId="6AF70B4E" wp14:editId="721C54DE">
            <wp:extent cx="4142095" cy="1930418"/>
            <wp:effectExtent l="0" t="0" r="0" b="0"/>
            <wp:docPr id="144" name="图片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4183036" cy="19494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6CA55D" w14:textId="571C9812" w:rsidR="00CA0614" w:rsidRDefault="00D97F50" w:rsidP="001C61CB">
      <w:pPr>
        <w:rPr>
          <w:noProof/>
        </w:rPr>
      </w:pPr>
      <w:r>
        <w:rPr>
          <w:noProof/>
        </w:rPr>
        <w:drawing>
          <wp:inline distT="0" distB="0" distL="0" distR="0" wp14:anchorId="3D525AFD" wp14:editId="4B18730A">
            <wp:extent cx="3043451" cy="1843439"/>
            <wp:effectExtent l="0" t="0" r="5080" b="4445"/>
            <wp:docPr id="145" name="图片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3070665" cy="18599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97F50">
        <w:rPr>
          <w:noProof/>
        </w:rPr>
        <w:t xml:space="preserve"> </w:t>
      </w:r>
      <w:r>
        <w:rPr>
          <w:noProof/>
        </w:rPr>
        <w:drawing>
          <wp:inline distT="0" distB="0" distL="0" distR="0" wp14:anchorId="5B345354" wp14:editId="6AA856F3">
            <wp:extent cx="3330054" cy="2245964"/>
            <wp:effectExtent l="0" t="0" r="3810" b="2540"/>
            <wp:docPr id="146" name="图片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3390229" cy="2286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02C4AD" w14:textId="7D5A957C" w:rsidR="00D97F50" w:rsidRDefault="00D97F50" w:rsidP="001C61CB">
      <w:pPr>
        <w:rPr>
          <w:noProof/>
        </w:rPr>
      </w:pPr>
      <w:r>
        <w:rPr>
          <w:noProof/>
        </w:rPr>
        <w:drawing>
          <wp:inline distT="0" distB="0" distL="0" distR="0" wp14:anchorId="1BB35C27" wp14:editId="643FC44C">
            <wp:extent cx="3309582" cy="1911397"/>
            <wp:effectExtent l="0" t="0" r="5715" b="0"/>
            <wp:docPr id="147" name="图片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3347483" cy="1933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25BC3F" w14:textId="4D3B9B4A" w:rsidR="00D97F50" w:rsidRDefault="00D97F50" w:rsidP="001C61CB">
      <w:pPr>
        <w:rPr>
          <w:noProof/>
        </w:rPr>
      </w:pPr>
      <w:r>
        <w:rPr>
          <w:noProof/>
        </w:rPr>
        <w:lastRenderedPageBreak/>
        <w:drawing>
          <wp:inline distT="0" distB="0" distL="0" distR="0" wp14:anchorId="02C14BA4" wp14:editId="384A4B4A">
            <wp:extent cx="2954740" cy="1086801"/>
            <wp:effectExtent l="0" t="0" r="0" b="0"/>
            <wp:docPr id="148" name="图片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3003488" cy="11047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91B9E8" w14:textId="4C95AF4E" w:rsidR="00CA0614" w:rsidRDefault="00CA0614" w:rsidP="001C61CB">
      <w:pPr>
        <w:rPr>
          <w:noProof/>
        </w:rPr>
      </w:pPr>
    </w:p>
    <w:p w14:paraId="25731BC1" w14:textId="5F6A6745" w:rsidR="00CA0614" w:rsidRPr="0053638F" w:rsidRDefault="000D3CCC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17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面向对象的思想</w:t>
      </w:r>
    </w:p>
    <w:p w14:paraId="5C08FD4C" w14:textId="74E111D5" w:rsidR="000D3CCC" w:rsidRPr="0053638F" w:rsidRDefault="000D3CCC" w:rsidP="0053638F">
      <w:pPr>
        <w:pStyle w:val="11"/>
        <w:spacing w:beforeLines="0" w:before="120"/>
      </w:pPr>
      <w:r w:rsidRPr="0053638F">
        <w:rPr>
          <w:rFonts w:hint="eastAsia"/>
        </w:rPr>
        <w:t>面向对象思想</w:t>
      </w:r>
    </w:p>
    <w:p w14:paraId="42989072" w14:textId="7C51DBAB" w:rsidR="000D3CCC" w:rsidRDefault="000D3CCC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面向对象是基于面向过程的编程思想（因为首先有面向过程，才能有面向对象）</w:t>
      </w:r>
    </w:p>
    <w:p w14:paraId="3250B9D6" w14:textId="2003714B" w:rsidR="000D3CCC" w:rsidRDefault="000D3CCC" w:rsidP="001C61CB">
      <w:pPr>
        <w:rPr>
          <w:noProof/>
        </w:rPr>
      </w:pPr>
      <w:r>
        <w:rPr>
          <w:noProof/>
        </w:rPr>
        <w:tab/>
      </w:r>
      <w:r w:rsidRPr="000D3CCC">
        <w:rPr>
          <w:rFonts w:hint="eastAsia"/>
          <w:b/>
          <w:noProof/>
          <w:color w:val="FF0000"/>
        </w:rPr>
        <w:t>面向过程</w:t>
      </w:r>
      <w:r>
        <w:rPr>
          <w:rFonts w:hint="eastAsia"/>
          <w:noProof/>
        </w:rPr>
        <w:t>：强调的是每一个功能的步骤</w:t>
      </w:r>
    </w:p>
    <w:p w14:paraId="3F1E127A" w14:textId="21E49B8B" w:rsidR="000D3CCC" w:rsidRDefault="000D3CCC" w:rsidP="001C61CB">
      <w:pPr>
        <w:rPr>
          <w:noProof/>
        </w:rPr>
      </w:pPr>
      <w:r>
        <w:rPr>
          <w:noProof/>
        </w:rPr>
        <w:tab/>
      </w:r>
      <w:r w:rsidRPr="000D3CCC">
        <w:rPr>
          <w:rFonts w:hint="eastAsia"/>
          <w:b/>
          <w:noProof/>
          <w:color w:val="FF0000"/>
        </w:rPr>
        <w:t>面向对象</w:t>
      </w:r>
      <w:r>
        <w:rPr>
          <w:rFonts w:hint="eastAsia"/>
          <w:noProof/>
        </w:rPr>
        <w:t>：强调的是对象，然后由对象去调用功能</w:t>
      </w:r>
    </w:p>
    <w:p w14:paraId="5A2FDE63" w14:textId="534EB543" w:rsidR="000D3CCC" w:rsidRDefault="000D3CCC" w:rsidP="001C61CB">
      <w:pPr>
        <w:rPr>
          <w:noProof/>
        </w:rPr>
      </w:pPr>
    </w:p>
    <w:p w14:paraId="0D8CA5DB" w14:textId="6D7CB0EC" w:rsidR="000D3CCC" w:rsidRPr="0053638F" w:rsidRDefault="000D3CCC" w:rsidP="0053638F">
      <w:pPr>
        <w:pStyle w:val="11"/>
        <w:spacing w:beforeLines="0" w:before="120"/>
      </w:pPr>
      <w:r w:rsidRPr="0053638F">
        <w:rPr>
          <w:rFonts w:hint="eastAsia"/>
        </w:rPr>
        <w:t>面向对象的思想特点</w:t>
      </w:r>
    </w:p>
    <w:p w14:paraId="5D1C1E8D" w14:textId="7B9E343E" w:rsidR="000D3CCC" w:rsidRDefault="000D3CCC" w:rsidP="001C61CB">
      <w:pPr>
        <w:rPr>
          <w:noProof/>
        </w:rPr>
      </w:pPr>
      <w:r>
        <w:rPr>
          <w:rFonts w:hint="eastAsia"/>
          <w:noProof/>
        </w:rPr>
        <w:t>A:</w:t>
      </w:r>
      <w:r>
        <w:rPr>
          <w:rFonts w:hint="eastAsia"/>
          <w:noProof/>
        </w:rPr>
        <w:t>是一个更符合我们思想习惯的思想</w:t>
      </w:r>
    </w:p>
    <w:p w14:paraId="30BF74DE" w14:textId="1297F031" w:rsidR="000D3CCC" w:rsidRDefault="000D3CCC" w:rsidP="001C61CB">
      <w:pPr>
        <w:rPr>
          <w:noProof/>
        </w:rPr>
      </w:pPr>
      <w:r>
        <w:rPr>
          <w:rFonts w:hint="eastAsia"/>
          <w:noProof/>
        </w:rPr>
        <w:t>B</w:t>
      </w:r>
      <w:r>
        <w:rPr>
          <w:noProof/>
        </w:rPr>
        <w:t>:</w:t>
      </w:r>
      <w:r>
        <w:rPr>
          <w:rFonts w:hint="eastAsia"/>
          <w:noProof/>
        </w:rPr>
        <w:t>可以将复杂的事情简单化</w:t>
      </w:r>
    </w:p>
    <w:p w14:paraId="69E64CE2" w14:textId="5A714C82" w:rsidR="000D3CCC" w:rsidRDefault="000D3CCC" w:rsidP="001C61CB">
      <w:pPr>
        <w:rPr>
          <w:noProof/>
        </w:rPr>
      </w:pPr>
      <w:r>
        <w:rPr>
          <w:rFonts w:hint="eastAsia"/>
          <w:noProof/>
        </w:rPr>
        <w:t>C</w:t>
      </w:r>
      <w:r>
        <w:rPr>
          <w:noProof/>
        </w:rPr>
        <w:t>:</w:t>
      </w:r>
      <w:r>
        <w:rPr>
          <w:rFonts w:hint="eastAsia"/>
          <w:noProof/>
        </w:rPr>
        <w:t>将我们从执行者变成了指挥者</w:t>
      </w:r>
    </w:p>
    <w:p w14:paraId="47910333" w14:textId="21348B8E" w:rsidR="000D3CCC" w:rsidRDefault="000D3CCC" w:rsidP="001C61CB">
      <w:pPr>
        <w:rPr>
          <w:noProof/>
        </w:rPr>
      </w:pPr>
    </w:p>
    <w:p w14:paraId="77DA79C2" w14:textId="19B4F19B" w:rsidR="000D3CCC" w:rsidRDefault="000D3CCC" w:rsidP="001C61CB">
      <w:pPr>
        <w:rPr>
          <w:noProof/>
        </w:rPr>
      </w:pPr>
      <w:r>
        <w:rPr>
          <w:rFonts w:hint="eastAsia"/>
          <w:noProof/>
        </w:rPr>
        <w:t>举例：</w:t>
      </w:r>
    </w:p>
    <w:p w14:paraId="4DA5966F" w14:textId="6D4E7B3B" w:rsidR="000D3CCC" w:rsidRDefault="000D3CCC" w:rsidP="001C61CB">
      <w:pPr>
        <w:rPr>
          <w:noProof/>
        </w:rPr>
      </w:pPr>
      <w:r>
        <w:rPr>
          <w:rFonts w:hint="eastAsia"/>
          <w:noProof/>
        </w:rPr>
        <w:t>买电脑：</w:t>
      </w:r>
    </w:p>
    <w:p w14:paraId="76DA7AB8" w14:textId="31B9A53C" w:rsidR="000D3CCC" w:rsidRDefault="000D3CCC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面向过程：</w:t>
      </w:r>
      <w:r w:rsidR="00606D7D">
        <w:rPr>
          <w:rFonts w:hint="eastAsia"/>
          <w:noProof/>
        </w:rPr>
        <w:t>了解电脑</w:t>
      </w:r>
      <w:r w:rsidR="00606D7D">
        <w:rPr>
          <w:rFonts w:hint="eastAsia"/>
          <w:noProof/>
        </w:rPr>
        <w:t>-</w:t>
      </w:r>
      <w:r w:rsidR="00606D7D">
        <w:rPr>
          <w:rFonts w:hint="eastAsia"/>
          <w:noProof/>
        </w:rPr>
        <w:t>了解需求</w:t>
      </w:r>
      <w:r w:rsidR="00606D7D">
        <w:rPr>
          <w:rFonts w:hint="eastAsia"/>
          <w:noProof/>
        </w:rPr>
        <w:t>-</w:t>
      </w:r>
      <w:r w:rsidR="00606D7D">
        <w:rPr>
          <w:rFonts w:hint="eastAsia"/>
          <w:noProof/>
        </w:rPr>
        <w:t>找对应参数信息</w:t>
      </w:r>
      <w:r w:rsidR="00606D7D">
        <w:rPr>
          <w:rFonts w:hint="eastAsia"/>
          <w:noProof/>
        </w:rPr>
        <w:t>-</w:t>
      </w:r>
      <w:r w:rsidR="00606D7D">
        <w:rPr>
          <w:rFonts w:hint="eastAsia"/>
          <w:noProof/>
        </w:rPr>
        <w:t>去电脑商城</w:t>
      </w:r>
      <w:r w:rsidR="00606D7D">
        <w:rPr>
          <w:rFonts w:hint="eastAsia"/>
          <w:noProof/>
        </w:rPr>
        <w:t>-</w:t>
      </w:r>
      <w:r w:rsidR="00606D7D">
        <w:rPr>
          <w:rFonts w:hint="eastAsia"/>
          <w:noProof/>
        </w:rPr>
        <w:t>讨价还价</w:t>
      </w:r>
      <w:r w:rsidR="00606D7D">
        <w:rPr>
          <w:rFonts w:hint="eastAsia"/>
          <w:noProof/>
        </w:rPr>
        <w:t>-</w:t>
      </w:r>
      <w:r w:rsidR="00606D7D">
        <w:rPr>
          <w:rFonts w:hint="eastAsia"/>
          <w:noProof/>
        </w:rPr>
        <w:t>买回电脑、</w:t>
      </w:r>
    </w:p>
    <w:p w14:paraId="3A04AC3D" w14:textId="10C4EAF8" w:rsidR="00606D7D" w:rsidRDefault="00606D7D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面向对象：要买电脑</w:t>
      </w:r>
      <w:r>
        <w:rPr>
          <w:rFonts w:hint="eastAsia"/>
          <w:noProof/>
        </w:rPr>
        <w:t>-</w:t>
      </w:r>
      <w:r>
        <w:rPr>
          <w:rFonts w:hint="eastAsia"/>
          <w:noProof/>
        </w:rPr>
        <w:t>找人去给我买</w:t>
      </w:r>
      <w:r>
        <w:rPr>
          <w:rFonts w:hint="eastAsia"/>
          <w:noProof/>
        </w:rPr>
        <w:t>-</w:t>
      </w:r>
      <w:r>
        <w:rPr>
          <w:rFonts w:hint="eastAsia"/>
          <w:noProof/>
        </w:rPr>
        <w:t>这个人去买</w:t>
      </w:r>
      <w:r>
        <w:rPr>
          <w:rFonts w:hint="eastAsia"/>
          <w:noProof/>
        </w:rPr>
        <w:t>-</w:t>
      </w:r>
      <w:r>
        <w:rPr>
          <w:rFonts w:hint="eastAsia"/>
          <w:noProof/>
        </w:rPr>
        <w:t>买电脑</w:t>
      </w:r>
    </w:p>
    <w:p w14:paraId="6D76F885" w14:textId="3FC6DCD8" w:rsidR="00606D7D" w:rsidRDefault="00606D7D" w:rsidP="001C61CB">
      <w:pPr>
        <w:rPr>
          <w:noProof/>
        </w:rPr>
      </w:pPr>
    </w:p>
    <w:p w14:paraId="4B1322A9" w14:textId="65C4ED66" w:rsidR="00606D7D" w:rsidRPr="0053638F" w:rsidRDefault="00606D7D" w:rsidP="0053638F">
      <w:pPr>
        <w:pStyle w:val="11"/>
        <w:spacing w:beforeLines="0" w:before="120"/>
      </w:pPr>
      <w:r w:rsidRPr="0053638F">
        <w:rPr>
          <w:rFonts w:hint="eastAsia"/>
        </w:rPr>
        <w:t>面向对象的代码举例</w:t>
      </w:r>
    </w:p>
    <w:p w14:paraId="4ED45C69" w14:textId="68847486" w:rsidR="00606D7D" w:rsidRDefault="00606D7D" w:rsidP="001C61CB">
      <w:pPr>
        <w:rPr>
          <w:noProof/>
        </w:rPr>
      </w:pPr>
      <w:r>
        <w:rPr>
          <w:rFonts w:hint="eastAsia"/>
          <w:noProof/>
        </w:rPr>
        <w:t>把大象装进冰箱</w:t>
      </w:r>
    </w:p>
    <w:p w14:paraId="06EA293A" w14:textId="409A591A" w:rsidR="00606D7D" w:rsidRDefault="00606D7D" w:rsidP="001C61CB">
      <w:pPr>
        <w:rPr>
          <w:noProof/>
        </w:rPr>
      </w:pPr>
      <w:r>
        <w:rPr>
          <w:rFonts w:hint="eastAsia"/>
          <w:noProof/>
        </w:rPr>
        <w:t>面向过程</w:t>
      </w:r>
      <w:r>
        <w:rPr>
          <w:rFonts w:hint="eastAsia"/>
          <w:noProof/>
        </w:rPr>
        <w:t>:</w:t>
      </w:r>
      <w:r>
        <w:rPr>
          <w:rFonts w:hint="eastAsia"/>
          <w:noProof/>
        </w:rPr>
        <w:t>打开冰箱门</w:t>
      </w:r>
      <w:r>
        <w:rPr>
          <w:rFonts w:hint="eastAsia"/>
          <w:noProof/>
        </w:rPr>
        <w:t>-</w:t>
      </w:r>
      <w:r>
        <w:rPr>
          <w:rFonts w:hint="eastAsia"/>
          <w:noProof/>
        </w:rPr>
        <w:t>把大象放进去</w:t>
      </w:r>
      <w:r>
        <w:rPr>
          <w:rFonts w:hint="eastAsia"/>
          <w:noProof/>
        </w:rPr>
        <w:t>-</w:t>
      </w:r>
      <w:r>
        <w:rPr>
          <w:rFonts w:hint="eastAsia"/>
          <w:noProof/>
        </w:rPr>
        <w:t>关上冰箱门</w:t>
      </w:r>
    </w:p>
    <w:p w14:paraId="7C590BE4" w14:textId="67978758" w:rsidR="00606D7D" w:rsidRDefault="00606D7D" w:rsidP="001C61CB">
      <w:pPr>
        <w:rPr>
          <w:noProof/>
        </w:rPr>
      </w:pPr>
      <w:r>
        <w:rPr>
          <w:rFonts w:hint="eastAsia"/>
          <w:noProof/>
        </w:rPr>
        <w:t>代码举例</w:t>
      </w:r>
      <w:r>
        <w:rPr>
          <w:rFonts w:hint="eastAsia"/>
          <w:noProof/>
        </w:rPr>
        <w:t>:</w:t>
      </w:r>
    </w:p>
    <w:p w14:paraId="3B302884" w14:textId="77777777" w:rsidR="00606D7D" w:rsidRPr="00606D7D" w:rsidRDefault="00606D7D" w:rsidP="001C61CB">
      <w:pPr>
        <w:rPr>
          <w:noProof/>
        </w:rPr>
      </w:pPr>
    </w:p>
    <w:p w14:paraId="037F75CE" w14:textId="2C4FB540" w:rsidR="00606D7D" w:rsidRPr="000D3CCC" w:rsidRDefault="00AD18D0" w:rsidP="001C61CB">
      <w:pPr>
        <w:rPr>
          <w:noProof/>
        </w:rPr>
      </w:pPr>
      <w:r>
        <w:rPr>
          <w:noProof/>
        </w:rPr>
        <w:lastRenderedPageBreak/>
        <w:drawing>
          <wp:inline distT="0" distB="0" distL="0" distR="0" wp14:anchorId="08E92C53" wp14:editId="5242690E">
            <wp:extent cx="2980397" cy="3218584"/>
            <wp:effectExtent l="0" t="0" r="0" b="1270"/>
            <wp:docPr id="130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2998255" cy="32378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19D249" w14:textId="5E55E7A4" w:rsidR="00CA0614" w:rsidRDefault="00CA0614" w:rsidP="001C61CB">
      <w:pPr>
        <w:rPr>
          <w:noProof/>
        </w:rPr>
      </w:pPr>
    </w:p>
    <w:p w14:paraId="20A45A5E" w14:textId="6FCC557E" w:rsidR="001B191F" w:rsidRDefault="001B191F" w:rsidP="001C61CB">
      <w:pPr>
        <w:rPr>
          <w:noProof/>
        </w:rPr>
      </w:pPr>
      <w:r>
        <w:rPr>
          <w:rFonts w:hint="eastAsia"/>
          <w:noProof/>
        </w:rPr>
        <w:t>面向对象：</w:t>
      </w:r>
    </w:p>
    <w:p w14:paraId="0CF8A59B" w14:textId="0E275429" w:rsidR="001B191F" w:rsidRDefault="001B191F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如何才能更加符合面向对象的思想</w:t>
      </w:r>
    </w:p>
    <w:p w14:paraId="15D46F68" w14:textId="26444EEF" w:rsidR="001B191F" w:rsidRPr="001B191F" w:rsidRDefault="001B191F" w:rsidP="001C61CB">
      <w:pPr>
        <w:rPr>
          <w:b/>
          <w:noProof/>
          <w:color w:val="FF0000"/>
        </w:rPr>
      </w:pPr>
      <w:r w:rsidRPr="001B191F">
        <w:rPr>
          <w:rFonts w:hint="eastAsia"/>
          <w:b/>
          <w:noProof/>
          <w:color w:val="FF0000"/>
        </w:rPr>
        <w:t>A</w:t>
      </w:r>
      <w:r w:rsidRPr="001B191F">
        <w:rPr>
          <w:b/>
          <w:noProof/>
          <w:color w:val="FF0000"/>
        </w:rPr>
        <w:t>:</w:t>
      </w:r>
      <w:r w:rsidRPr="001B191F">
        <w:rPr>
          <w:rFonts w:hint="eastAsia"/>
          <w:b/>
          <w:noProof/>
          <w:color w:val="FF0000"/>
        </w:rPr>
        <w:t>有哪些类</w:t>
      </w:r>
    </w:p>
    <w:p w14:paraId="259500F7" w14:textId="2453DD9C" w:rsidR="001B191F" w:rsidRPr="001B191F" w:rsidRDefault="001B191F" w:rsidP="001C61CB">
      <w:pPr>
        <w:rPr>
          <w:b/>
          <w:noProof/>
          <w:color w:val="FF0000"/>
        </w:rPr>
      </w:pPr>
      <w:r w:rsidRPr="001B191F">
        <w:rPr>
          <w:b/>
          <w:noProof/>
          <w:color w:val="FF0000"/>
        </w:rPr>
        <w:t>B:</w:t>
      </w:r>
      <w:r w:rsidRPr="001B191F">
        <w:rPr>
          <w:rFonts w:hint="eastAsia"/>
          <w:b/>
          <w:noProof/>
          <w:color w:val="FF0000"/>
        </w:rPr>
        <w:t>每个类有哪些东西呢？</w:t>
      </w:r>
    </w:p>
    <w:p w14:paraId="406974D3" w14:textId="11689DDC" w:rsidR="001B191F" w:rsidRPr="001B191F" w:rsidRDefault="001B191F" w:rsidP="001C61CB">
      <w:pPr>
        <w:rPr>
          <w:b/>
          <w:noProof/>
          <w:color w:val="FF0000"/>
        </w:rPr>
      </w:pPr>
      <w:r w:rsidRPr="001B191F">
        <w:rPr>
          <w:rFonts w:hint="eastAsia"/>
          <w:b/>
          <w:noProof/>
          <w:color w:val="FF0000"/>
        </w:rPr>
        <w:t>C</w:t>
      </w:r>
      <w:r w:rsidRPr="001B191F">
        <w:rPr>
          <w:b/>
          <w:noProof/>
          <w:color w:val="FF0000"/>
        </w:rPr>
        <w:t>:</w:t>
      </w:r>
      <w:r w:rsidRPr="001B191F">
        <w:rPr>
          <w:rFonts w:hint="eastAsia"/>
          <w:b/>
          <w:noProof/>
          <w:color w:val="FF0000"/>
        </w:rPr>
        <w:t>类与类直接的关系是什么呢？</w:t>
      </w:r>
    </w:p>
    <w:p w14:paraId="757CA901" w14:textId="4A6C9262" w:rsidR="001B191F" w:rsidRDefault="001B191F" w:rsidP="001C61CB">
      <w:pPr>
        <w:rPr>
          <w:noProof/>
        </w:rPr>
      </w:pPr>
    </w:p>
    <w:p w14:paraId="26E2A6C0" w14:textId="59E6537D" w:rsidR="001B191F" w:rsidRDefault="001B191F" w:rsidP="001C61CB">
      <w:pPr>
        <w:rPr>
          <w:noProof/>
        </w:rPr>
      </w:pPr>
      <w:r>
        <w:rPr>
          <w:rFonts w:hint="eastAsia"/>
          <w:noProof/>
        </w:rPr>
        <w:t>把大象装进冰箱的分析：</w:t>
      </w:r>
    </w:p>
    <w:p w14:paraId="741DC337" w14:textId="49C6F87B" w:rsidR="001B191F" w:rsidRDefault="001B191F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如何分析有些类：</w:t>
      </w:r>
      <w:r>
        <w:rPr>
          <w:rFonts w:hint="eastAsia"/>
          <w:noProof/>
        </w:rPr>
        <w:t>UML</w:t>
      </w:r>
      <w:r>
        <w:rPr>
          <w:rFonts w:hint="eastAsia"/>
          <w:noProof/>
        </w:rPr>
        <w:t>，名词提取法</w:t>
      </w:r>
    </w:p>
    <w:p w14:paraId="713758F4" w14:textId="234E4F5F" w:rsidR="001B191F" w:rsidRDefault="001B191F" w:rsidP="001C61CB">
      <w:pPr>
        <w:rPr>
          <w:noProof/>
        </w:rPr>
      </w:pPr>
      <w:r>
        <w:rPr>
          <w:rFonts w:hint="eastAsia"/>
          <w:noProof/>
        </w:rPr>
        <w:t>A</w:t>
      </w:r>
      <w:r>
        <w:rPr>
          <w:noProof/>
        </w:rPr>
        <w:t>:</w:t>
      </w:r>
      <w:r>
        <w:rPr>
          <w:rFonts w:hint="eastAsia"/>
          <w:noProof/>
        </w:rPr>
        <w:t>有哪些类？</w:t>
      </w:r>
    </w:p>
    <w:p w14:paraId="0E47BD24" w14:textId="6012FCAB" w:rsidR="001B191F" w:rsidRDefault="001B191F" w:rsidP="001C61CB">
      <w:pPr>
        <w:rPr>
          <w:noProof/>
        </w:rPr>
      </w:pPr>
      <w:r>
        <w:rPr>
          <w:rFonts w:hint="eastAsia"/>
          <w:noProof/>
        </w:rPr>
        <w:t>大象</w:t>
      </w:r>
    </w:p>
    <w:p w14:paraId="5374201C" w14:textId="0ED2203A" w:rsidR="001B191F" w:rsidRDefault="001B191F" w:rsidP="001C61CB">
      <w:pPr>
        <w:rPr>
          <w:noProof/>
        </w:rPr>
      </w:pPr>
      <w:r>
        <w:rPr>
          <w:rFonts w:hint="eastAsia"/>
          <w:noProof/>
        </w:rPr>
        <w:t>冰箱</w:t>
      </w:r>
    </w:p>
    <w:p w14:paraId="2E2B00A7" w14:textId="4AF60AC7" w:rsidR="001B191F" w:rsidRDefault="001B191F" w:rsidP="001C61CB">
      <w:pPr>
        <w:rPr>
          <w:noProof/>
        </w:rPr>
      </w:pPr>
      <w:r>
        <w:rPr>
          <w:rFonts w:hint="eastAsia"/>
          <w:noProof/>
        </w:rPr>
        <w:t>Demo</w:t>
      </w:r>
    </w:p>
    <w:p w14:paraId="5C08632F" w14:textId="2BD0C604" w:rsidR="001B191F" w:rsidRDefault="001B191F" w:rsidP="001C61CB">
      <w:pPr>
        <w:rPr>
          <w:noProof/>
        </w:rPr>
      </w:pPr>
      <w:r>
        <w:rPr>
          <w:noProof/>
        </w:rPr>
        <w:t>B:</w:t>
      </w:r>
      <w:r>
        <w:rPr>
          <w:rFonts w:hint="eastAsia"/>
          <w:noProof/>
        </w:rPr>
        <w:t>类里面有哪些东西？</w:t>
      </w:r>
    </w:p>
    <w:p w14:paraId="03494041" w14:textId="21B8DA94" w:rsidR="001B191F" w:rsidRDefault="001B191F" w:rsidP="001C61CB">
      <w:pPr>
        <w:rPr>
          <w:noProof/>
        </w:rPr>
      </w:pPr>
      <w:r>
        <w:rPr>
          <w:rFonts w:hint="eastAsia"/>
          <w:noProof/>
        </w:rPr>
        <w:t>大象：</w:t>
      </w:r>
    </w:p>
    <w:p w14:paraId="4BA63422" w14:textId="54FCBD56" w:rsidR="001B191F" w:rsidRDefault="001B191F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进去</w:t>
      </w:r>
    </w:p>
    <w:p w14:paraId="7EF87A88" w14:textId="0838B73B" w:rsidR="001B191F" w:rsidRDefault="001B191F" w:rsidP="001C61CB">
      <w:pPr>
        <w:rPr>
          <w:noProof/>
        </w:rPr>
      </w:pPr>
      <w:r>
        <w:rPr>
          <w:rFonts w:hint="eastAsia"/>
          <w:noProof/>
        </w:rPr>
        <w:t>冰箱：</w:t>
      </w:r>
    </w:p>
    <w:p w14:paraId="02DA0277" w14:textId="781231BB" w:rsidR="001B191F" w:rsidRDefault="001B191F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开门</w:t>
      </w:r>
    </w:p>
    <w:p w14:paraId="6D0AC0DA" w14:textId="6ABB647A" w:rsidR="001B191F" w:rsidRDefault="001B191F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关门</w:t>
      </w:r>
    </w:p>
    <w:p w14:paraId="320A7DCE" w14:textId="7A991B75" w:rsidR="001B191F" w:rsidRDefault="001B191F" w:rsidP="001C61CB">
      <w:pPr>
        <w:rPr>
          <w:noProof/>
        </w:rPr>
      </w:pPr>
      <w:r>
        <w:rPr>
          <w:rFonts w:hint="eastAsia"/>
          <w:noProof/>
        </w:rPr>
        <w:t>Demo</w:t>
      </w:r>
      <w:r>
        <w:rPr>
          <w:rFonts w:hint="eastAsia"/>
          <w:noProof/>
        </w:rPr>
        <w:t>：</w:t>
      </w:r>
    </w:p>
    <w:p w14:paraId="5EBF4114" w14:textId="5270D6ED" w:rsidR="001B191F" w:rsidRDefault="001B191F" w:rsidP="001C61CB">
      <w:pPr>
        <w:rPr>
          <w:noProof/>
        </w:rPr>
      </w:pPr>
      <w:r>
        <w:rPr>
          <w:noProof/>
        </w:rPr>
        <w:tab/>
        <w:t>main</w:t>
      </w:r>
      <w:r>
        <w:rPr>
          <w:rFonts w:hint="eastAsia"/>
          <w:noProof/>
        </w:rPr>
        <w:t>方法</w:t>
      </w:r>
    </w:p>
    <w:p w14:paraId="4DF2351D" w14:textId="73C6B66D" w:rsidR="001B191F" w:rsidRDefault="001B191F" w:rsidP="001C61CB">
      <w:pPr>
        <w:rPr>
          <w:noProof/>
        </w:rPr>
      </w:pPr>
      <w:r>
        <w:rPr>
          <w:rFonts w:hint="eastAsia"/>
          <w:noProof/>
        </w:rPr>
        <w:t>C</w:t>
      </w:r>
      <w:r>
        <w:rPr>
          <w:noProof/>
        </w:rPr>
        <w:t>:</w:t>
      </w:r>
      <w:r>
        <w:rPr>
          <w:rFonts w:hint="eastAsia"/>
          <w:noProof/>
        </w:rPr>
        <w:t>类与类直接的关系是什么？</w:t>
      </w:r>
    </w:p>
    <w:p w14:paraId="46BA3D62" w14:textId="5F4FEE46" w:rsidR="001B191F" w:rsidRDefault="001B191F" w:rsidP="001C61CB">
      <w:pPr>
        <w:rPr>
          <w:noProof/>
        </w:rPr>
      </w:pPr>
      <w:r>
        <w:rPr>
          <w:rFonts w:hint="eastAsia"/>
          <w:noProof/>
        </w:rPr>
        <w:t>面向对象代码举例：</w:t>
      </w:r>
    </w:p>
    <w:p w14:paraId="1874EF10" w14:textId="2B87F203" w:rsidR="001B191F" w:rsidRDefault="00337EE1" w:rsidP="001C61CB">
      <w:pPr>
        <w:rPr>
          <w:noProof/>
        </w:rPr>
      </w:pPr>
      <w:r>
        <w:rPr>
          <w:noProof/>
        </w:rPr>
        <w:drawing>
          <wp:inline distT="0" distB="0" distL="0" distR="0" wp14:anchorId="195C2FE3" wp14:editId="35379221">
            <wp:extent cx="2353543" cy="1621971"/>
            <wp:effectExtent l="0" t="0" r="8890" b="0"/>
            <wp:docPr id="149" name="图片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2392661" cy="1648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3C3F6C" w14:textId="301F9BC3" w:rsidR="00CA0614" w:rsidRPr="0053638F" w:rsidRDefault="00E34845" w:rsidP="0053638F">
      <w:pPr>
        <w:pStyle w:val="11"/>
        <w:spacing w:beforeLines="0" w:before="120"/>
      </w:pPr>
      <w:r w:rsidRPr="0053638F">
        <w:rPr>
          <w:rFonts w:hint="eastAsia"/>
        </w:rPr>
        <w:lastRenderedPageBreak/>
        <w:t>面向对象开发，设计，特征</w:t>
      </w:r>
    </w:p>
    <w:p w14:paraId="18279F7D" w14:textId="7C197003" w:rsidR="00E34845" w:rsidRDefault="00E34845" w:rsidP="001C61CB">
      <w:pPr>
        <w:rPr>
          <w:noProof/>
        </w:rPr>
      </w:pPr>
      <w:r>
        <w:rPr>
          <w:rFonts w:hint="eastAsia"/>
          <w:noProof/>
        </w:rPr>
        <w:t>面向对象开发：就是不断创建对象，使用对象，指挥对象做事情</w:t>
      </w:r>
    </w:p>
    <w:p w14:paraId="76EB15A7" w14:textId="0C7FD2B0" w:rsidR="00E34845" w:rsidRDefault="00E34845" w:rsidP="001C61CB">
      <w:pPr>
        <w:rPr>
          <w:noProof/>
        </w:rPr>
      </w:pPr>
      <w:r>
        <w:rPr>
          <w:rFonts w:hint="eastAsia"/>
          <w:noProof/>
        </w:rPr>
        <w:t>面向对象设计：其实就是在管理和维护对象之间的关系</w:t>
      </w:r>
    </w:p>
    <w:p w14:paraId="1EC262A9" w14:textId="46310B00" w:rsidR="00D32805" w:rsidRDefault="00D32805" w:rsidP="001C61CB">
      <w:pPr>
        <w:rPr>
          <w:noProof/>
        </w:rPr>
      </w:pPr>
      <w:r>
        <w:rPr>
          <w:rFonts w:hint="eastAsia"/>
          <w:noProof/>
        </w:rPr>
        <w:t>面向对象的特征：</w:t>
      </w:r>
    </w:p>
    <w:p w14:paraId="627FDC22" w14:textId="22D00313" w:rsidR="00D32805" w:rsidRDefault="00D32805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封装，继承，多态</w:t>
      </w:r>
    </w:p>
    <w:p w14:paraId="2112AD1F" w14:textId="5DE256C9" w:rsidR="00D32805" w:rsidRDefault="00D32805" w:rsidP="001C61CB">
      <w:pPr>
        <w:rPr>
          <w:noProof/>
        </w:rPr>
      </w:pPr>
    </w:p>
    <w:p w14:paraId="4F283EE0" w14:textId="0CC880EE" w:rsidR="00093542" w:rsidRPr="0053638F" w:rsidRDefault="005858DA" w:rsidP="0053638F">
      <w:pPr>
        <w:pStyle w:val="11"/>
        <w:spacing w:beforeLines="0" w:before="120"/>
      </w:pPr>
      <w:r w:rsidRPr="0053638F">
        <w:rPr>
          <w:rFonts w:hint="eastAsia"/>
        </w:rPr>
        <w:t>事物</w:t>
      </w:r>
      <w:r w:rsidR="00093542" w:rsidRPr="0053638F">
        <w:rPr>
          <w:rFonts w:hint="eastAsia"/>
        </w:rPr>
        <w:t>类与对象的关系</w:t>
      </w:r>
    </w:p>
    <w:p w14:paraId="4C4BB58F" w14:textId="6C19B2C0" w:rsidR="00B529B9" w:rsidRDefault="00B529B9" w:rsidP="001C61CB">
      <w:pPr>
        <w:rPr>
          <w:noProof/>
        </w:rPr>
      </w:pPr>
      <w:r>
        <w:rPr>
          <w:rFonts w:hint="eastAsia"/>
          <w:noProof/>
        </w:rPr>
        <w:t>现实中如何描述一个事物的？</w:t>
      </w:r>
    </w:p>
    <w:p w14:paraId="7D3A31C7" w14:textId="113EA33A" w:rsidR="00B529B9" w:rsidRPr="00B529B9" w:rsidRDefault="00B529B9" w:rsidP="001C61CB">
      <w:pPr>
        <w:rPr>
          <w:b/>
          <w:noProof/>
        </w:rPr>
      </w:pPr>
      <w:r>
        <w:rPr>
          <w:noProof/>
        </w:rPr>
        <w:tab/>
      </w:r>
      <w:r w:rsidRPr="00B529B9">
        <w:rPr>
          <w:rFonts w:hint="eastAsia"/>
          <w:b/>
          <w:noProof/>
          <w:color w:val="FF0000"/>
        </w:rPr>
        <w:t>属性，行为</w:t>
      </w:r>
    </w:p>
    <w:p w14:paraId="30EB695C" w14:textId="2B089E19" w:rsidR="00B529B9" w:rsidRDefault="00B529B9" w:rsidP="00B529B9">
      <w:pPr>
        <w:ind w:firstLine="420"/>
        <w:rPr>
          <w:noProof/>
        </w:rPr>
      </w:pPr>
      <w:r>
        <w:rPr>
          <w:rFonts w:hint="eastAsia"/>
          <w:noProof/>
        </w:rPr>
        <w:t>举例：学生</w:t>
      </w:r>
    </w:p>
    <w:p w14:paraId="04A5EE24" w14:textId="36D02742" w:rsidR="00B529B9" w:rsidRDefault="00B529B9" w:rsidP="00B529B9">
      <w:pPr>
        <w:ind w:firstLine="420"/>
        <w:rPr>
          <w:noProof/>
        </w:rPr>
      </w:pPr>
      <w:r>
        <w:rPr>
          <w:rFonts w:hint="eastAsia"/>
          <w:noProof/>
        </w:rPr>
        <w:t>属性：姓名，年龄，地址</w:t>
      </w:r>
    </w:p>
    <w:p w14:paraId="6A7EEFA2" w14:textId="5067FBBF" w:rsidR="00B529B9" w:rsidRDefault="00B529B9" w:rsidP="00B529B9">
      <w:pPr>
        <w:ind w:firstLine="420"/>
        <w:rPr>
          <w:noProof/>
        </w:rPr>
      </w:pPr>
      <w:r>
        <w:rPr>
          <w:rFonts w:hint="eastAsia"/>
          <w:noProof/>
        </w:rPr>
        <w:t>行为：学习，吃饭，睡觉</w:t>
      </w:r>
    </w:p>
    <w:p w14:paraId="4031C1B4" w14:textId="640F2084" w:rsidR="00B529B9" w:rsidRDefault="00B529B9" w:rsidP="00B529B9">
      <w:pPr>
        <w:rPr>
          <w:noProof/>
        </w:rPr>
      </w:pPr>
    </w:p>
    <w:p w14:paraId="335F53B3" w14:textId="32E65C8D" w:rsidR="00857885" w:rsidRDefault="00857885" w:rsidP="00B529B9">
      <w:pPr>
        <w:rPr>
          <w:noProof/>
        </w:rPr>
      </w:pPr>
      <w:r>
        <w:rPr>
          <w:rFonts w:hint="eastAsia"/>
          <w:noProof/>
        </w:rPr>
        <w:t>学习编程语言，是为了模拟现实世界的事物的，而学习</w:t>
      </w:r>
      <w:r>
        <w:rPr>
          <w:rFonts w:hint="eastAsia"/>
          <w:noProof/>
        </w:rPr>
        <w:t>Java</w:t>
      </w:r>
      <w:r>
        <w:rPr>
          <w:rFonts w:hint="eastAsia"/>
          <w:noProof/>
        </w:rPr>
        <w:t>中最基本的单位是类</w:t>
      </w:r>
    </w:p>
    <w:p w14:paraId="4A795561" w14:textId="567A8F84" w:rsidR="00857885" w:rsidRDefault="00857885" w:rsidP="00B529B9">
      <w:pPr>
        <w:rPr>
          <w:noProof/>
        </w:rPr>
      </w:pPr>
      <w:r>
        <w:rPr>
          <w:rFonts w:hint="eastAsia"/>
          <w:noProof/>
        </w:rPr>
        <w:t>所以，就应该把事物通过类来体现出来</w:t>
      </w:r>
    </w:p>
    <w:p w14:paraId="36E0ABB9" w14:textId="436DC9D7" w:rsidR="00857885" w:rsidRDefault="00857885" w:rsidP="00B529B9">
      <w:pPr>
        <w:rPr>
          <w:noProof/>
        </w:rPr>
      </w:pPr>
      <w:r>
        <w:rPr>
          <w:rFonts w:hint="eastAsia"/>
          <w:noProof/>
        </w:rPr>
        <w:t>由此，就可以得到现实世界事物和类的对应关系</w:t>
      </w:r>
    </w:p>
    <w:p w14:paraId="65E519F1" w14:textId="26AE905D" w:rsidR="00857885" w:rsidRDefault="00857885" w:rsidP="00B529B9">
      <w:pPr>
        <w:rPr>
          <w:noProof/>
        </w:rPr>
      </w:pPr>
    </w:p>
    <w:p w14:paraId="11E4FC08" w14:textId="779FA0F6" w:rsidR="009F513F" w:rsidRDefault="009F513F" w:rsidP="00B529B9">
      <w:pPr>
        <w:rPr>
          <w:noProof/>
        </w:rPr>
      </w:pPr>
      <w:r>
        <w:rPr>
          <w:rFonts w:hint="eastAsia"/>
          <w:noProof/>
        </w:rPr>
        <w:t>事物：</w:t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rFonts w:hint="eastAsia"/>
          <w:noProof/>
        </w:rPr>
        <w:t>类：</w:t>
      </w:r>
    </w:p>
    <w:p w14:paraId="04245479" w14:textId="6353BF46" w:rsidR="009F513F" w:rsidRDefault="009F513F" w:rsidP="00B529B9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属性</w:t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rFonts w:hint="eastAsia"/>
          <w:noProof/>
        </w:rPr>
        <w:t>成员变量</w:t>
      </w:r>
    </w:p>
    <w:p w14:paraId="2B337A47" w14:textId="09743DCF" w:rsidR="009F513F" w:rsidRDefault="009F513F" w:rsidP="00B529B9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行为</w:t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rFonts w:hint="eastAsia"/>
          <w:noProof/>
        </w:rPr>
        <w:t>成员方法</w:t>
      </w:r>
    </w:p>
    <w:p w14:paraId="4B73D8D5" w14:textId="601D72F1" w:rsidR="009F513F" w:rsidRDefault="009F513F" w:rsidP="00B529B9">
      <w:pPr>
        <w:rPr>
          <w:noProof/>
        </w:rPr>
      </w:pPr>
    </w:p>
    <w:p w14:paraId="64CF73E5" w14:textId="01DE0F81" w:rsidR="00F55DC3" w:rsidRDefault="001378AA" w:rsidP="00B529B9">
      <w:pPr>
        <w:rPr>
          <w:noProof/>
        </w:rPr>
      </w:pPr>
      <w:r w:rsidRPr="001378AA">
        <w:rPr>
          <w:rFonts w:hint="eastAsia"/>
          <w:b/>
          <w:noProof/>
          <w:color w:val="FF0000"/>
        </w:rPr>
        <w:t>类与对象的关系</w:t>
      </w:r>
      <w:r>
        <w:rPr>
          <w:rFonts w:hint="eastAsia"/>
          <w:noProof/>
        </w:rPr>
        <w:t>：</w:t>
      </w:r>
    </w:p>
    <w:p w14:paraId="0E0BA79C" w14:textId="375136C7" w:rsidR="009F513F" w:rsidRDefault="009F513F" w:rsidP="00B529B9">
      <w:pPr>
        <w:rPr>
          <w:noProof/>
        </w:rPr>
      </w:pPr>
      <w:r w:rsidRPr="005858DA">
        <w:rPr>
          <w:rFonts w:hint="eastAsia"/>
          <w:noProof/>
          <w:color w:val="FF0000"/>
        </w:rPr>
        <w:t>类</w:t>
      </w:r>
      <w:r>
        <w:rPr>
          <w:rFonts w:hint="eastAsia"/>
          <w:noProof/>
        </w:rPr>
        <w:t>：是一组相关属性和行为的集合，是一个</w:t>
      </w:r>
      <w:r w:rsidRPr="005858DA">
        <w:rPr>
          <w:rFonts w:hint="eastAsia"/>
          <w:noProof/>
          <w:color w:val="FF0000"/>
        </w:rPr>
        <w:t>抽象的概念</w:t>
      </w:r>
    </w:p>
    <w:p w14:paraId="41AF46FC" w14:textId="364F35EA" w:rsidR="009F513F" w:rsidRDefault="009F513F" w:rsidP="00B529B9">
      <w:pPr>
        <w:rPr>
          <w:noProof/>
        </w:rPr>
      </w:pPr>
      <w:r w:rsidRPr="005858DA">
        <w:rPr>
          <w:rFonts w:hint="eastAsia"/>
          <w:noProof/>
          <w:color w:val="FF0000"/>
        </w:rPr>
        <w:t>对象</w:t>
      </w:r>
      <w:r>
        <w:rPr>
          <w:rFonts w:hint="eastAsia"/>
          <w:noProof/>
        </w:rPr>
        <w:t>：是该类事物的具体表现形式，</w:t>
      </w:r>
      <w:r w:rsidRPr="005858DA">
        <w:rPr>
          <w:rFonts w:hint="eastAsia"/>
          <w:noProof/>
          <w:color w:val="FF0000"/>
        </w:rPr>
        <w:t>具体存在的个体</w:t>
      </w:r>
    </w:p>
    <w:p w14:paraId="17D42DA6" w14:textId="41E7F266" w:rsidR="009F513F" w:rsidRDefault="009F513F" w:rsidP="00B529B9">
      <w:pPr>
        <w:rPr>
          <w:noProof/>
        </w:rPr>
      </w:pPr>
    </w:p>
    <w:p w14:paraId="7A4B1CA0" w14:textId="603CEA30" w:rsidR="009F513F" w:rsidRDefault="009F513F" w:rsidP="00B529B9">
      <w:pPr>
        <w:rPr>
          <w:noProof/>
        </w:rPr>
      </w:pPr>
      <w:r>
        <w:rPr>
          <w:rFonts w:hint="eastAsia"/>
          <w:noProof/>
        </w:rPr>
        <w:t>举例：</w:t>
      </w:r>
    </w:p>
    <w:p w14:paraId="1BF12BB3" w14:textId="28CD1D28" w:rsidR="009F513F" w:rsidRDefault="009F513F" w:rsidP="00B529B9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学生：类</w:t>
      </w:r>
    </w:p>
    <w:p w14:paraId="5FE44B1D" w14:textId="2C01AD3C" w:rsidR="009F513F" w:rsidRDefault="009F513F" w:rsidP="00B529B9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班长：对象</w:t>
      </w:r>
    </w:p>
    <w:p w14:paraId="3D6F8F91" w14:textId="7283B408" w:rsidR="00B529B9" w:rsidRDefault="00B529B9" w:rsidP="001C61CB">
      <w:pPr>
        <w:rPr>
          <w:noProof/>
        </w:rPr>
      </w:pP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</w:p>
    <w:p w14:paraId="23388A1C" w14:textId="785B8948" w:rsidR="00E34845" w:rsidRDefault="00F55DC3" w:rsidP="001C61CB">
      <w:pPr>
        <w:rPr>
          <w:noProof/>
        </w:rPr>
      </w:pPr>
      <w:r w:rsidRPr="001378AA">
        <w:rPr>
          <w:rFonts w:hint="eastAsia"/>
          <w:b/>
          <w:noProof/>
          <w:color w:val="FF0000"/>
        </w:rPr>
        <w:t>事物与类的关系</w:t>
      </w:r>
      <w:r w:rsidR="001378AA">
        <w:rPr>
          <w:rFonts w:hint="eastAsia"/>
          <w:noProof/>
        </w:rPr>
        <w:t>：</w:t>
      </w:r>
    </w:p>
    <w:p w14:paraId="5CD2E80B" w14:textId="4AFEDAB3" w:rsidR="001378AA" w:rsidRDefault="001378AA" w:rsidP="001C61CB">
      <w:pPr>
        <w:rPr>
          <w:noProof/>
        </w:rPr>
      </w:pPr>
      <w:r>
        <w:rPr>
          <w:rFonts w:hint="eastAsia"/>
          <w:noProof/>
        </w:rPr>
        <w:t>事物：</w:t>
      </w:r>
    </w:p>
    <w:p w14:paraId="2E18D62D" w14:textId="347CC805" w:rsidR="001378AA" w:rsidRDefault="001378AA" w:rsidP="001C61CB">
      <w:pPr>
        <w:rPr>
          <w:noProof/>
        </w:rPr>
      </w:pPr>
      <w:r>
        <w:rPr>
          <w:noProof/>
        </w:rPr>
        <w:tab/>
      </w:r>
      <w:r w:rsidRPr="001378AA">
        <w:rPr>
          <w:rFonts w:hint="eastAsia"/>
          <w:b/>
          <w:noProof/>
          <w:color w:val="FF0000"/>
        </w:rPr>
        <w:t>属性</w:t>
      </w:r>
      <w:r>
        <w:rPr>
          <w:rFonts w:hint="eastAsia"/>
          <w:noProof/>
        </w:rPr>
        <w:t>：事物的</w:t>
      </w:r>
      <w:r w:rsidRPr="001378AA">
        <w:rPr>
          <w:rFonts w:hint="eastAsia"/>
          <w:b/>
          <w:noProof/>
          <w:color w:val="FF0000"/>
        </w:rPr>
        <w:t>信息描述</w:t>
      </w:r>
    </w:p>
    <w:p w14:paraId="3212416F" w14:textId="61B6EF75" w:rsidR="001378AA" w:rsidRDefault="001378AA" w:rsidP="001C61CB">
      <w:pPr>
        <w:rPr>
          <w:noProof/>
        </w:rPr>
      </w:pPr>
      <w:r>
        <w:rPr>
          <w:noProof/>
        </w:rPr>
        <w:tab/>
      </w:r>
      <w:r w:rsidRPr="001378AA">
        <w:rPr>
          <w:rFonts w:hint="eastAsia"/>
          <w:b/>
          <w:noProof/>
          <w:color w:val="FF0000"/>
        </w:rPr>
        <w:t>行为</w:t>
      </w:r>
      <w:r>
        <w:rPr>
          <w:rFonts w:hint="eastAsia"/>
          <w:noProof/>
        </w:rPr>
        <w:t>：事物的</w:t>
      </w:r>
      <w:r w:rsidRPr="001378AA">
        <w:rPr>
          <w:rFonts w:hint="eastAsia"/>
          <w:b/>
          <w:noProof/>
          <w:color w:val="FF0000"/>
        </w:rPr>
        <w:t>功能</w:t>
      </w:r>
    </w:p>
    <w:p w14:paraId="4EBB0F66" w14:textId="1C6F252E" w:rsidR="00E34845" w:rsidRDefault="001378AA" w:rsidP="001C61CB">
      <w:pPr>
        <w:rPr>
          <w:noProof/>
        </w:rPr>
      </w:pPr>
      <w:r>
        <w:rPr>
          <w:rFonts w:hint="eastAsia"/>
          <w:noProof/>
        </w:rPr>
        <w:t>类：</w:t>
      </w:r>
    </w:p>
    <w:p w14:paraId="6EF22296" w14:textId="498CBFB5" w:rsidR="001378AA" w:rsidRDefault="001378AA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成员变量：事物的属性</w:t>
      </w:r>
    </w:p>
    <w:p w14:paraId="37A37205" w14:textId="7DA0D86B" w:rsidR="001378AA" w:rsidRDefault="001378AA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成员方法：事物的行为</w:t>
      </w:r>
    </w:p>
    <w:p w14:paraId="393EDC00" w14:textId="46ADC0E5" w:rsidR="001378AA" w:rsidRDefault="001378AA" w:rsidP="001C61CB">
      <w:pPr>
        <w:rPr>
          <w:noProof/>
        </w:rPr>
      </w:pPr>
      <w:r>
        <w:rPr>
          <w:rFonts w:hint="eastAsia"/>
          <w:noProof/>
        </w:rPr>
        <w:t>定义一个类，其实就是定义该类的成员变量和成员方法</w:t>
      </w:r>
    </w:p>
    <w:p w14:paraId="3CEFB60E" w14:textId="4C21E985" w:rsidR="001378AA" w:rsidRDefault="001378AA" w:rsidP="001C61CB">
      <w:pPr>
        <w:rPr>
          <w:noProof/>
        </w:rPr>
      </w:pPr>
      <w:r>
        <w:rPr>
          <w:rFonts w:hint="eastAsia"/>
          <w:noProof/>
        </w:rPr>
        <w:t>举例：</w:t>
      </w:r>
    </w:p>
    <w:p w14:paraId="4C08661D" w14:textId="1B5DA287" w:rsidR="001378AA" w:rsidRDefault="001378AA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学生类的定义</w:t>
      </w:r>
    </w:p>
    <w:p w14:paraId="7495DE7D" w14:textId="2220E7B6" w:rsidR="001378AA" w:rsidRDefault="001378AA" w:rsidP="001C61CB">
      <w:pPr>
        <w:rPr>
          <w:noProof/>
        </w:rPr>
      </w:pPr>
      <w:r>
        <w:rPr>
          <w:rFonts w:hint="eastAsia"/>
          <w:noProof/>
        </w:rPr>
        <w:t>学生事物：</w:t>
      </w:r>
    </w:p>
    <w:p w14:paraId="6365FF57" w14:textId="72EA8610" w:rsidR="001378AA" w:rsidRDefault="001378AA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属性：姓名，年龄，地址</w:t>
      </w:r>
    </w:p>
    <w:p w14:paraId="2A25F79E" w14:textId="1FFD9762" w:rsidR="001378AA" w:rsidRDefault="001378AA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行为：学习，吃饭，睡觉</w:t>
      </w:r>
    </w:p>
    <w:p w14:paraId="5EA547AB" w14:textId="71248E67" w:rsidR="001378AA" w:rsidRDefault="001378AA" w:rsidP="001C61CB">
      <w:pPr>
        <w:rPr>
          <w:noProof/>
        </w:rPr>
      </w:pPr>
      <w:r>
        <w:rPr>
          <w:rFonts w:hint="eastAsia"/>
          <w:noProof/>
        </w:rPr>
        <w:t>学生类：</w:t>
      </w:r>
    </w:p>
    <w:p w14:paraId="227806BF" w14:textId="71E0E565" w:rsidR="001378AA" w:rsidRDefault="001378AA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成员变量：姓名，年龄，地址</w:t>
      </w:r>
    </w:p>
    <w:p w14:paraId="5BCD4163" w14:textId="1BD4A392" w:rsidR="001378AA" w:rsidRDefault="001378AA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成员方法：学习，吃饭，睡觉</w:t>
      </w:r>
    </w:p>
    <w:p w14:paraId="3C2E1390" w14:textId="771E9174" w:rsidR="001378AA" w:rsidRDefault="001378AA" w:rsidP="001C61CB">
      <w:pPr>
        <w:rPr>
          <w:noProof/>
        </w:rPr>
      </w:pPr>
    </w:p>
    <w:p w14:paraId="6ABEFC9C" w14:textId="18C0C314" w:rsidR="001378AA" w:rsidRDefault="001378AA" w:rsidP="001C61CB">
      <w:pPr>
        <w:rPr>
          <w:noProof/>
        </w:rPr>
      </w:pPr>
      <w:r w:rsidRPr="001378AA">
        <w:rPr>
          <w:rFonts w:hint="eastAsia"/>
          <w:noProof/>
          <w:color w:val="FF0000"/>
        </w:rPr>
        <w:t>成员变量</w:t>
      </w:r>
      <w:r>
        <w:rPr>
          <w:rFonts w:hint="eastAsia"/>
          <w:noProof/>
        </w:rPr>
        <w:t>：和以前变量的定义是一样的格式，但是位置不一样，在类中方法外</w:t>
      </w:r>
    </w:p>
    <w:p w14:paraId="3608926F" w14:textId="01616850" w:rsidR="001378AA" w:rsidRDefault="001378AA" w:rsidP="001C61CB">
      <w:pPr>
        <w:rPr>
          <w:noProof/>
        </w:rPr>
      </w:pPr>
      <w:r w:rsidRPr="001378AA">
        <w:rPr>
          <w:rFonts w:hint="eastAsia"/>
          <w:noProof/>
          <w:color w:val="FF0000"/>
        </w:rPr>
        <w:t>成员方法</w:t>
      </w:r>
      <w:r>
        <w:rPr>
          <w:rFonts w:hint="eastAsia"/>
          <w:noProof/>
        </w:rPr>
        <w:t>：和以前方法的定义是一样的格式，但今天把</w:t>
      </w:r>
      <w:r>
        <w:rPr>
          <w:rFonts w:hint="eastAsia"/>
          <w:noProof/>
        </w:rPr>
        <w:t>static</w:t>
      </w:r>
      <w:r>
        <w:rPr>
          <w:rFonts w:hint="eastAsia"/>
          <w:noProof/>
        </w:rPr>
        <w:t>先去掉</w:t>
      </w:r>
    </w:p>
    <w:p w14:paraId="10EB6463" w14:textId="2AB9AC26" w:rsidR="001378AA" w:rsidRDefault="001378AA" w:rsidP="001C61CB">
      <w:pPr>
        <w:rPr>
          <w:noProof/>
        </w:rPr>
      </w:pPr>
      <w:r>
        <w:rPr>
          <w:rFonts w:hint="eastAsia"/>
          <w:noProof/>
        </w:rPr>
        <w:lastRenderedPageBreak/>
        <w:t>举例：</w:t>
      </w:r>
      <w:r w:rsidR="004A6A4B">
        <w:rPr>
          <w:rFonts w:hint="eastAsia"/>
          <w:noProof/>
        </w:rPr>
        <w:t>学生类</w:t>
      </w:r>
    </w:p>
    <w:p w14:paraId="483B9553" w14:textId="2A5A0859" w:rsidR="001378AA" w:rsidRDefault="005176EF" w:rsidP="001C61CB">
      <w:pPr>
        <w:rPr>
          <w:noProof/>
        </w:rPr>
      </w:pPr>
      <w:r>
        <w:rPr>
          <w:noProof/>
        </w:rPr>
        <w:drawing>
          <wp:inline distT="0" distB="0" distL="0" distR="0" wp14:anchorId="5AFEF7E0" wp14:editId="38307346">
            <wp:extent cx="2734878" cy="2573111"/>
            <wp:effectExtent l="0" t="0" r="8890" b="0"/>
            <wp:docPr id="151" name="图片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2760455" cy="259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B8F722" w14:textId="7016F817" w:rsidR="00E34845" w:rsidRDefault="002B17B7" w:rsidP="001C61CB">
      <w:pPr>
        <w:rPr>
          <w:noProof/>
        </w:rPr>
      </w:pPr>
      <w:r>
        <w:rPr>
          <w:rFonts w:hint="eastAsia"/>
          <w:noProof/>
        </w:rPr>
        <w:t>手机类</w:t>
      </w:r>
    </w:p>
    <w:p w14:paraId="3C386E9C" w14:textId="15FE179E" w:rsidR="002B17B7" w:rsidRDefault="002B17B7" w:rsidP="001C61CB">
      <w:pPr>
        <w:rPr>
          <w:noProof/>
        </w:rPr>
      </w:pPr>
      <w:r>
        <w:rPr>
          <w:noProof/>
        </w:rPr>
        <w:drawing>
          <wp:inline distT="0" distB="0" distL="0" distR="0" wp14:anchorId="4FDCC2C4" wp14:editId="3BE98EFD">
            <wp:extent cx="2744496" cy="2649311"/>
            <wp:effectExtent l="0" t="0" r="0" b="0"/>
            <wp:docPr id="152" name="图片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2758085" cy="2662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9550A8" w14:textId="331A7C21" w:rsidR="00C65A7C" w:rsidRPr="0053638F" w:rsidRDefault="00C65A7C" w:rsidP="0053638F">
      <w:pPr>
        <w:pStyle w:val="11"/>
        <w:spacing w:beforeLines="0" w:before="120"/>
      </w:pPr>
      <w:r w:rsidRPr="0053638F">
        <w:rPr>
          <w:rFonts w:hint="eastAsia"/>
        </w:rPr>
        <w:t>类的调用</w:t>
      </w:r>
    </w:p>
    <w:p w14:paraId="0303F226" w14:textId="121E9C0C" w:rsidR="00C65A7C" w:rsidRDefault="002B1D76" w:rsidP="001C61CB">
      <w:r>
        <w:tab/>
      </w:r>
      <w:r>
        <w:rPr>
          <w:rFonts w:hint="eastAsia"/>
        </w:rPr>
        <w:t>在一个</w:t>
      </w:r>
      <w:r>
        <w:rPr>
          <w:rFonts w:hint="eastAsia"/>
        </w:rPr>
        <w:t>java</w:t>
      </w:r>
      <w:r>
        <w:rPr>
          <w:rFonts w:hint="eastAsia"/>
        </w:rPr>
        <w:t>文件中写两个类：一个基本类，一个测试类</w:t>
      </w:r>
    </w:p>
    <w:p w14:paraId="3B5521CC" w14:textId="5345B1C6" w:rsidR="002B1D76" w:rsidRDefault="002B1D76" w:rsidP="001C61CB">
      <w:r>
        <w:rPr>
          <w:rFonts w:hint="eastAsia"/>
        </w:rPr>
        <w:t>注意：文件名称和测试类名称一致</w:t>
      </w:r>
    </w:p>
    <w:p w14:paraId="33C1ED85" w14:textId="31C1D312" w:rsidR="002B1D76" w:rsidRDefault="002B1D76" w:rsidP="001C61CB"/>
    <w:p w14:paraId="3A02C1B2" w14:textId="764159F1" w:rsidR="002B1D76" w:rsidRDefault="002B1D76" w:rsidP="001C61CB">
      <w:r>
        <w:rPr>
          <w:rFonts w:hint="eastAsia"/>
        </w:rPr>
        <w:t>如何使用</w:t>
      </w:r>
      <w:r>
        <w:rPr>
          <w:rFonts w:hint="eastAsia"/>
        </w:rPr>
        <w:t>?</w:t>
      </w:r>
    </w:p>
    <w:p w14:paraId="44246677" w14:textId="21086E15" w:rsidR="002B1D76" w:rsidRPr="004C465D" w:rsidRDefault="002B1D76" w:rsidP="001C61CB">
      <w:pPr>
        <w:rPr>
          <w:b/>
          <w:color w:val="FF0000"/>
        </w:rPr>
      </w:pPr>
      <w:r w:rsidRPr="004C465D">
        <w:rPr>
          <w:rFonts w:hint="eastAsia"/>
          <w:b/>
          <w:color w:val="FF0000"/>
        </w:rPr>
        <w:t>创建对象使用</w:t>
      </w:r>
    </w:p>
    <w:p w14:paraId="5898C345" w14:textId="077F1BF5" w:rsidR="002B1D76" w:rsidRPr="00A21F36" w:rsidRDefault="002B1D76" w:rsidP="001C61CB">
      <w:pPr>
        <w:rPr>
          <w:b/>
          <w:color w:val="FF0000"/>
        </w:rPr>
      </w:pPr>
      <w:r>
        <w:tab/>
      </w:r>
      <w:r>
        <w:rPr>
          <w:rFonts w:hint="eastAsia"/>
        </w:rPr>
        <w:t>创建对象的格式：</w:t>
      </w:r>
      <w:r w:rsidRPr="00A21F36">
        <w:rPr>
          <w:rFonts w:hint="eastAsia"/>
          <w:b/>
          <w:color w:val="FF0000"/>
        </w:rPr>
        <w:t>类名</w:t>
      </w:r>
      <w:r w:rsidRPr="00A21F36">
        <w:rPr>
          <w:rFonts w:hint="eastAsia"/>
          <w:b/>
          <w:color w:val="FF0000"/>
        </w:rPr>
        <w:t xml:space="preserve"> </w:t>
      </w:r>
      <w:r w:rsidRPr="00A21F36">
        <w:rPr>
          <w:rFonts w:hint="eastAsia"/>
          <w:b/>
          <w:color w:val="FF0000"/>
        </w:rPr>
        <w:t>对象名</w:t>
      </w:r>
      <w:r w:rsidRPr="00A21F36">
        <w:rPr>
          <w:rFonts w:hint="eastAsia"/>
          <w:b/>
          <w:color w:val="FF0000"/>
        </w:rPr>
        <w:t xml:space="preserve"> =</w:t>
      </w:r>
      <w:r w:rsidRPr="00A21F36">
        <w:rPr>
          <w:b/>
          <w:color w:val="FF0000"/>
        </w:rPr>
        <w:t xml:space="preserve"> </w:t>
      </w:r>
      <w:r w:rsidRPr="00A21F36">
        <w:rPr>
          <w:rFonts w:hint="eastAsia"/>
          <w:b/>
          <w:color w:val="FF0000"/>
        </w:rPr>
        <w:t>new</w:t>
      </w:r>
      <w:r w:rsidRPr="00A21F36">
        <w:rPr>
          <w:b/>
          <w:color w:val="FF0000"/>
        </w:rPr>
        <w:t xml:space="preserve"> </w:t>
      </w:r>
      <w:r w:rsidRPr="00A21F36">
        <w:rPr>
          <w:rFonts w:hint="eastAsia"/>
          <w:b/>
          <w:color w:val="FF0000"/>
        </w:rPr>
        <w:t>类型</w:t>
      </w:r>
      <w:r w:rsidRPr="00A21F36">
        <w:rPr>
          <w:rFonts w:hint="eastAsia"/>
          <w:b/>
          <w:color w:val="FF0000"/>
        </w:rPr>
        <w:t>(</w:t>
      </w:r>
      <w:r w:rsidRPr="00A21F36">
        <w:rPr>
          <w:b/>
          <w:color w:val="FF0000"/>
        </w:rPr>
        <w:t>);</w:t>
      </w:r>
    </w:p>
    <w:p w14:paraId="3260277F" w14:textId="4377667C" w:rsidR="002B1D76" w:rsidRPr="00030870" w:rsidRDefault="004C465D" w:rsidP="001C61CB">
      <w:pPr>
        <w:rPr>
          <w:b/>
          <w:color w:val="FF0000"/>
        </w:rPr>
      </w:pPr>
      <w:r w:rsidRPr="00030870">
        <w:rPr>
          <w:rFonts w:hint="eastAsia"/>
          <w:b/>
          <w:color w:val="FF0000"/>
        </w:rPr>
        <w:t>调用成员变量</w:t>
      </w:r>
    </w:p>
    <w:p w14:paraId="56A37CF6" w14:textId="55F8F836" w:rsidR="004C465D" w:rsidRDefault="004C465D" w:rsidP="001C61CB">
      <w:r>
        <w:tab/>
      </w:r>
      <w:r>
        <w:rPr>
          <w:rFonts w:hint="eastAsia"/>
        </w:rPr>
        <w:t>格式：对象名</w:t>
      </w:r>
      <w:r>
        <w:rPr>
          <w:rFonts w:hint="eastAsia"/>
        </w:rPr>
        <w:t>.</w:t>
      </w:r>
      <w:r>
        <w:rPr>
          <w:rFonts w:hint="eastAsia"/>
        </w:rPr>
        <w:t>变量名</w:t>
      </w:r>
    </w:p>
    <w:p w14:paraId="4B5711D9" w14:textId="3EE7BBDC" w:rsidR="004C465D" w:rsidRPr="00030870" w:rsidRDefault="004C465D" w:rsidP="001C61CB">
      <w:pPr>
        <w:rPr>
          <w:b/>
          <w:color w:val="FF0000"/>
        </w:rPr>
      </w:pPr>
      <w:r w:rsidRPr="00030870">
        <w:rPr>
          <w:rFonts w:hint="eastAsia"/>
          <w:b/>
          <w:color w:val="FF0000"/>
        </w:rPr>
        <w:t>调用成员变量</w:t>
      </w:r>
    </w:p>
    <w:p w14:paraId="5B1EC6E7" w14:textId="4277CF2E" w:rsidR="004C465D" w:rsidRDefault="004C465D" w:rsidP="001C61CB">
      <w:r>
        <w:tab/>
      </w:r>
      <w:r>
        <w:rPr>
          <w:rFonts w:hint="eastAsia"/>
        </w:rPr>
        <w:t>格式：对象名</w:t>
      </w:r>
      <w:r>
        <w:rPr>
          <w:rFonts w:hint="eastAsia"/>
        </w:rPr>
        <w:t>.</w:t>
      </w:r>
      <w:r>
        <w:rPr>
          <w:rFonts w:hint="eastAsia"/>
        </w:rPr>
        <w:t>方法名</w:t>
      </w:r>
      <w:r>
        <w:rPr>
          <w:rFonts w:hint="eastAsia"/>
        </w:rPr>
        <w:t>(</w:t>
      </w:r>
      <w:r>
        <w:rPr>
          <w:rFonts w:hint="eastAsia"/>
        </w:rPr>
        <w:t>参数列表</w:t>
      </w:r>
      <w:r>
        <w:t>);</w:t>
      </w:r>
    </w:p>
    <w:p w14:paraId="00119FA6" w14:textId="3F26459F" w:rsidR="00C65A7C" w:rsidRDefault="00C65A7C" w:rsidP="001C61CB"/>
    <w:p w14:paraId="172EC419" w14:textId="77777777" w:rsidR="007F4293" w:rsidRDefault="007F4293" w:rsidP="001C61CB"/>
    <w:p w14:paraId="5AD1E6D2" w14:textId="77777777" w:rsidR="007F4293" w:rsidRDefault="007F4293" w:rsidP="001C61CB"/>
    <w:p w14:paraId="7259F0F6" w14:textId="77777777" w:rsidR="007F4293" w:rsidRDefault="007F4293" w:rsidP="001C61CB"/>
    <w:p w14:paraId="5A73DC29" w14:textId="4190FD80" w:rsidR="007F4293" w:rsidRDefault="00030870" w:rsidP="001C61CB">
      <w:r>
        <w:rPr>
          <w:rFonts w:hint="eastAsia"/>
        </w:rPr>
        <w:t>举例：</w:t>
      </w:r>
    </w:p>
    <w:p w14:paraId="5A650BB1" w14:textId="507C3C1F" w:rsidR="007F4293" w:rsidRDefault="0025154B" w:rsidP="001C61CB">
      <w:pPr>
        <w:rPr>
          <w:noProof/>
        </w:rPr>
      </w:pPr>
      <w:r>
        <w:rPr>
          <w:noProof/>
        </w:rPr>
        <w:lastRenderedPageBreak/>
        <w:drawing>
          <wp:inline distT="0" distB="0" distL="0" distR="0" wp14:anchorId="0AAAA0E9" wp14:editId="1C0BB6DE">
            <wp:extent cx="2459913" cy="1955255"/>
            <wp:effectExtent l="0" t="0" r="0" b="6985"/>
            <wp:docPr id="153" name="图片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2497576" cy="19851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5154B">
        <w:rPr>
          <w:noProof/>
        </w:rPr>
        <w:t xml:space="preserve"> </w:t>
      </w:r>
      <w:r>
        <w:rPr>
          <w:noProof/>
        </w:rPr>
        <w:drawing>
          <wp:inline distT="0" distB="0" distL="0" distR="0" wp14:anchorId="0A5C508D" wp14:editId="793DBCAD">
            <wp:extent cx="2614817" cy="1959066"/>
            <wp:effectExtent l="0" t="0" r="0" b="3175"/>
            <wp:docPr id="154" name="图片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2654664" cy="1988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1B5418" w14:textId="1ED6DC04" w:rsidR="0025154B" w:rsidRDefault="0025154B" w:rsidP="001C61CB">
      <w:r>
        <w:rPr>
          <w:noProof/>
        </w:rPr>
        <w:drawing>
          <wp:inline distT="0" distB="0" distL="0" distR="0" wp14:anchorId="3BAF496C" wp14:editId="0A5CA29B">
            <wp:extent cx="1378975" cy="740229"/>
            <wp:effectExtent l="0" t="0" r="0" b="3175"/>
            <wp:docPr id="155" name="图片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1410466" cy="7571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C358C6" w14:textId="5269208F" w:rsidR="0025154B" w:rsidRPr="0053638F" w:rsidRDefault="006509FC" w:rsidP="0053638F">
      <w:pPr>
        <w:pStyle w:val="11"/>
        <w:spacing w:beforeLines="0" w:before="120"/>
      </w:pPr>
      <w:r w:rsidRPr="0053638F">
        <w:rPr>
          <w:rFonts w:hint="eastAsia"/>
        </w:rPr>
        <w:t>一个</w:t>
      </w:r>
      <w:r w:rsidR="00F807AC" w:rsidRPr="0053638F">
        <w:rPr>
          <w:rFonts w:hint="eastAsia"/>
        </w:rPr>
        <w:t>对象的</w:t>
      </w:r>
      <w:r w:rsidRPr="0053638F">
        <w:rPr>
          <w:rFonts w:hint="eastAsia"/>
        </w:rPr>
        <w:t>内存图</w:t>
      </w:r>
    </w:p>
    <w:p w14:paraId="7C49AA55" w14:textId="054458AF" w:rsidR="006509FC" w:rsidRDefault="006509FC" w:rsidP="001C61CB">
      <w:r w:rsidRPr="006509FC">
        <w:rPr>
          <w:noProof/>
        </w:rPr>
        <w:drawing>
          <wp:inline distT="0" distB="0" distL="0" distR="0" wp14:anchorId="1E1E294F" wp14:editId="4FE20985">
            <wp:extent cx="5274310" cy="2443977"/>
            <wp:effectExtent l="0" t="0" r="2540" b="0"/>
            <wp:docPr id="156" name="图片 156" descr="C:\Users\Flatter\AppData\Local\Temp\WeChat Files\8660b2b83cc74bff7887dca6a3f3ef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Flatter\AppData\Local\Temp\WeChat Files\8660b2b83cc74bff7887dca6a3f3ef1.png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439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B5EF1F" w14:textId="655186C2" w:rsidR="000E5EFF" w:rsidRPr="0053638F" w:rsidRDefault="00F807AC" w:rsidP="0053638F">
      <w:pPr>
        <w:pStyle w:val="11"/>
        <w:spacing w:beforeLines="0" w:before="120"/>
      </w:pPr>
      <w:r w:rsidRPr="0053638F">
        <w:rPr>
          <w:rFonts w:hint="eastAsia"/>
        </w:rPr>
        <w:t>三个对象的</w:t>
      </w:r>
      <w:r w:rsidR="000E5EFF" w:rsidRPr="0053638F">
        <w:rPr>
          <w:rFonts w:hint="eastAsia"/>
        </w:rPr>
        <w:t>内存图</w:t>
      </w:r>
    </w:p>
    <w:p w14:paraId="7B589788" w14:textId="10BA4095" w:rsidR="00C65A7C" w:rsidRDefault="00C65A7C" w:rsidP="001C61CB"/>
    <w:p w14:paraId="544C577D" w14:textId="119BEB7C" w:rsidR="00C65A7C" w:rsidRDefault="00934246" w:rsidP="001C61CB">
      <w:r>
        <w:rPr>
          <w:noProof/>
        </w:rPr>
        <w:drawing>
          <wp:inline distT="0" distB="0" distL="0" distR="0" wp14:anchorId="39FE9942" wp14:editId="579B53DB">
            <wp:extent cx="2071688" cy="1855303"/>
            <wp:effectExtent l="0" t="0" r="5080" b="0"/>
            <wp:docPr id="157" name="图片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2119238" cy="18978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D7D7809" wp14:editId="7D3FBF54">
            <wp:extent cx="2643188" cy="1848258"/>
            <wp:effectExtent l="0" t="0" r="5080" b="0"/>
            <wp:docPr id="158" name="图片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2663969" cy="18627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A5B22A" w14:textId="140B42E9" w:rsidR="00934246" w:rsidRDefault="00934246" w:rsidP="001C61CB">
      <w:r>
        <w:rPr>
          <w:noProof/>
        </w:rPr>
        <w:lastRenderedPageBreak/>
        <w:drawing>
          <wp:inline distT="0" distB="0" distL="0" distR="0" wp14:anchorId="0F12A097" wp14:editId="026147AD">
            <wp:extent cx="2528791" cy="1763395"/>
            <wp:effectExtent l="0" t="0" r="5080" b="8255"/>
            <wp:docPr id="159" name="图片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2550070" cy="17782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8E73AC" w14:textId="4827898E" w:rsidR="006509FC" w:rsidRDefault="00934246" w:rsidP="001C61CB">
      <w:r>
        <w:rPr>
          <w:noProof/>
        </w:rPr>
        <w:drawing>
          <wp:inline distT="0" distB="0" distL="0" distR="0" wp14:anchorId="6FD2A72F" wp14:editId="4911BA5E">
            <wp:extent cx="906012" cy="1281112"/>
            <wp:effectExtent l="0" t="0" r="8890" b="0"/>
            <wp:docPr id="160" name="图片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915734" cy="1294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A79D24" w14:textId="3DD6C64A" w:rsidR="006509FC" w:rsidRDefault="000E5EFF" w:rsidP="001C61CB">
      <w:r w:rsidRPr="000E5EFF">
        <w:rPr>
          <w:noProof/>
        </w:rPr>
        <w:drawing>
          <wp:inline distT="0" distB="0" distL="0" distR="0" wp14:anchorId="083FB4E9" wp14:editId="7FB6B0A3">
            <wp:extent cx="5274310" cy="2445337"/>
            <wp:effectExtent l="0" t="0" r="2540" b="0"/>
            <wp:docPr id="161" name="图片 161" descr="C:\Users\Flatter\AppData\Local\Temp\WeChat Files\23db6fa9402329fd3004f736e88217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Flatter\AppData\Local\Temp\WeChat Files\23db6fa9402329fd3004f736e882174.png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453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7D0299" w14:textId="09067023" w:rsidR="006509FC" w:rsidRDefault="006509FC" w:rsidP="001C61CB"/>
    <w:p w14:paraId="5708AB08" w14:textId="0BC2E004" w:rsidR="00F807AC" w:rsidRPr="0053638F" w:rsidRDefault="00F807AC" w:rsidP="0053638F">
      <w:pPr>
        <w:pStyle w:val="1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="0" w:afterLines="50" w:after="120" w:line="360" w:lineRule="auto"/>
        <w:jc w:val="center"/>
        <w:rPr>
          <w:rFonts w:ascii="黑体" w:eastAsia="黑体" w:hAnsi="黑体" w:cs="黑体"/>
          <w:b w:val="0"/>
          <w:bCs w:val="0"/>
          <w:sz w:val="30"/>
          <w:szCs w:val="30"/>
        </w:rPr>
      </w:pPr>
      <w:r w:rsidRPr="0053638F">
        <w:rPr>
          <w:rFonts w:ascii="黑体" w:eastAsia="黑体" w:hAnsi="黑体" w:cs="黑体" w:hint="eastAsia"/>
          <w:b w:val="0"/>
          <w:bCs w:val="0"/>
          <w:sz w:val="30"/>
          <w:szCs w:val="30"/>
        </w:rPr>
        <w:t>D</w:t>
      </w:r>
      <w:r w:rsidRPr="0053638F">
        <w:rPr>
          <w:rFonts w:ascii="黑体" w:eastAsia="黑体" w:hAnsi="黑体" w:cs="黑体"/>
          <w:b w:val="0"/>
          <w:bCs w:val="0"/>
          <w:sz w:val="30"/>
          <w:szCs w:val="30"/>
        </w:rPr>
        <w:t xml:space="preserve">ay7 </w:t>
      </w:r>
      <w:r w:rsidRPr="0053638F">
        <w:rPr>
          <w:rFonts w:ascii="黑体" w:eastAsia="黑体" w:hAnsi="黑体" w:cs="黑体" w:hint="eastAsia"/>
          <w:b w:val="0"/>
          <w:bCs w:val="0"/>
          <w:sz w:val="30"/>
          <w:szCs w:val="30"/>
        </w:rPr>
        <w:t>面对对象</w:t>
      </w:r>
      <w:r w:rsidR="00E255D6">
        <w:rPr>
          <w:rFonts w:ascii="黑体" w:eastAsia="黑体" w:hAnsi="黑体" w:cs="黑体" w:hint="eastAsia"/>
          <w:b w:val="0"/>
          <w:bCs w:val="0"/>
          <w:sz w:val="30"/>
          <w:szCs w:val="30"/>
        </w:rPr>
        <w:t>-1</w:t>
      </w:r>
    </w:p>
    <w:p w14:paraId="7A127231" w14:textId="2069436A" w:rsidR="006509FC" w:rsidRPr="0053638F" w:rsidRDefault="00F807AC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18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成员变量与局部变量的区别</w:t>
      </w:r>
    </w:p>
    <w:p w14:paraId="014BEC3D" w14:textId="425EB3F3" w:rsidR="00F807AC" w:rsidRDefault="00F807AC" w:rsidP="001C61CB">
      <w:r>
        <w:rPr>
          <w:rFonts w:hint="eastAsia"/>
        </w:rPr>
        <w:t>成员变量与局部变量的区别：</w:t>
      </w:r>
    </w:p>
    <w:p w14:paraId="462A47BF" w14:textId="5B119D34" w:rsidR="00F807AC" w:rsidRDefault="00F807AC" w:rsidP="001C61CB">
      <w:r>
        <w:t>1)</w:t>
      </w:r>
      <w:r>
        <w:rPr>
          <w:rFonts w:hint="eastAsia"/>
        </w:rPr>
        <w:t>在类的位置中不同</w:t>
      </w:r>
    </w:p>
    <w:p w14:paraId="4DC8AEA1" w14:textId="66F92D8D" w:rsidR="00F807AC" w:rsidRDefault="00F807AC" w:rsidP="001C61CB">
      <w:r>
        <w:tab/>
      </w:r>
      <w:r>
        <w:rPr>
          <w:rFonts w:hint="eastAsia"/>
        </w:rPr>
        <w:t>成员变量：在类中方法外</w:t>
      </w:r>
    </w:p>
    <w:p w14:paraId="2974C0F3" w14:textId="5AA5BD54" w:rsidR="00F807AC" w:rsidRDefault="00F807AC" w:rsidP="001C61CB">
      <w:r>
        <w:tab/>
      </w:r>
      <w:r>
        <w:rPr>
          <w:rFonts w:hint="eastAsia"/>
        </w:rPr>
        <w:t>局部变量：在方法的定义中或者方法的声明上</w:t>
      </w:r>
    </w:p>
    <w:p w14:paraId="3BB78DCC" w14:textId="0AC9F7B7" w:rsidR="00F807AC" w:rsidRDefault="00F807AC" w:rsidP="001C61CB">
      <w:r>
        <w:rPr>
          <w:rFonts w:hint="eastAsia"/>
        </w:rPr>
        <w:t>2</w:t>
      </w:r>
      <w:r>
        <w:t>)</w:t>
      </w:r>
      <w:r>
        <w:rPr>
          <w:rFonts w:hint="eastAsia"/>
        </w:rPr>
        <w:t>在内存中的位置不同</w:t>
      </w:r>
    </w:p>
    <w:p w14:paraId="0130E257" w14:textId="6182C5E0" w:rsidR="001C2B9E" w:rsidRDefault="001C2B9E" w:rsidP="001C61CB">
      <w:r>
        <w:tab/>
      </w:r>
      <w:r>
        <w:rPr>
          <w:rFonts w:hint="eastAsia"/>
        </w:rPr>
        <w:t>成员变量：在堆内存中</w:t>
      </w:r>
      <w:r>
        <w:rPr>
          <w:rFonts w:hint="eastAsia"/>
        </w:rPr>
        <w:t>(n</w:t>
      </w:r>
      <w:r>
        <w:t>ew)</w:t>
      </w:r>
    </w:p>
    <w:p w14:paraId="372EB6C5" w14:textId="078639E9" w:rsidR="001C2B9E" w:rsidRDefault="001C2B9E" w:rsidP="001C61CB">
      <w:r>
        <w:tab/>
      </w:r>
      <w:r>
        <w:rPr>
          <w:rFonts w:hint="eastAsia"/>
        </w:rPr>
        <w:t>局部变量：在</w:t>
      </w:r>
      <w:proofErr w:type="gramStart"/>
      <w:r>
        <w:rPr>
          <w:rFonts w:hint="eastAsia"/>
        </w:rPr>
        <w:t>栈</w:t>
      </w:r>
      <w:proofErr w:type="gramEnd"/>
      <w:r>
        <w:rPr>
          <w:rFonts w:hint="eastAsia"/>
        </w:rPr>
        <w:t>内存中</w:t>
      </w:r>
    </w:p>
    <w:p w14:paraId="399152C3" w14:textId="37F2AB9A" w:rsidR="00F807AC" w:rsidRDefault="00F807AC" w:rsidP="001C61CB">
      <w:r>
        <w:rPr>
          <w:rFonts w:hint="eastAsia"/>
        </w:rPr>
        <w:t>3</w:t>
      </w:r>
      <w:r>
        <w:t>)</w:t>
      </w:r>
      <w:r w:rsidR="001C2B9E">
        <w:rPr>
          <w:rFonts w:hint="eastAsia"/>
        </w:rPr>
        <w:t>生命周期不同</w:t>
      </w:r>
    </w:p>
    <w:p w14:paraId="33D0EC94" w14:textId="03AD41E9" w:rsidR="001C2B9E" w:rsidRDefault="001C2B9E" w:rsidP="001C61CB">
      <w:r>
        <w:tab/>
      </w:r>
      <w:r>
        <w:rPr>
          <w:rFonts w:hint="eastAsia"/>
        </w:rPr>
        <w:t>成员变量：</w:t>
      </w:r>
      <w:r w:rsidR="00963969">
        <w:rPr>
          <w:rFonts w:hint="eastAsia"/>
        </w:rPr>
        <w:t>随着对象的创建而存在，随着对象的消失而消失</w:t>
      </w:r>
    </w:p>
    <w:p w14:paraId="1E516072" w14:textId="304D89B3" w:rsidR="001C2B9E" w:rsidRDefault="001C2B9E" w:rsidP="001C61CB">
      <w:r>
        <w:tab/>
      </w:r>
      <w:r>
        <w:rPr>
          <w:rFonts w:hint="eastAsia"/>
        </w:rPr>
        <w:t>局部变量：</w:t>
      </w:r>
      <w:r w:rsidR="00963969">
        <w:rPr>
          <w:rFonts w:hint="eastAsia"/>
        </w:rPr>
        <w:t>随着方法的调用而存在，随着方法的调用完毕而消失</w:t>
      </w:r>
    </w:p>
    <w:p w14:paraId="04245AA2" w14:textId="15CEAF05" w:rsidR="00F807AC" w:rsidRDefault="00F807AC" w:rsidP="001C61CB">
      <w:r>
        <w:rPr>
          <w:rFonts w:hint="eastAsia"/>
        </w:rPr>
        <w:t>4</w:t>
      </w:r>
      <w:r>
        <w:t>)</w:t>
      </w:r>
      <w:r w:rsidR="00963969">
        <w:rPr>
          <w:rFonts w:hint="eastAsia"/>
        </w:rPr>
        <w:t>初始化值不同</w:t>
      </w:r>
    </w:p>
    <w:p w14:paraId="351D1760" w14:textId="6C97877B" w:rsidR="00963969" w:rsidRDefault="00963969" w:rsidP="001C61CB">
      <w:r>
        <w:tab/>
      </w:r>
      <w:r>
        <w:rPr>
          <w:rFonts w:hint="eastAsia"/>
        </w:rPr>
        <w:t>成员变量：有默认初始值（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0.0</w:t>
      </w:r>
      <w:r>
        <w:rPr>
          <w:rFonts w:hint="eastAsia"/>
        </w:rPr>
        <w:t>，</w:t>
      </w:r>
      <w:r>
        <w:rPr>
          <w:rFonts w:hint="eastAsia"/>
        </w:rPr>
        <w:t>false</w:t>
      </w:r>
      <w:r>
        <w:rPr>
          <w:rFonts w:hint="eastAsia"/>
        </w:rPr>
        <w:t>，</w:t>
      </w:r>
      <w:r>
        <w:rPr>
          <w:rFonts w:hint="eastAsia"/>
        </w:rPr>
        <w:t>null</w:t>
      </w:r>
      <w:r>
        <w:rPr>
          <w:rFonts w:hint="eastAsia"/>
        </w:rPr>
        <w:t>）</w:t>
      </w:r>
    </w:p>
    <w:p w14:paraId="07D0D127" w14:textId="129E8CD4" w:rsidR="00963969" w:rsidRDefault="00963969" w:rsidP="001C61CB">
      <w:r>
        <w:tab/>
      </w:r>
      <w:r>
        <w:rPr>
          <w:rFonts w:hint="eastAsia"/>
        </w:rPr>
        <w:t>局部变量：没有默认初始值，必须定义，赋值，然后才能使用</w:t>
      </w:r>
    </w:p>
    <w:p w14:paraId="15825A56" w14:textId="3A6A2B73" w:rsidR="00F807AC" w:rsidRDefault="002C2F4F" w:rsidP="001C61CB">
      <w:r>
        <w:rPr>
          <w:rFonts w:hint="eastAsia"/>
        </w:rPr>
        <w:lastRenderedPageBreak/>
        <w:t>注意事项：</w:t>
      </w:r>
    </w:p>
    <w:p w14:paraId="16119EF7" w14:textId="087E05EF" w:rsidR="002C2F4F" w:rsidRDefault="002C2F4F" w:rsidP="001C61CB">
      <w:r>
        <w:tab/>
      </w:r>
      <w:r w:rsidRPr="007F74AD">
        <w:rPr>
          <w:rFonts w:hint="eastAsia"/>
          <w:b/>
          <w:bCs/>
          <w:color w:val="FF0000"/>
          <w:highlight w:val="yellow"/>
        </w:rPr>
        <w:t>局部变量名称可以和成员变量名称相同</w:t>
      </w:r>
      <w:r w:rsidRPr="00527357">
        <w:rPr>
          <w:rFonts w:hint="eastAsia"/>
          <w:highlight w:val="yellow"/>
        </w:rPr>
        <w:t>，在方法中使用的时候，采用的是</w:t>
      </w:r>
      <w:r w:rsidRPr="00527357">
        <w:rPr>
          <w:rFonts w:hint="eastAsia"/>
          <w:b/>
          <w:color w:val="FF0000"/>
          <w:highlight w:val="yellow"/>
        </w:rPr>
        <w:t>就近原则</w:t>
      </w:r>
      <w:r>
        <w:rPr>
          <w:rFonts w:hint="eastAsia"/>
        </w:rPr>
        <w:t>。</w:t>
      </w:r>
    </w:p>
    <w:p w14:paraId="07D8719F" w14:textId="405E4BA0" w:rsidR="00F807AC" w:rsidRDefault="00DF243B" w:rsidP="001C61CB">
      <w:r>
        <w:rPr>
          <w:rFonts w:hint="eastAsia"/>
        </w:rPr>
        <w:t>如下</w:t>
      </w:r>
      <w:r w:rsidR="00B15CE1">
        <w:rPr>
          <w:rFonts w:hint="eastAsia"/>
        </w:rPr>
        <w:t>举例：</w:t>
      </w:r>
    </w:p>
    <w:p w14:paraId="438EC2A4" w14:textId="62F76D5D" w:rsidR="00B15CE1" w:rsidRDefault="00586DFD" w:rsidP="001C61CB">
      <w:r>
        <w:rPr>
          <w:noProof/>
        </w:rPr>
        <w:drawing>
          <wp:inline distT="0" distB="0" distL="0" distR="0" wp14:anchorId="492B6B2A" wp14:editId="506B47B4">
            <wp:extent cx="2763881" cy="1908664"/>
            <wp:effectExtent l="0" t="0" r="0" b="0"/>
            <wp:docPr id="150" name="图片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2790247" cy="19268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29C160" w14:textId="3C973CCE" w:rsidR="00B15CE1" w:rsidRPr="0053638F" w:rsidRDefault="00DF243B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19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基本类型与引用类型在形式参数上问题</w:t>
      </w:r>
    </w:p>
    <w:p w14:paraId="1104825B" w14:textId="2945A0B7" w:rsidR="00DF243B" w:rsidRDefault="00DF243B" w:rsidP="001C61CB">
      <w:r>
        <w:rPr>
          <w:rFonts w:hint="eastAsia"/>
        </w:rPr>
        <w:t>A</w:t>
      </w:r>
      <w:r>
        <w:rPr>
          <w:rFonts w:hint="eastAsia"/>
        </w:rPr>
        <w:t>：形式参数问题</w:t>
      </w:r>
    </w:p>
    <w:p w14:paraId="614070A7" w14:textId="2D4F0E87" w:rsidR="00DF243B" w:rsidRDefault="00DF243B" w:rsidP="001C61CB">
      <w:r>
        <w:tab/>
      </w:r>
      <w:r>
        <w:rPr>
          <w:rFonts w:hint="eastAsia"/>
        </w:rPr>
        <w:t>基本类型：形式参数改变并不改变实际参数</w:t>
      </w:r>
    </w:p>
    <w:p w14:paraId="6835478C" w14:textId="2A3A18D5" w:rsidR="00B15CE1" w:rsidRDefault="00DF243B" w:rsidP="001C61CB">
      <w:r>
        <w:tab/>
      </w:r>
      <w:r>
        <w:rPr>
          <w:rFonts w:hint="eastAsia"/>
        </w:rPr>
        <w:t>引用类型：形式参数改变会改变实际参数</w:t>
      </w:r>
    </w:p>
    <w:p w14:paraId="11D7695D" w14:textId="05C9CEB7" w:rsidR="00DF243B" w:rsidRDefault="00DF243B" w:rsidP="001C61CB">
      <w:r>
        <w:rPr>
          <w:rFonts w:hint="eastAsia"/>
        </w:rPr>
        <w:t>（引用类型：类，接口，数组）</w:t>
      </w:r>
    </w:p>
    <w:p w14:paraId="2A0BE4A6" w14:textId="5416268F" w:rsidR="00DF243B" w:rsidRDefault="00DF243B" w:rsidP="001C61CB">
      <w:r>
        <w:rPr>
          <w:rFonts w:hint="eastAsia"/>
        </w:rPr>
        <w:t>B</w:t>
      </w:r>
      <w:r>
        <w:rPr>
          <w:rFonts w:hint="eastAsia"/>
        </w:rPr>
        <w:t>：</w:t>
      </w:r>
      <w:r w:rsidRPr="00837F52">
        <w:rPr>
          <w:rFonts w:hint="eastAsia"/>
          <w:highlight w:val="yellow"/>
        </w:rPr>
        <w:t>形式参数的调用</w:t>
      </w:r>
    </w:p>
    <w:p w14:paraId="15F48CDD" w14:textId="1A0D493A" w:rsidR="00B15CE1" w:rsidRDefault="00044C4D" w:rsidP="00044C4D">
      <w:r>
        <w:rPr>
          <w:noProof/>
        </w:rPr>
        <w:drawing>
          <wp:inline distT="0" distB="0" distL="0" distR="0" wp14:anchorId="1F196B31" wp14:editId="4FF64D94">
            <wp:extent cx="3346102" cy="3534236"/>
            <wp:effectExtent l="0" t="0" r="6985" b="9525"/>
            <wp:docPr id="163" name="图片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3389159" cy="3579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F28E887" wp14:editId="37159DD4">
            <wp:extent cx="668867" cy="503374"/>
            <wp:effectExtent l="0" t="0" r="0" b="0"/>
            <wp:docPr id="164" name="图片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679455" cy="5113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BEE80D" w14:textId="162C67DA" w:rsidR="00837F52" w:rsidRDefault="00837F52" w:rsidP="00837F52">
      <w:pPr>
        <w:ind w:firstLine="420"/>
      </w:pPr>
      <w:r>
        <w:rPr>
          <w:rFonts w:hint="eastAsia"/>
        </w:rPr>
        <w:t>注意：如果你看一个方法的形式参数是一个类类型（引用类型），这里其实需要的是该类的对象。</w:t>
      </w:r>
    </w:p>
    <w:p w14:paraId="44F7537B" w14:textId="78F9A111" w:rsidR="00D26BFD" w:rsidRPr="0053638F" w:rsidRDefault="00D26BFD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20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匿名</w:t>
      </w:r>
      <w:r w:rsidR="008C055C" w:rsidRPr="0053638F">
        <w:rPr>
          <w:rFonts w:ascii="黑体" w:eastAsia="黑体" w:hAnsi="黑体" w:cs="Times New Roman" w:hint="eastAsia"/>
          <w:spacing w:val="3"/>
          <w:sz w:val="28"/>
          <w:szCs w:val="28"/>
        </w:rPr>
        <w:t>对象</w:t>
      </w:r>
    </w:p>
    <w:p w14:paraId="5048F5DF" w14:textId="6923107A" w:rsidR="00837F52" w:rsidRDefault="008C055C" w:rsidP="00044C4D">
      <w:r>
        <w:rPr>
          <w:rFonts w:hint="eastAsia"/>
        </w:rPr>
        <w:t>概念：没有名字的对象</w:t>
      </w:r>
    </w:p>
    <w:p w14:paraId="013BF53C" w14:textId="2CE4A0B2" w:rsidR="00E735F6" w:rsidRDefault="00E735F6" w:rsidP="00044C4D">
      <w:r>
        <w:rPr>
          <w:rFonts w:hint="eastAsia"/>
        </w:rPr>
        <w:t>使用格式：</w:t>
      </w:r>
      <w:r>
        <w:rPr>
          <w:rFonts w:hint="eastAsia"/>
        </w:rPr>
        <w:t>n</w:t>
      </w:r>
      <w:r>
        <w:t xml:space="preserve">ew </w:t>
      </w:r>
      <w:r>
        <w:rPr>
          <w:rFonts w:hint="eastAsia"/>
        </w:rPr>
        <w:t>类型</w:t>
      </w:r>
      <w:r>
        <w:rPr>
          <w:rFonts w:hint="eastAsia"/>
        </w:rPr>
        <w:t>(</w:t>
      </w:r>
      <w:r>
        <w:t>);</w:t>
      </w:r>
      <w:r w:rsidR="009E7F98">
        <w:t>//</w:t>
      </w:r>
      <w:r w:rsidR="009E7F98">
        <w:rPr>
          <w:rFonts w:hint="eastAsia"/>
        </w:rPr>
        <w:t>创建了一个匿名对象</w:t>
      </w:r>
    </w:p>
    <w:p w14:paraId="788DF42B" w14:textId="1BA4FB72" w:rsidR="008C055C" w:rsidRDefault="008C055C" w:rsidP="00044C4D"/>
    <w:p w14:paraId="234EF80B" w14:textId="171B1342" w:rsidR="008C055C" w:rsidRPr="0049335A" w:rsidRDefault="008C055C" w:rsidP="00044C4D">
      <w:pPr>
        <w:rPr>
          <w:highlight w:val="yellow"/>
        </w:rPr>
      </w:pPr>
      <w:r w:rsidRPr="0049335A">
        <w:rPr>
          <w:rFonts w:hint="eastAsia"/>
          <w:highlight w:val="yellow"/>
        </w:rPr>
        <w:t>使用匿名对象的两种情况：</w:t>
      </w:r>
    </w:p>
    <w:p w14:paraId="04BE7D42" w14:textId="2CFA62DC" w:rsidR="008C055C" w:rsidRPr="0049335A" w:rsidRDefault="008C055C" w:rsidP="00044C4D">
      <w:pPr>
        <w:rPr>
          <w:highlight w:val="yellow"/>
        </w:rPr>
      </w:pPr>
      <w:r w:rsidRPr="0049335A">
        <w:rPr>
          <w:highlight w:val="yellow"/>
        </w:rPr>
        <w:lastRenderedPageBreak/>
        <w:tab/>
      </w:r>
      <w:r w:rsidRPr="0049335A">
        <w:rPr>
          <w:rFonts w:hint="eastAsia"/>
          <w:highlight w:val="yellow"/>
        </w:rPr>
        <w:t>1</w:t>
      </w:r>
      <w:r w:rsidRPr="0049335A">
        <w:rPr>
          <w:rFonts w:hint="eastAsia"/>
          <w:highlight w:val="yellow"/>
        </w:rPr>
        <w:t>）对象调用的方法只能使用一次</w:t>
      </w:r>
    </w:p>
    <w:p w14:paraId="1CAF567C" w14:textId="4DA98717" w:rsidR="008C055C" w:rsidRDefault="008C055C" w:rsidP="00044C4D">
      <w:r w:rsidRPr="0049335A">
        <w:rPr>
          <w:highlight w:val="yellow"/>
        </w:rPr>
        <w:tab/>
      </w:r>
      <w:r w:rsidRPr="0049335A">
        <w:rPr>
          <w:rFonts w:hint="eastAsia"/>
          <w:highlight w:val="yellow"/>
        </w:rPr>
        <w:t>2</w:t>
      </w:r>
      <w:r w:rsidRPr="0049335A">
        <w:rPr>
          <w:rFonts w:hint="eastAsia"/>
          <w:highlight w:val="yellow"/>
        </w:rPr>
        <w:t>）作为实际参数传递</w:t>
      </w:r>
    </w:p>
    <w:p w14:paraId="7BB06CB2" w14:textId="72527560" w:rsidR="008C055C" w:rsidRDefault="007333FA" w:rsidP="00044C4D">
      <w:r>
        <w:rPr>
          <w:rFonts w:hint="eastAsia"/>
        </w:rPr>
        <w:t>1</w:t>
      </w:r>
      <w:r>
        <w:rPr>
          <w:rFonts w:hint="eastAsia"/>
        </w:rPr>
        <w:t>）中因为匿名对象没有名字，则在</w:t>
      </w:r>
      <w:proofErr w:type="gramStart"/>
      <w:r>
        <w:rPr>
          <w:rFonts w:hint="eastAsia"/>
        </w:rPr>
        <w:t>栈</w:t>
      </w:r>
      <w:proofErr w:type="gramEnd"/>
      <w:r>
        <w:rPr>
          <w:rFonts w:hint="eastAsia"/>
        </w:rPr>
        <w:t>中没有指向堆的指针，所以在调用完之后就会编程垃圾，被垃圾回收期回收。</w:t>
      </w:r>
    </w:p>
    <w:p w14:paraId="6402DFDD" w14:textId="77777777" w:rsidR="008C055C" w:rsidRDefault="008C055C" w:rsidP="00044C4D"/>
    <w:p w14:paraId="53D4BA66" w14:textId="6CF353AD" w:rsidR="008C055C" w:rsidRDefault="00230A48" w:rsidP="00044C4D">
      <w:r>
        <w:rPr>
          <w:noProof/>
        </w:rPr>
        <w:drawing>
          <wp:inline distT="0" distB="0" distL="0" distR="0" wp14:anchorId="4894359F" wp14:editId="46E72D44">
            <wp:extent cx="3128284" cy="3432601"/>
            <wp:effectExtent l="0" t="0" r="0" b="0"/>
            <wp:docPr id="165" name="图片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3152598" cy="3459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73482" w:rsidRPr="00773482">
        <w:rPr>
          <w:noProof/>
        </w:rPr>
        <w:t xml:space="preserve"> </w:t>
      </w:r>
      <w:r w:rsidR="00773482">
        <w:rPr>
          <w:noProof/>
        </w:rPr>
        <w:drawing>
          <wp:inline distT="0" distB="0" distL="0" distR="0" wp14:anchorId="4E308481" wp14:editId="30C9C0F0">
            <wp:extent cx="659310" cy="842010"/>
            <wp:effectExtent l="0" t="0" r="7620" b="0"/>
            <wp:docPr id="166" name="图片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664374" cy="8484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729662" w14:textId="4B34D462" w:rsidR="008C055C" w:rsidRDefault="00527357" w:rsidP="00044C4D">
      <w:r>
        <w:rPr>
          <w:rFonts w:hint="eastAsia"/>
        </w:rPr>
        <w:t>上述下面那个带框的是匿名对象作为实际参数传递的。</w:t>
      </w:r>
    </w:p>
    <w:p w14:paraId="137813BE" w14:textId="651A72E4" w:rsidR="008C055C" w:rsidRPr="0053638F" w:rsidRDefault="00527357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21)</w:t>
      </w:r>
      <w:r w:rsidR="00AB6389" w:rsidRPr="0053638F">
        <w:rPr>
          <w:rFonts w:ascii="黑体" w:eastAsia="黑体" w:hAnsi="黑体" w:cs="Times New Roman" w:hint="eastAsia"/>
          <w:spacing w:val="3"/>
          <w:sz w:val="28"/>
          <w:szCs w:val="28"/>
        </w:rPr>
        <w:t>封装</w:t>
      </w:r>
    </w:p>
    <w:p w14:paraId="42B68598" w14:textId="353DEFBD" w:rsidR="00AB6389" w:rsidRPr="0053638F" w:rsidRDefault="00AB6389" w:rsidP="0053638F">
      <w:pPr>
        <w:pStyle w:val="11"/>
        <w:spacing w:beforeLines="0" w:before="120"/>
      </w:pPr>
      <w:r w:rsidRPr="0053638F">
        <w:rPr>
          <w:rFonts w:hint="eastAsia"/>
        </w:rPr>
        <w:t>1）</w:t>
      </w:r>
      <w:r w:rsidR="00397884" w:rsidRPr="0053638F">
        <w:rPr>
          <w:rFonts w:hint="eastAsia"/>
        </w:rPr>
        <w:t>引子</w:t>
      </w:r>
    </w:p>
    <w:p w14:paraId="35A53C3D" w14:textId="75594EE2" w:rsidR="008C055C" w:rsidRDefault="00AB6389" w:rsidP="00044C4D">
      <w:r>
        <w:tab/>
      </w:r>
      <w:r>
        <w:rPr>
          <w:rFonts w:hint="eastAsia"/>
        </w:rPr>
        <w:t>引入：我们在使用面对对象思想编程过程中，会发现一个问题：</w:t>
      </w:r>
    </w:p>
    <w:p w14:paraId="2B16B718" w14:textId="0B12B77B" w:rsidR="00AB6389" w:rsidRDefault="00AB6389" w:rsidP="00044C4D">
      <w:r>
        <w:rPr>
          <w:rFonts w:hint="eastAsia"/>
        </w:rPr>
        <w:t>通过对象去给成员变量赋值，可以</w:t>
      </w:r>
      <w:r w:rsidRPr="00AB6389">
        <w:rPr>
          <w:rFonts w:hint="eastAsia"/>
          <w:highlight w:val="yellow"/>
        </w:rPr>
        <w:t>赋值一些非法的数据</w:t>
      </w:r>
      <w:r>
        <w:rPr>
          <w:rFonts w:hint="eastAsia"/>
        </w:rPr>
        <w:t>。但这是不合理的，应该是这样的，在赋值之前，需要先对数据进行判断，这个判断到底在哪里合适？</w:t>
      </w:r>
    </w:p>
    <w:p w14:paraId="68159657" w14:textId="69A74EDA" w:rsidR="00AB6389" w:rsidRDefault="00AB6389" w:rsidP="00044C4D">
      <w:r>
        <w:tab/>
      </w:r>
      <w:r>
        <w:rPr>
          <w:rFonts w:hint="eastAsia"/>
        </w:rPr>
        <w:t>一般情况下，我们创建的测试类，只是仅仅做测试用的（</w:t>
      </w:r>
      <w:proofErr w:type="gramStart"/>
      <w:r>
        <w:rPr>
          <w:rFonts w:hint="eastAsia"/>
        </w:rPr>
        <w:t>只创建</w:t>
      </w:r>
      <w:proofErr w:type="gramEnd"/>
      <w:r>
        <w:rPr>
          <w:rFonts w:hint="eastAsia"/>
        </w:rPr>
        <w:t>对象，调用方法），一般不做数据处理，因此往往在类中进行</w:t>
      </w:r>
      <w:r w:rsidR="00071FCC">
        <w:rPr>
          <w:rFonts w:hint="eastAsia"/>
        </w:rPr>
        <w:t>定义方法进行</w:t>
      </w:r>
      <w:r>
        <w:rPr>
          <w:rFonts w:hint="eastAsia"/>
        </w:rPr>
        <w:t>判断</w:t>
      </w:r>
      <w:r w:rsidR="00071FCC">
        <w:rPr>
          <w:rFonts w:hint="eastAsia"/>
        </w:rPr>
        <w:t>。</w:t>
      </w:r>
    </w:p>
    <w:p w14:paraId="5288E0A7" w14:textId="6D671B97" w:rsidR="00071FCC" w:rsidRDefault="00071FCC" w:rsidP="00044C4D">
      <w:r>
        <w:tab/>
      </w:r>
      <w:r>
        <w:rPr>
          <w:rFonts w:hint="eastAsia"/>
        </w:rPr>
        <w:t>而我们在成员变量的位置可不可以进行数据判断呢？不可以的，因为做数据校验，需要逻辑语句，而逻辑语句一般是在方法中定义的，因此，我们最终决定，在类中提供一个方法来进行数据判断。</w:t>
      </w:r>
    </w:p>
    <w:p w14:paraId="279A72AF" w14:textId="668B3C93" w:rsidR="00071FCC" w:rsidRDefault="000B57F7" w:rsidP="00044C4D">
      <w:r>
        <w:rPr>
          <w:noProof/>
        </w:rPr>
        <w:lastRenderedPageBreak/>
        <w:drawing>
          <wp:inline distT="0" distB="0" distL="0" distR="0" wp14:anchorId="2D8F9215" wp14:editId="5BF6D476">
            <wp:extent cx="3442139" cy="2224585"/>
            <wp:effectExtent l="0" t="0" r="6350" b="4445"/>
            <wp:docPr id="162" name="图片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3482928" cy="2250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ED4CA6B" wp14:editId="70C601E8">
            <wp:extent cx="3487003" cy="1257609"/>
            <wp:effectExtent l="0" t="0" r="0" b="0"/>
            <wp:docPr id="167" name="图片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3547294" cy="12793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84C0751" wp14:editId="2B07D536">
            <wp:extent cx="800858" cy="288309"/>
            <wp:effectExtent l="0" t="0" r="0" b="0"/>
            <wp:docPr id="168" name="图片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808769" cy="2911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9FC9F1" w14:textId="4458884F" w:rsidR="000B57F7" w:rsidRDefault="000B57F7" w:rsidP="00044C4D">
      <w:r>
        <w:rPr>
          <w:rFonts w:hint="eastAsia"/>
        </w:rPr>
        <w:t>但是我们依然无法</w:t>
      </w:r>
      <w:r w:rsidR="009255AB">
        <w:rPr>
          <w:rFonts w:hint="eastAsia"/>
        </w:rPr>
        <w:t>避免对类中的成员变量赋值：如使用</w:t>
      </w:r>
      <w:r w:rsidR="009255AB">
        <w:rPr>
          <w:rFonts w:hint="eastAsia"/>
        </w:rPr>
        <w:t>s</w:t>
      </w:r>
      <w:r w:rsidR="009255AB">
        <w:t>.age = -27</w:t>
      </w:r>
      <w:r w:rsidR="009255AB">
        <w:rPr>
          <w:rFonts w:hint="eastAsia"/>
        </w:rPr>
        <w:t>进行直接赋值</w:t>
      </w:r>
    </w:p>
    <w:p w14:paraId="34D97D68" w14:textId="783114D0" w:rsidR="009255AB" w:rsidRPr="00FD0EF9" w:rsidRDefault="009255AB" w:rsidP="00044C4D">
      <w:pPr>
        <w:rPr>
          <w:b/>
          <w:bCs/>
          <w:color w:val="FF0000"/>
        </w:rPr>
      </w:pPr>
      <w:r>
        <w:rPr>
          <w:rFonts w:hint="eastAsia"/>
        </w:rPr>
        <w:t>因此，</w:t>
      </w:r>
      <w:r w:rsidRPr="00FD0EF9">
        <w:rPr>
          <w:rFonts w:hint="eastAsia"/>
          <w:b/>
          <w:bCs/>
          <w:color w:val="FF0000"/>
        </w:rPr>
        <w:t>需要强制要求不能直接对成员变量赋值，而是调用方法赋值</w:t>
      </w:r>
    </w:p>
    <w:p w14:paraId="37A54836" w14:textId="2AE7B9C0" w:rsidR="009255AB" w:rsidRPr="00FD0EF9" w:rsidRDefault="009255AB" w:rsidP="00044C4D">
      <w:pPr>
        <w:rPr>
          <w:b/>
          <w:bCs/>
          <w:color w:val="FF0000"/>
        </w:rPr>
      </w:pPr>
      <w:r w:rsidRPr="00FD0EF9">
        <w:rPr>
          <w:rFonts w:hint="eastAsia"/>
          <w:b/>
          <w:bCs/>
          <w:color w:val="FF0000"/>
        </w:rPr>
        <w:t>针对这种情况，</w:t>
      </w:r>
      <w:r w:rsidRPr="00FD0EF9">
        <w:rPr>
          <w:rFonts w:hint="eastAsia"/>
          <w:b/>
          <w:bCs/>
          <w:color w:val="FF0000"/>
        </w:rPr>
        <w:t>Java</w:t>
      </w:r>
      <w:r w:rsidRPr="00FD0EF9">
        <w:rPr>
          <w:rFonts w:hint="eastAsia"/>
          <w:b/>
          <w:bCs/>
          <w:color w:val="FF0000"/>
        </w:rPr>
        <w:t>提供了一个关键字</w:t>
      </w:r>
      <w:r w:rsidRPr="00FD0EF9">
        <w:rPr>
          <w:rFonts w:hint="eastAsia"/>
          <w:b/>
          <w:bCs/>
          <w:color w:val="FF0000"/>
        </w:rPr>
        <w:t xml:space="preserve"> </w:t>
      </w:r>
      <w:r w:rsidRPr="00FD0EF9">
        <w:rPr>
          <w:b/>
          <w:bCs/>
          <w:color w:val="FF0000"/>
        </w:rPr>
        <w:t>private</w:t>
      </w:r>
    </w:p>
    <w:p w14:paraId="16CDD1D2" w14:textId="63626E6C" w:rsidR="009255AB" w:rsidRDefault="00FD0EF9" w:rsidP="00044C4D">
      <w:r w:rsidRPr="00B36A28">
        <w:rPr>
          <w:rFonts w:hint="eastAsia"/>
          <w:color w:val="FF0000"/>
          <w:highlight w:val="yellow"/>
        </w:rPr>
        <w:t>p</w:t>
      </w:r>
      <w:r w:rsidRPr="00B36A28">
        <w:rPr>
          <w:color w:val="FF0000"/>
          <w:highlight w:val="yellow"/>
        </w:rPr>
        <w:t>rivate</w:t>
      </w:r>
      <w:r>
        <w:t>:</w:t>
      </w:r>
      <w:r>
        <w:rPr>
          <w:rFonts w:hint="eastAsia"/>
        </w:rPr>
        <w:t>私有的，可以修饰成员变量和成员方法</w:t>
      </w:r>
    </w:p>
    <w:p w14:paraId="52330F7B" w14:textId="3B4582A2" w:rsidR="00FD0EF9" w:rsidRDefault="00FD0EF9" w:rsidP="00044C4D">
      <w:r>
        <w:tab/>
      </w:r>
      <w:r>
        <w:rPr>
          <w:rFonts w:hint="eastAsia"/>
        </w:rPr>
        <w:t>注意：被</w:t>
      </w:r>
      <w:r>
        <w:rPr>
          <w:rFonts w:hint="eastAsia"/>
        </w:rPr>
        <w:t>private</w:t>
      </w:r>
      <w:r>
        <w:rPr>
          <w:rFonts w:hint="eastAsia"/>
        </w:rPr>
        <w:t>修饰的成员只能在本类中访问</w:t>
      </w:r>
    </w:p>
    <w:p w14:paraId="01B30703" w14:textId="35BDAEAB" w:rsidR="00B36A28" w:rsidRDefault="00B36A28" w:rsidP="00044C4D">
      <w:r>
        <w:rPr>
          <w:noProof/>
        </w:rPr>
        <w:drawing>
          <wp:inline distT="0" distB="0" distL="0" distR="0" wp14:anchorId="566446A8" wp14:editId="2593999B">
            <wp:extent cx="4093919" cy="3416198"/>
            <wp:effectExtent l="0" t="0" r="1905" b="0"/>
            <wp:docPr id="169" name="图片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4175467" cy="34842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E29B6E" w14:textId="7B847BA5" w:rsidR="00B36A28" w:rsidRDefault="00B36A28" w:rsidP="00044C4D">
      <w:r w:rsidRPr="00397884">
        <w:rPr>
          <w:rFonts w:hint="eastAsia"/>
          <w:color w:val="FF0000"/>
        </w:rPr>
        <w:t>如下是用</w:t>
      </w:r>
      <w:r w:rsidRPr="00397884">
        <w:rPr>
          <w:rFonts w:hint="eastAsia"/>
          <w:color w:val="FF0000"/>
        </w:rPr>
        <w:t>private</w:t>
      </w:r>
      <w:r w:rsidRPr="00397884">
        <w:rPr>
          <w:rFonts w:hint="eastAsia"/>
          <w:color w:val="FF0000"/>
        </w:rPr>
        <w:t>去修饰成员方法：</w:t>
      </w:r>
      <w:r w:rsidR="007004F3" w:rsidRPr="00397884">
        <w:rPr>
          <w:rFonts w:hint="eastAsia"/>
          <w:color w:val="FF0000"/>
        </w:rPr>
        <w:t>必须用类中方法去调用类中被</w:t>
      </w:r>
      <w:r w:rsidR="009E60CB" w:rsidRPr="00397884">
        <w:rPr>
          <w:rFonts w:hint="eastAsia"/>
          <w:color w:val="FF0000"/>
        </w:rPr>
        <w:t>privae</w:t>
      </w:r>
      <w:r w:rsidR="009E60CB" w:rsidRPr="00397884">
        <w:rPr>
          <w:rFonts w:hint="eastAsia"/>
          <w:color w:val="FF0000"/>
        </w:rPr>
        <w:t>修饰的成员方法</w:t>
      </w:r>
      <w:r w:rsidR="009E60CB">
        <w:rPr>
          <w:rFonts w:hint="eastAsia"/>
        </w:rPr>
        <w:t>。</w:t>
      </w:r>
    </w:p>
    <w:p w14:paraId="74B14662" w14:textId="534268DC" w:rsidR="00FD0EF9" w:rsidRDefault="00B36A28" w:rsidP="00044C4D">
      <w:r>
        <w:rPr>
          <w:noProof/>
        </w:rPr>
        <w:lastRenderedPageBreak/>
        <w:drawing>
          <wp:inline distT="0" distB="0" distL="0" distR="0" wp14:anchorId="347D401C" wp14:editId="37D9C19F">
            <wp:extent cx="3193576" cy="1220656"/>
            <wp:effectExtent l="0" t="0" r="6985" b="0"/>
            <wp:docPr id="170" name="图片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3251200" cy="12426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9A1C1C" w14:textId="5FFB3EE2" w:rsidR="00B36A28" w:rsidRDefault="00B36A28" w:rsidP="00044C4D">
      <w:r>
        <w:rPr>
          <w:noProof/>
        </w:rPr>
        <w:drawing>
          <wp:inline distT="0" distB="0" distL="0" distR="0" wp14:anchorId="492C6ED8" wp14:editId="7A77C631">
            <wp:extent cx="5274310" cy="417830"/>
            <wp:effectExtent l="0" t="0" r="2540" b="1270"/>
            <wp:docPr id="171" name="图片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7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A85252" w14:textId="2296C0A3" w:rsidR="00B36A28" w:rsidRDefault="00B36A28" w:rsidP="00044C4D">
      <w:r>
        <w:rPr>
          <w:noProof/>
        </w:rPr>
        <w:drawing>
          <wp:inline distT="0" distB="0" distL="0" distR="0" wp14:anchorId="0C68FC58" wp14:editId="6696D646">
            <wp:extent cx="887104" cy="232139"/>
            <wp:effectExtent l="0" t="0" r="0" b="0"/>
            <wp:docPr id="172" name="图片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896780" cy="2346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E3ABE3" w14:textId="10FF956A" w:rsidR="008C055C" w:rsidRPr="0053638F" w:rsidRDefault="0021683A" w:rsidP="0053638F">
      <w:pPr>
        <w:pStyle w:val="11"/>
        <w:spacing w:beforeLines="0" w:before="120"/>
      </w:pPr>
      <w:r w:rsidRPr="0053638F">
        <w:rPr>
          <w:rFonts w:hint="eastAsia"/>
        </w:rPr>
        <w:t>2</w:t>
      </w:r>
      <w:r w:rsidR="0044070A" w:rsidRPr="0053638F">
        <w:rPr>
          <w:rFonts w:hint="eastAsia"/>
        </w:rPr>
        <w:t>）封装的概念</w:t>
      </w:r>
    </w:p>
    <w:p w14:paraId="24B7915F" w14:textId="4A4F5F4C" w:rsidR="00F807AC" w:rsidRDefault="0044070A" w:rsidP="001C61CB">
      <w:r>
        <w:tab/>
      </w:r>
      <w:r>
        <w:rPr>
          <w:rFonts w:hint="eastAsia"/>
        </w:rPr>
        <w:t>概述：指</w:t>
      </w:r>
      <w:r w:rsidRPr="0044070A">
        <w:rPr>
          <w:rFonts w:hint="eastAsia"/>
          <w:b/>
          <w:bCs/>
          <w:color w:val="FF0000"/>
        </w:rPr>
        <w:t>隐藏对象的属性和实现细节，</w:t>
      </w:r>
      <w:proofErr w:type="gramStart"/>
      <w:r w:rsidRPr="0044070A">
        <w:rPr>
          <w:rFonts w:hint="eastAsia"/>
          <w:b/>
          <w:bCs/>
          <w:color w:val="FF0000"/>
        </w:rPr>
        <w:t>仅对外</w:t>
      </w:r>
      <w:proofErr w:type="gramEnd"/>
      <w:r w:rsidRPr="0044070A">
        <w:rPr>
          <w:rFonts w:hint="eastAsia"/>
          <w:b/>
          <w:bCs/>
          <w:color w:val="FF0000"/>
        </w:rPr>
        <w:t>提供公共访问方式</w:t>
      </w:r>
    </w:p>
    <w:p w14:paraId="6207BB80" w14:textId="351F3AA2" w:rsidR="0044070A" w:rsidRDefault="0044070A" w:rsidP="001C61CB">
      <w:r>
        <w:rPr>
          <w:rFonts w:hint="eastAsia"/>
        </w:rPr>
        <w:t>好处：</w:t>
      </w:r>
    </w:p>
    <w:p w14:paraId="5FFC7AB9" w14:textId="4104766F" w:rsidR="0044070A" w:rsidRDefault="0044070A" w:rsidP="001C61CB">
      <w:r>
        <w:tab/>
      </w:r>
      <w:r>
        <w:rPr>
          <w:rFonts w:hint="eastAsia"/>
        </w:rPr>
        <w:t>1</w:t>
      </w:r>
      <w:r>
        <w:rPr>
          <w:rFonts w:hint="eastAsia"/>
        </w:rPr>
        <w:t>）提高代码的复用性</w:t>
      </w:r>
    </w:p>
    <w:p w14:paraId="63404DA6" w14:textId="7352CA78" w:rsidR="0044070A" w:rsidRDefault="0044070A" w:rsidP="001C61CB">
      <w:r>
        <w:tab/>
      </w:r>
      <w:r>
        <w:rPr>
          <w:rFonts w:hint="eastAsia"/>
        </w:rPr>
        <w:t>2</w:t>
      </w:r>
      <w:r>
        <w:rPr>
          <w:rFonts w:hint="eastAsia"/>
        </w:rPr>
        <w:t>）提高安全性</w:t>
      </w:r>
    </w:p>
    <w:p w14:paraId="4A2E56E7" w14:textId="7B346930" w:rsidR="0044070A" w:rsidRDefault="0044070A" w:rsidP="001C61CB">
      <w:r>
        <w:rPr>
          <w:rFonts w:hint="eastAsia"/>
        </w:rPr>
        <w:t>封装原则：</w:t>
      </w:r>
    </w:p>
    <w:p w14:paraId="24B457C4" w14:textId="12345DF9" w:rsidR="0044070A" w:rsidRDefault="0044070A" w:rsidP="001C61CB">
      <w:r>
        <w:tab/>
      </w:r>
      <w:r>
        <w:rPr>
          <w:rFonts w:hint="eastAsia"/>
        </w:rPr>
        <w:t>将不需要对外提供的内容都隐藏起来；</w:t>
      </w:r>
    </w:p>
    <w:p w14:paraId="7E05C37D" w14:textId="6C91232D" w:rsidR="0044070A" w:rsidRDefault="0044070A" w:rsidP="001C61CB">
      <w:r>
        <w:tab/>
      </w:r>
      <w:r>
        <w:rPr>
          <w:rFonts w:hint="eastAsia"/>
        </w:rPr>
        <w:t>把属性隐藏，提供公共方法对其访问</w:t>
      </w:r>
    </w:p>
    <w:p w14:paraId="16FF6D50" w14:textId="627EE5D3" w:rsidR="0044070A" w:rsidRPr="0053638F" w:rsidRDefault="0021683A" w:rsidP="0053638F">
      <w:pPr>
        <w:pStyle w:val="11"/>
        <w:spacing w:beforeLines="0" w:before="120"/>
      </w:pPr>
      <w:r w:rsidRPr="0053638F">
        <w:rPr>
          <w:rFonts w:hint="eastAsia"/>
        </w:rPr>
        <w:t>3）private关键字</w:t>
      </w:r>
    </w:p>
    <w:p w14:paraId="49CEB94E" w14:textId="71D3EDEB" w:rsidR="0044070A" w:rsidRDefault="0021683A" w:rsidP="001C61CB">
      <w:r>
        <w:tab/>
      </w:r>
      <w:r>
        <w:rPr>
          <w:rFonts w:hint="eastAsia"/>
        </w:rPr>
        <w:t>private</w:t>
      </w:r>
      <w:r>
        <w:rPr>
          <w:rFonts w:hint="eastAsia"/>
        </w:rPr>
        <w:t>关键字：</w:t>
      </w:r>
    </w:p>
    <w:p w14:paraId="6A5B43AF" w14:textId="03E3C3B1" w:rsidR="0021683A" w:rsidRDefault="0021683A" w:rsidP="001C61CB">
      <w:r>
        <w:tab/>
      </w:r>
      <w:r>
        <w:rPr>
          <w:rFonts w:hint="eastAsia"/>
        </w:rPr>
        <w:t>1</w:t>
      </w:r>
      <w:r>
        <w:rPr>
          <w:rFonts w:hint="eastAsia"/>
        </w:rPr>
        <w:t>）是一个权限修饰符</w:t>
      </w:r>
    </w:p>
    <w:p w14:paraId="53D71725" w14:textId="1DD73714" w:rsidR="0021683A" w:rsidRDefault="0021683A" w:rsidP="001C61CB">
      <w:r>
        <w:tab/>
      </w:r>
      <w:r>
        <w:rPr>
          <w:rFonts w:hint="eastAsia"/>
        </w:rPr>
        <w:t>2</w:t>
      </w:r>
      <w:r>
        <w:rPr>
          <w:rFonts w:hint="eastAsia"/>
        </w:rPr>
        <w:t>）可以修饰成员（成员变量和成员方法）</w:t>
      </w:r>
    </w:p>
    <w:p w14:paraId="6468AB91" w14:textId="51D34B50" w:rsidR="0021683A" w:rsidRDefault="0021683A" w:rsidP="001C61CB">
      <w:r>
        <w:tab/>
      </w:r>
      <w:r>
        <w:rPr>
          <w:rFonts w:hint="eastAsia"/>
        </w:rPr>
        <w:t>3</w:t>
      </w:r>
      <w:r>
        <w:rPr>
          <w:rFonts w:hint="eastAsia"/>
        </w:rPr>
        <w:t>）被</w:t>
      </w:r>
      <w:r>
        <w:rPr>
          <w:rFonts w:hint="eastAsia"/>
        </w:rPr>
        <w:t>private</w:t>
      </w:r>
      <w:r>
        <w:rPr>
          <w:rFonts w:hint="eastAsia"/>
        </w:rPr>
        <w:t>修饰的成员只在本类中才能访问</w:t>
      </w:r>
    </w:p>
    <w:p w14:paraId="31FD2F75" w14:textId="62789048" w:rsidR="000E01F2" w:rsidRPr="000E01F2" w:rsidRDefault="000E01F2" w:rsidP="001C61CB">
      <w:pPr>
        <w:rPr>
          <w:b/>
          <w:color w:val="FF0000"/>
        </w:rPr>
      </w:pPr>
      <w:r w:rsidRPr="000E01F2">
        <w:rPr>
          <w:rFonts w:hint="eastAsia"/>
          <w:b/>
          <w:color w:val="FF0000"/>
        </w:rPr>
        <w:t>注意：</w:t>
      </w:r>
      <w:r w:rsidRPr="000E01F2">
        <w:rPr>
          <w:rFonts w:hint="eastAsia"/>
          <w:b/>
          <w:color w:val="FF0000"/>
        </w:rPr>
        <w:t>private</w:t>
      </w:r>
      <w:r w:rsidRPr="000E01F2">
        <w:rPr>
          <w:rFonts w:hint="eastAsia"/>
          <w:b/>
          <w:color w:val="FF0000"/>
        </w:rPr>
        <w:t>仅仅是封装的一种体现</w:t>
      </w:r>
    </w:p>
    <w:p w14:paraId="46440D19" w14:textId="555C5ECA" w:rsidR="000E01F2" w:rsidRPr="000E01F2" w:rsidRDefault="000E01F2" w:rsidP="001C61CB">
      <w:pPr>
        <w:rPr>
          <w:b/>
          <w:color w:val="FF0000"/>
        </w:rPr>
      </w:pPr>
      <w:r w:rsidRPr="000E01F2">
        <w:rPr>
          <w:rFonts w:hint="eastAsia"/>
          <w:b/>
          <w:color w:val="FF0000"/>
        </w:rPr>
        <w:t>封装有：类，方法，</w:t>
      </w:r>
      <w:r w:rsidRPr="000E01F2">
        <w:rPr>
          <w:rFonts w:hint="eastAsia"/>
          <w:b/>
          <w:color w:val="FF0000"/>
        </w:rPr>
        <w:t>private</w:t>
      </w:r>
      <w:r w:rsidRPr="000E01F2">
        <w:rPr>
          <w:rFonts w:hint="eastAsia"/>
          <w:b/>
          <w:color w:val="FF0000"/>
        </w:rPr>
        <w:t>修饰成员变量</w:t>
      </w:r>
    </w:p>
    <w:p w14:paraId="10F28DEE" w14:textId="094BE273" w:rsidR="0021683A" w:rsidRDefault="0021683A" w:rsidP="001C61CB">
      <w:r>
        <w:rPr>
          <w:rFonts w:hint="eastAsia"/>
        </w:rPr>
        <w:t>最常见的应用：</w:t>
      </w:r>
    </w:p>
    <w:p w14:paraId="3F3B0F3F" w14:textId="7492D13D" w:rsidR="0021683A" w:rsidRDefault="0021683A" w:rsidP="001C61CB">
      <w:r>
        <w:tab/>
      </w:r>
      <w:proofErr w:type="gramStart"/>
      <w:r>
        <w:rPr>
          <w:rFonts w:hint="eastAsia"/>
        </w:rPr>
        <w:t>把成员</w:t>
      </w:r>
      <w:proofErr w:type="gramEnd"/>
      <w:r>
        <w:rPr>
          <w:rFonts w:hint="eastAsia"/>
        </w:rPr>
        <w:t>变量用</w:t>
      </w:r>
      <w:r>
        <w:rPr>
          <w:rFonts w:hint="eastAsia"/>
        </w:rPr>
        <w:t>private</w:t>
      </w:r>
      <w:r>
        <w:rPr>
          <w:rFonts w:hint="eastAsia"/>
        </w:rPr>
        <w:t>修饰，提供对应的</w:t>
      </w:r>
      <w:r>
        <w:rPr>
          <w:rFonts w:hint="eastAsia"/>
        </w:rPr>
        <w:t>getXxx</w:t>
      </w:r>
      <w:r>
        <w:t>()/s</w:t>
      </w:r>
      <w:r>
        <w:rPr>
          <w:rFonts w:hint="eastAsia"/>
        </w:rPr>
        <w:t>et</w:t>
      </w:r>
      <w:r>
        <w:t>Xxx()</w:t>
      </w:r>
      <w:r>
        <w:rPr>
          <w:rFonts w:hint="eastAsia"/>
        </w:rPr>
        <w:t>方法</w:t>
      </w:r>
    </w:p>
    <w:p w14:paraId="3F72188E" w14:textId="74649920" w:rsidR="0021683A" w:rsidRDefault="0021683A" w:rsidP="001C61CB">
      <w:r>
        <w:rPr>
          <w:rFonts w:hint="eastAsia"/>
        </w:rPr>
        <w:t>如下是一个标准的案例使用：</w:t>
      </w:r>
    </w:p>
    <w:p w14:paraId="525356DC" w14:textId="63E13573" w:rsidR="0021683A" w:rsidRDefault="0021683A" w:rsidP="0021683A">
      <w:pPr>
        <w:jc w:val="center"/>
      </w:pPr>
      <w:r>
        <w:rPr>
          <w:noProof/>
        </w:rPr>
        <w:drawing>
          <wp:inline distT="0" distB="0" distL="0" distR="0" wp14:anchorId="51CC6E38" wp14:editId="5D311729">
            <wp:extent cx="3792430" cy="3164619"/>
            <wp:effectExtent l="0" t="0" r="0" b="0"/>
            <wp:docPr id="173" name="图片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3897444" cy="32522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18C11D" w14:textId="5D8CD9C3" w:rsidR="0021683A" w:rsidRDefault="0021683A" w:rsidP="001C61CB">
      <w:r>
        <w:tab/>
      </w:r>
    </w:p>
    <w:p w14:paraId="300D76A4" w14:textId="3F4CC64D" w:rsidR="0044070A" w:rsidRPr="0053638F" w:rsidRDefault="00A003ED" w:rsidP="0053638F">
      <w:pPr>
        <w:pStyle w:val="11"/>
        <w:spacing w:beforeLines="0" w:before="120"/>
      </w:pPr>
      <w:r w:rsidRPr="0053638F">
        <w:rPr>
          <w:rFonts w:hint="eastAsia"/>
        </w:rPr>
        <w:lastRenderedPageBreak/>
        <w:t>4）this关键字</w:t>
      </w:r>
    </w:p>
    <w:p w14:paraId="7F605900" w14:textId="01E5C66A" w:rsidR="00A003ED" w:rsidRDefault="00A003ED" w:rsidP="001C61CB">
      <w:r>
        <w:rPr>
          <w:rFonts w:hint="eastAsia"/>
        </w:rPr>
        <w:t>引入：我们曾经说，起名字要见名知意。</w:t>
      </w:r>
    </w:p>
    <w:p w14:paraId="66F97DC3" w14:textId="6A0B833F" w:rsidR="00A003ED" w:rsidRDefault="00A003ED" w:rsidP="001C61CB">
      <w:r>
        <w:rPr>
          <w:rFonts w:hint="eastAsia"/>
        </w:rPr>
        <w:t>但对于下面这个情况</w:t>
      </w:r>
    </w:p>
    <w:p w14:paraId="69730ED6" w14:textId="32AA488D" w:rsidR="00A003ED" w:rsidRDefault="00A003ED" w:rsidP="001C61CB">
      <w:r>
        <w:rPr>
          <w:noProof/>
        </w:rPr>
        <w:drawing>
          <wp:inline distT="0" distB="0" distL="0" distR="0" wp14:anchorId="013A6D6C" wp14:editId="568B2228">
            <wp:extent cx="2472804" cy="636277"/>
            <wp:effectExtent l="0" t="0" r="3810" b="0"/>
            <wp:docPr id="174" name="图片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2520222" cy="6484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AE11E7" w14:textId="704D6E2F" w:rsidR="00A003ED" w:rsidRDefault="00A003ED" w:rsidP="001C61CB">
      <w:r>
        <w:rPr>
          <w:rFonts w:hint="eastAsia"/>
        </w:rPr>
        <w:t>我们需要将局部变量</w:t>
      </w:r>
      <w:r w:rsidR="008B5E15">
        <w:rPr>
          <w:rFonts w:hint="eastAsia"/>
        </w:rPr>
        <w:t>这里的形式参数重新起名</w:t>
      </w:r>
    </w:p>
    <w:p w14:paraId="6588E759" w14:textId="33216E93" w:rsidR="007F74AD" w:rsidRDefault="007F74AD" w:rsidP="001C61CB">
      <w:r>
        <w:rPr>
          <w:noProof/>
        </w:rPr>
        <w:drawing>
          <wp:inline distT="0" distB="0" distL="0" distR="0" wp14:anchorId="065AE459" wp14:editId="64DACD99">
            <wp:extent cx="3810000" cy="2127013"/>
            <wp:effectExtent l="0" t="0" r="0" b="6985"/>
            <wp:docPr id="175" name="图片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3855277" cy="2152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49BD346" wp14:editId="0904DE0E">
            <wp:extent cx="295275" cy="342900"/>
            <wp:effectExtent l="0" t="0" r="9525" b="0"/>
            <wp:docPr id="176" name="图片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5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8D59CD" w14:textId="7E76EA00" w:rsidR="0044070A" w:rsidRDefault="007F74AD" w:rsidP="001C61CB">
      <w:r>
        <w:rPr>
          <w:rFonts w:hint="eastAsia"/>
        </w:rPr>
        <w:t>这里却无法赋值，是因为局部变量的名称和成员变量的名称相同时，调用的方法是采用的是就近原则。</w:t>
      </w:r>
    </w:p>
    <w:p w14:paraId="32FC08F2" w14:textId="356787AD" w:rsidR="007F74AD" w:rsidRDefault="007F74AD" w:rsidP="007F74AD">
      <w:pPr>
        <w:jc w:val="center"/>
      </w:pPr>
      <w:r>
        <w:rPr>
          <w:noProof/>
        </w:rPr>
        <w:drawing>
          <wp:inline distT="0" distB="0" distL="0" distR="0" wp14:anchorId="3B5910A7" wp14:editId="05CA1A81">
            <wp:extent cx="2184400" cy="1552397"/>
            <wp:effectExtent l="0" t="0" r="6350" b="0"/>
            <wp:docPr id="177" name="图片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2192171" cy="1557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CCD641" w14:textId="0647851E" w:rsidR="007F74AD" w:rsidRDefault="007F74AD" w:rsidP="007F74AD">
      <w:r>
        <w:rPr>
          <w:rFonts w:hint="eastAsia"/>
        </w:rPr>
        <w:t>为了避免以上情况发生，我们使用</w:t>
      </w:r>
      <w:r>
        <w:rPr>
          <w:rFonts w:hint="eastAsia"/>
        </w:rPr>
        <w:t>this</w:t>
      </w:r>
      <w:r>
        <w:rPr>
          <w:rFonts w:hint="eastAsia"/>
        </w:rPr>
        <w:t>关键字</w:t>
      </w:r>
    </w:p>
    <w:p w14:paraId="00CA7E49" w14:textId="411B18C5" w:rsidR="007F74AD" w:rsidRDefault="007F74AD" w:rsidP="007F74AD">
      <w:r w:rsidRPr="007F74AD">
        <w:rPr>
          <w:rFonts w:hint="eastAsia"/>
          <w:b/>
          <w:bCs/>
          <w:color w:val="FF0000"/>
          <w:highlight w:val="yellow"/>
        </w:rPr>
        <w:t>t</w:t>
      </w:r>
      <w:r w:rsidRPr="007F74AD">
        <w:rPr>
          <w:b/>
          <w:bCs/>
          <w:color w:val="FF0000"/>
          <w:highlight w:val="yellow"/>
        </w:rPr>
        <w:t>his</w:t>
      </w:r>
      <w:r w:rsidRPr="007F74AD">
        <w:rPr>
          <w:rFonts w:hint="eastAsia"/>
          <w:b/>
          <w:bCs/>
          <w:color w:val="FF0000"/>
          <w:highlight w:val="yellow"/>
        </w:rPr>
        <w:t>关键字</w:t>
      </w:r>
      <w:r>
        <w:rPr>
          <w:rFonts w:hint="eastAsia"/>
        </w:rPr>
        <w:t>：</w:t>
      </w:r>
    </w:p>
    <w:p w14:paraId="47920798" w14:textId="188AABE9" w:rsidR="007F74AD" w:rsidRDefault="007F74AD" w:rsidP="007F74AD">
      <w:r>
        <w:tab/>
      </w:r>
      <w:r>
        <w:rPr>
          <w:rFonts w:hint="eastAsia"/>
        </w:rPr>
        <w:t>this</w:t>
      </w:r>
      <w:r>
        <w:rPr>
          <w:rFonts w:hint="eastAsia"/>
        </w:rPr>
        <w:t>：是</w:t>
      </w:r>
      <w:proofErr w:type="gramStart"/>
      <w:r>
        <w:rPr>
          <w:rFonts w:hint="eastAsia"/>
        </w:rPr>
        <w:t>当前类</w:t>
      </w:r>
      <w:proofErr w:type="gramEnd"/>
      <w:r>
        <w:rPr>
          <w:rFonts w:hint="eastAsia"/>
        </w:rPr>
        <w:t>的对象引用，简单的记，它就代表</w:t>
      </w:r>
      <w:proofErr w:type="gramStart"/>
      <w:r>
        <w:rPr>
          <w:rFonts w:hint="eastAsia"/>
        </w:rPr>
        <w:t>当前</w:t>
      </w:r>
      <w:proofErr w:type="gramEnd"/>
      <w:r>
        <w:rPr>
          <w:rFonts w:hint="eastAsia"/>
        </w:rPr>
        <w:t>类的一个对象</w:t>
      </w:r>
    </w:p>
    <w:p w14:paraId="2D9448B6" w14:textId="639DC598" w:rsidR="00C24707" w:rsidRDefault="007F74AD" w:rsidP="007F74AD">
      <w:r>
        <w:tab/>
      </w:r>
      <w:r>
        <w:rPr>
          <w:rFonts w:hint="eastAsia"/>
        </w:rPr>
        <w:t>注意：</w:t>
      </w:r>
      <w:r w:rsidR="00CD33AE">
        <w:rPr>
          <w:rFonts w:hint="eastAsia"/>
        </w:rPr>
        <w:t>哪个对象</w:t>
      </w:r>
      <w:r>
        <w:rPr>
          <w:rFonts w:hint="eastAsia"/>
        </w:rPr>
        <w:t>调用这个方法，在该方法内部的</w:t>
      </w:r>
      <w:r>
        <w:rPr>
          <w:rFonts w:hint="eastAsia"/>
        </w:rPr>
        <w:t>this</w:t>
      </w:r>
      <w:r>
        <w:rPr>
          <w:rFonts w:hint="eastAsia"/>
        </w:rPr>
        <w:t>就代表</w:t>
      </w:r>
      <w:r w:rsidR="00CD33AE">
        <w:rPr>
          <w:rFonts w:hint="eastAsia"/>
        </w:rPr>
        <w:t>这个对象</w:t>
      </w:r>
      <w:r>
        <w:rPr>
          <w:rFonts w:hint="eastAsia"/>
        </w:rPr>
        <w:t>。</w:t>
      </w:r>
    </w:p>
    <w:p w14:paraId="36B24371" w14:textId="4DEB494F" w:rsidR="00C24707" w:rsidRDefault="00C24707" w:rsidP="007F74AD">
      <w:r>
        <w:rPr>
          <w:rFonts w:hint="eastAsia"/>
        </w:rPr>
        <w:t>格式：</w:t>
      </w:r>
      <w:r>
        <w:rPr>
          <w:rFonts w:hint="eastAsia"/>
        </w:rPr>
        <w:t>t</w:t>
      </w:r>
      <w:r>
        <w:t>his.</w:t>
      </w:r>
      <w:r>
        <w:rPr>
          <w:rFonts w:hint="eastAsia"/>
        </w:rPr>
        <w:t>成员变量</w:t>
      </w:r>
    </w:p>
    <w:p w14:paraId="585665EC" w14:textId="3EC12F70" w:rsidR="00CD33AE" w:rsidRDefault="00F245BF" w:rsidP="007F74AD">
      <w:r w:rsidRPr="00130759">
        <w:rPr>
          <w:rFonts w:hint="eastAsia"/>
          <w:color w:val="FF0000"/>
        </w:rPr>
        <w:t>this</w:t>
      </w:r>
      <w:r w:rsidRPr="00130759">
        <w:rPr>
          <w:rFonts w:hint="eastAsia"/>
          <w:color w:val="FF0000"/>
        </w:rPr>
        <w:t>使用情况</w:t>
      </w:r>
      <w:r>
        <w:rPr>
          <w:rFonts w:hint="eastAsia"/>
        </w:rPr>
        <w:t>：</w:t>
      </w:r>
    </w:p>
    <w:p w14:paraId="1445B501" w14:textId="07CDAC7B" w:rsidR="00F245BF" w:rsidRDefault="00F245BF" w:rsidP="007F74AD">
      <w:r>
        <w:tab/>
      </w:r>
      <w:r>
        <w:rPr>
          <w:rFonts w:hint="eastAsia"/>
        </w:rPr>
        <w:t>1</w:t>
      </w:r>
      <w:r>
        <w:rPr>
          <w:rFonts w:hint="eastAsia"/>
        </w:rPr>
        <w:t>）局部变量隐藏成员变量</w:t>
      </w:r>
    </w:p>
    <w:p w14:paraId="785E9DA2" w14:textId="3A7EB890" w:rsidR="00130759" w:rsidRDefault="00130759" w:rsidP="00130759">
      <w:pPr>
        <w:jc w:val="center"/>
      </w:pPr>
      <w:r>
        <w:rPr>
          <w:noProof/>
        </w:rPr>
        <w:drawing>
          <wp:inline distT="0" distB="0" distL="0" distR="0" wp14:anchorId="2A7B3452" wp14:editId="5392F69E">
            <wp:extent cx="2184400" cy="1552397"/>
            <wp:effectExtent l="0" t="0" r="6350" b="0"/>
            <wp:docPr id="178" name="图片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2192171" cy="1557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1F90CE" w14:textId="52CD6DC6" w:rsidR="00F245BF" w:rsidRDefault="00F245BF" w:rsidP="007F74AD">
      <w:r>
        <w:tab/>
      </w:r>
      <w:r>
        <w:rPr>
          <w:rFonts w:hint="eastAsia"/>
        </w:rPr>
        <w:t>2</w:t>
      </w:r>
      <w:r>
        <w:rPr>
          <w:rFonts w:hint="eastAsia"/>
        </w:rPr>
        <w:t>）其他用法和</w:t>
      </w:r>
      <w:r>
        <w:rPr>
          <w:rFonts w:hint="eastAsia"/>
        </w:rPr>
        <w:t>super</w:t>
      </w:r>
      <w:r>
        <w:rPr>
          <w:rFonts w:hint="eastAsia"/>
        </w:rPr>
        <w:t>一起讲解</w:t>
      </w:r>
    </w:p>
    <w:p w14:paraId="2DF93061" w14:textId="7F705760" w:rsidR="00F245BF" w:rsidRDefault="00F245BF" w:rsidP="007F74AD"/>
    <w:p w14:paraId="13D4ED4C" w14:textId="6AA033FB" w:rsidR="00130759" w:rsidRDefault="00130759" w:rsidP="007F74AD"/>
    <w:p w14:paraId="1EF706F1" w14:textId="05D20E77" w:rsidR="00130759" w:rsidRDefault="00130759" w:rsidP="007F74AD"/>
    <w:p w14:paraId="6681A692" w14:textId="59854CC5" w:rsidR="00130759" w:rsidRDefault="00130759" w:rsidP="007F74AD">
      <w:r>
        <w:rPr>
          <w:rFonts w:hint="eastAsia"/>
        </w:rPr>
        <w:t>举例：</w:t>
      </w:r>
    </w:p>
    <w:p w14:paraId="69DEFCC0" w14:textId="7796A6C5" w:rsidR="00130759" w:rsidRDefault="00130759" w:rsidP="00130759">
      <w:pPr>
        <w:jc w:val="center"/>
      </w:pPr>
      <w:r>
        <w:rPr>
          <w:noProof/>
        </w:rPr>
        <w:drawing>
          <wp:inline distT="0" distB="0" distL="0" distR="0" wp14:anchorId="6DA4D3A2" wp14:editId="57EE7F41">
            <wp:extent cx="3043309" cy="3349477"/>
            <wp:effectExtent l="0" t="0" r="5080" b="3810"/>
            <wp:docPr id="179" name="图片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3051041" cy="33579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4DF47EA" wp14:editId="14D6C9C8">
            <wp:extent cx="257175" cy="333375"/>
            <wp:effectExtent l="0" t="0" r="9525" b="9525"/>
            <wp:docPr id="180" name="图片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B91B1A" w14:textId="43586106" w:rsidR="007F74AD" w:rsidRDefault="00130759" w:rsidP="007F74AD">
      <w:r>
        <w:rPr>
          <w:rFonts w:hint="eastAsia"/>
        </w:rPr>
        <w:t>this</w:t>
      </w:r>
      <w:r>
        <w:rPr>
          <w:rFonts w:hint="eastAsia"/>
        </w:rPr>
        <w:t>的内存图</w:t>
      </w:r>
    </w:p>
    <w:p w14:paraId="6DF8261A" w14:textId="2A3478F1" w:rsidR="007F74AD" w:rsidRDefault="002B4838" w:rsidP="007F74AD">
      <w:r w:rsidRPr="002B4838">
        <w:rPr>
          <w:noProof/>
        </w:rPr>
        <w:drawing>
          <wp:inline distT="0" distB="0" distL="0" distR="0" wp14:anchorId="136D5A4D" wp14:editId="4A2F6630">
            <wp:extent cx="5274310" cy="2459355"/>
            <wp:effectExtent l="0" t="0" r="2540" b="0"/>
            <wp:docPr id="182" name="图片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59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7B356E" w14:textId="77777777" w:rsidR="007F74AD" w:rsidRDefault="007F74AD" w:rsidP="007F74AD"/>
    <w:p w14:paraId="2D73AC49" w14:textId="4F046549" w:rsidR="0044070A" w:rsidRDefault="002667EE" w:rsidP="001C61CB">
      <w:r>
        <w:rPr>
          <w:rFonts w:hint="eastAsia"/>
        </w:rPr>
        <w:t>5)</w:t>
      </w:r>
      <w:r>
        <w:rPr>
          <w:rFonts w:hint="eastAsia"/>
        </w:rPr>
        <w:t>创建一个标准类</w:t>
      </w:r>
    </w:p>
    <w:p w14:paraId="76AE908F" w14:textId="58EA4ACE" w:rsidR="002667EE" w:rsidRDefault="002667EE" w:rsidP="001C61CB">
      <w:r>
        <w:rPr>
          <w:rFonts w:hint="eastAsia"/>
        </w:rPr>
        <w:t>作业：请把手机类写成一个标准类，然后创建对象测试功能</w:t>
      </w:r>
    </w:p>
    <w:p w14:paraId="2F44A70A" w14:textId="366149E5" w:rsidR="002667EE" w:rsidRDefault="002667EE" w:rsidP="001C61CB">
      <w:r>
        <w:rPr>
          <w:rFonts w:hint="eastAsia"/>
        </w:rPr>
        <w:t>手机类：</w:t>
      </w:r>
    </w:p>
    <w:p w14:paraId="4D5CB1D4" w14:textId="4AC2D0B4" w:rsidR="002667EE" w:rsidRDefault="002667EE" w:rsidP="001C61CB">
      <w:r>
        <w:tab/>
      </w:r>
      <w:r>
        <w:rPr>
          <w:rFonts w:hint="eastAsia"/>
        </w:rPr>
        <w:t>成员变量：</w:t>
      </w:r>
    </w:p>
    <w:p w14:paraId="2ECD6315" w14:textId="573BDBD1" w:rsidR="002667EE" w:rsidRDefault="002667EE" w:rsidP="001C61CB">
      <w:r>
        <w:tab/>
      </w:r>
      <w:r>
        <w:tab/>
      </w:r>
      <w:r>
        <w:rPr>
          <w:rFonts w:hint="eastAsia"/>
        </w:rPr>
        <w:t>品牌：</w:t>
      </w:r>
      <w:r>
        <w:rPr>
          <w:rFonts w:hint="eastAsia"/>
        </w:rPr>
        <w:t>String</w:t>
      </w:r>
      <w:r>
        <w:t xml:space="preserve"> </w:t>
      </w:r>
      <w:r>
        <w:rPr>
          <w:rFonts w:hint="eastAsia"/>
        </w:rPr>
        <w:t>brand</w:t>
      </w:r>
    </w:p>
    <w:p w14:paraId="2E6CC52E" w14:textId="0092BFF2" w:rsidR="002667EE" w:rsidRDefault="002667EE" w:rsidP="001C61CB">
      <w:r>
        <w:tab/>
      </w:r>
      <w:r>
        <w:tab/>
      </w:r>
      <w:r>
        <w:rPr>
          <w:rFonts w:hint="eastAsia"/>
        </w:rPr>
        <w:t>价格：</w:t>
      </w:r>
      <w:r>
        <w:rPr>
          <w:rFonts w:hint="eastAsia"/>
        </w:rPr>
        <w:t>int</w:t>
      </w:r>
      <w:r>
        <w:t xml:space="preserve"> </w:t>
      </w:r>
      <w:r>
        <w:rPr>
          <w:rFonts w:hint="eastAsia"/>
        </w:rPr>
        <w:t>price</w:t>
      </w:r>
    </w:p>
    <w:p w14:paraId="18DA45B6" w14:textId="76AAC9E2" w:rsidR="002667EE" w:rsidRDefault="002667EE" w:rsidP="001C61CB">
      <w:r>
        <w:tab/>
      </w:r>
      <w:r>
        <w:tab/>
      </w:r>
      <w:r>
        <w:rPr>
          <w:rFonts w:hint="eastAsia"/>
        </w:rPr>
        <w:t>颜色：</w:t>
      </w:r>
      <w:r>
        <w:rPr>
          <w:rFonts w:hint="eastAsia"/>
        </w:rPr>
        <w:t>S</w:t>
      </w:r>
      <w:r>
        <w:t>tring color</w:t>
      </w:r>
    </w:p>
    <w:p w14:paraId="110FE781" w14:textId="20BA4676" w:rsidR="002667EE" w:rsidRDefault="002667EE" w:rsidP="001C61CB">
      <w:r>
        <w:tab/>
      </w:r>
      <w:r>
        <w:rPr>
          <w:rFonts w:hint="eastAsia"/>
        </w:rPr>
        <w:t>成员方法：</w:t>
      </w:r>
    </w:p>
    <w:p w14:paraId="252DCF5F" w14:textId="52796993" w:rsidR="002667EE" w:rsidRDefault="002667EE" w:rsidP="001C61CB">
      <w:r>
        <w:tab/>
      </w:r>
      <w:r>
        <w:tab/>
      </w:r>
      <w:r>
        <w:rPr>
          <w:rFonts w:hint="eastAsia"/>
        </w:rPr>
        <w:t>针对每一个成员变量给出对应的</w:t>
      </w:r>
      <w:r>
        <w:rPr>
          <w:rFonts w:hint="eastAsia"/>
        </w:rPr>
        <w:t>getXxx</w:t>
      </w:r>
      <w:r>
        <w:t>()/setXxx()</w:t>
      </w:r>
      <w:r>
        <w:rPr>
          <w:rFonts w:hint="eastAsia"/>
        </w:rPr>
        <w:t>方法</w:t>
      </w:r>
    </w:p>
    <w:p w14:paraId="16D40771" w14:textId="4EE47D4B" w:rsidR="002667EE" w:rsidRDefault="002667EE" w:rsidP="001C61CB">
      <w:r>
        <w:tab/>
      </w:r>
      <w:r>
        <w:rPr>
          <w:rFonts w:hint="eastAsia"/>
        </w:rPr>
        <w:t>最后定义测试：</w:t>
      </w:r>
    </w:p>
    <w:p w14:paraId="2EA7833C" w14:textId="36BB32FE" w:rsidR="002667EE" w:rsidRDefault="002667EE" w:rsidP="002667EE">
      <w:pPr>
        <w:ind w:left="420" w:firstLine="420"/>
      </w:pPr>
      <w:r>
        <w:rPr>
          <w:rFonts w:hint="eastAsia"/>
        </w:rPr>
        <w:t>创建一个对象，先通过</w:t>
      </w:r>
      <w:r>
        <w:rPr>
          <w:rFonts w:hint="eastAsia"/>
        </w:rPr>
        <w:t>getXxx(</w:t>
      </w:r>
      <w:r>
        <w:t>)</w:t>
      </w:r>
      <w:r>
        <w:rPr>
          <w:rFonts w:hint="eastAsia"/>
        </w:rPr>
        <w:t>方法输出成员变量</w:t>
      </w:r>
    </w:p>
    <w:p w14:paraId="469FFCCF" w14:textId="246FA5C6" w:rsidR="002667EE" w:rsidRDefault="002667EE" w:rsidP="001C61CB">
      <w:r>
        <w:tab/>
      </w:r>
      <w:r>
        <w:tab/>
      </w:r>
      <w:r>
        <w:rPr>
          <w:rFonts w:hint="eastAsia"/>
        </w:rPr>
        <w:t>然后通过</w:t>
      </w:r>
      <w:r>
        <w:rPr>
          <w:rFonts w:hint="eastAsia"/>
        </w:rPr>
        <w:t>setXxx(</w:t>
      </w:r>
      <w:r>
        <w:t>)</w:t>
      </w:r>
      <w:r>
        <w:rPr>
          <w:rFonts w:hint="eastAsia"/>
        </w:rPr>
        <w:t>方法给成员变量赋值，再次输出</w:t>
      </w:r>
    </w:p>
    <w:p w14:paraId="6A376263" w14:textId="77777777" w:rsidR="002667EE" w:rsidRDefault="002667EE" w:rsidP="001C61CB"/>
    <w:p w14:paraId="7FBCC3E2" w14:textId="6C87DB9F" w:rsidR="00F807AC" w:rsidRDefault="007131D9" w:rsidP="001C61CB">
      <w:r>
        <w:rPr>
          <w:noProof/>
        </w:rPr>
        <w:lastRenderedPageBreak/>
        <w:drawing>
          <wp:inline distT="0" distB="0" distL="0" distR="0" wp14:anchorId="079D5AD2" wp14:editId="500F0D8E">
            <wp:extent cx="2525689" cy="3367585"/>
            <wp:effectExtent l="0" t="0" r="8255" b="4445"/>
            <wp:docPr id="184" name="图片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2535709" cy="3380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015734" w14:textId="5CBEF738" w:rsidR="007131D9" w:rsidRDefault="007131D9" w:rsidP="001C61CB">
      <w:r>
        <w:rPr>
          <w:noProof/>
        </w:rPr>
        <w:drawing>
          <wp:inline distT="0" distB="0" distL="0" distR="0" wp14:anchorId="251EFA29" wp14:editId="1FC866D9">
            <wp:extent cx="5274310" cy="3153410"/>
            <wp:effectExtent l="0" t="0" r="2540" b="8890"/>
            <wp:docPr id="185" name="图片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53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8AE565" w14:textId="59893D9F" w:rsidR="00C65A7C" w:rsidRDefault="00E41F56" w:rsidP="001C61CB">
      <w:r>
        <w:rPr>
          <w:noProof/>
        </w:rPr>
        <w:drawing>
          <wp:inline distT="0" distB="0" distL="0" distR="0" wp14:anchorId="010DEAD6" wp14:editId="0F16C529">
            <wp:extent cx="1323975" cy="342900"/>
            <wp:effectExtent l="0" t="0" r="9525" b="0"/>
            <wp:docPr id="186" name="图片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2"/>
                    <a:stretch>
                      <a:fillRect/>
                    </a:stretch>
                  </pic:blipFill>
                  <pic:spPr>
                    <a:xfrm>
                      <a:off x="0" y="0"/>
                      <a:ext cx="1324045" cy="3429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159284" w14:textId="3FDE80CC" w:rsidR="00E41F56" w:rsidRPr="0053638F" w:rsidRDefault="00BD7E78" w:rsidP="0053638F">
      <w:pPr>
        <w:pStyle w:val="11"/>
        <w:spacing w:beforeLines="0" w:before="120"/>
      </w:pPr>
      <w:r w:rsidRPr="0053638F">
        <w:t>5</w:t>
      </w:r>
      <w:r w:rsidR="007E31AF" w:rsidRPr="0053638F">
        <w:rPr>
          <w:rFonts w:hint="eastAsia"/>
        </w:rPr>
        <w:t>）</w:t>
      </w:r>
      <w:r w:rsidRPr="0053638F">
        <w:rPr>
          <w:rFonts w:hint="eastAsia"/>
        </w:rPr>
        <w:t>构造方法</w:t>
      </w:r>
    </w:p>
    <w:p w14:paraId="7DE2C894" w14:textId="607ECA5C" w:rsidR="00BD7E78" w:rsidRDefault="00BD7E78" w:rsidP="001C61CB">
      <w:r>
        <w:rPr>
          <w:rFonts w:hint="eastAsia"/>
        </w:rPr>
        <w:t>构造方法：给对象的数据进行初始化</w:t>
      </w:r>
    </w:p>
    <w:p w14:paraId="7B2617B1" w14:textId="4C8E22DB" w:rsidR="00BD7E78" w:rsidRDefault="00BD7E78" w:rsidP="001C61CB">
      <w:r>
        <w:rPr>
          <w:rFonts w:hint="eastAsia"/>
        </w:rPr>
        <w:t>格式：</w:t>
      </w:r>
    </w:p>
    <w:p w14:paraId="03DC0AB9" w14:textId="4B2DE688" w:rsidR="00BD7E78" w:rsidRDefault="00BD7E78" w:rsidP="001C61CB">
      <w:r>
        <w:tab/>
      </w:r>
      <w:r>
        <w:rPr>
          <w:rFonts w:hint="eastAsia"/>
        </w:rPr>
        <w:t>A:</w:t>
      </w:r>
      <w:r>
        <w:rPr>
          <w:rFonts w:hint="eastAsia"/>
        </w:rPr>
        <w:t>方法名和类名相同</w:t>
      </w:r>
    </w:p>
    <w:p w14:paraId="3AF1D35C" w14:textId="486D95F0" w:rsidR="00BD7E78" w:rsidRDefault="00BD7E78" w:rsidP="001C61CB">
      <w:r>
        <w:tab/>
      </w:r>
      <w:r>
        <w:rPr>
          <w:rFonts w:hint="eastAsia"/>
        </w:rPr>
        <w:t>B:</w:t>
      </w:r>
      <w:r>
        <w:rPr>
          <w:rFonts w:hint="eastAsia"/>
        </w:rPr>
        <w:t>没有返回值类型，连</w:t>
      </w:r>
      <w:r>
        <w:rPr>
          <w:rFonts w:hint="eastAsia"/>
        </w:rPr>
        <w:t>void</w:t>
      </w:r>
      <w:r>
        <w:rPr>
          <w:rFonts w:hint="eastAsia"/>
        </w:rPr>
        <w:t>都没有</w:t>
      </w:r>
    </w:p>
    <w:p w14:paraId="66568F6A" w14:textId="53AD6165" w:rsidR="00E41F56" w:rsidRDefault="00BD7E78" w:rsidP="001C61CB">
      <w:r>
        <w:tab/>
      </w:r>
      <w:r>
        <w:rPr>
          <w:rFonts w:hint="eastAsia"/>
        </w:rPr>
        <w:t>C</w:t>
      </w:r>
      <w:r>
        <w:t>:</w:t>
      </w:r>
      <w:r>
        <w:rPr>
          <w:rFonts w:hint="eastAsia"/>
        </w:rPr>
        <w:t>没有具体的返回值</w:t>
      </w:r>
    </w:p>
    <w:p w14:paraId="3D7E3CC1" w14:textId="0E92CF60" w:rsidR="000E01F2" w:rsidRPr="000E01F2" w:rsidRDefault="000E01F2" w:rsidP="001C61CB">
      <w:pPr>
        <w:rPr>
          <w:b/>
          <w:color w:val="FF0000"/>
        </w:rPr>
      </w:pPr>
      <w:r w:rsidRPr="000E01F2">
        <w:rPr>
          <w:rFonts w:hint="eastAsia"/>
          <w:b/>
          <w:color w:val="FF0000"/>
        </w:rPr>
        <w:t>思考题：构造方法中可以有</w:t>
      </w:r>
      <w:r w:rsidRPr="000E01F2">
        <w:rPr>
          <w:rFonts w:hint="eastAsia"/>
          <w:b/>
          <w:color w:val="FF0000"/>
        </w:rPr>
        <w:t>return</w:t>
      </w:r>
      <w:r w:rsidRPr="000E01F2">
        <w:rPr>
          <w:rFonts w:hint="eastAsia"/>
          <w:b/>
          <w:color w:val="FF0000"/>
        </w:rPr>
        <w:t>吗？</w:t>
      </w:r>
    </w:p>
    <w:p w14:paraId="312A4142" w14:textId="35E27899" w:rsidR="000E01F2" w:rsidRPr="000E01F2" w:rsidRDefault="000E01F2" w:rsidP="001C61CB">
      <w:pPr>
        <w:rPr>
          <w:b/>
          <w:color w:val="FF0000"/>
        </w:rPr>
      </w:pPr>
      <w:r w:rsidRPr="000E01F2">
        <w:rPr>
          <w:rFonts w:hint="eastAsia"/>
          <w:b/>
          <w:color w:val="FF0000"/>
        </w:rPr>
        <w:t>可以，实际上在任何</w:t>
      </w:r>
      <w:r w:rsidRPr="000E01F2">
        <w:rPr>
          <w:rFonts w:hint="eastAsia"/>
          <w:b/>
          <w:color w:val="FF0000"/>
        </w:rPr>
        <w:t>void</w:t>
      </w:r>
      <w:r w:rsidRPr="000E01F2">
        <w:rPr>
          <w:rFonts w:hint="eastAsia"/>
          <w:b/>
          <w:color w:val="FF0000"/>
        </w:rPr>
        <w:t>方法中，都可以出现</w:t>
      </w:r>
      <w:r w:rsidRPr="000E01F2">
        <w:rPr>
          <w:rFonts w:hint="eastAsia"/>
          <w:b/>
          <w:color w:val="FF0000"/>
        </w:rPr>
        <w:t>return</w:t>
      </w:r>
      <w:r w:rsidRPr="000E01F2">
        <w:rPr>
          <w:b/>
          <w:color w:val="FF0000"/>
        </w:rPr>
        <w:t>;</w:t>
      </w:r>
      <w:r w:rsidRPr="000E01F2">
        <w:rPr>
          <w:rFonts w:hint="eastAsia"/>
          <w:b/>
          <w:color w:val="FF0000"/>
        </w:rPr>
        <w:t>作为结束该方法</w:t>
      </w:r>
    </w:p>
    <w:p w14:paraId="0A796CC4" w14:textId="77777777" w:rsidR="00AA1CE2" w:rsidRDefault="00AA1CE2" w:rsidP="001C61CB">
      <w:r>
        <w:rPr>
          <w:rFonts w:hint="eastAsia"/>
        </w:rPr>
        <w:t>注意：</w:t>
      </w:r>
    </w:p>
    <w:p w14:paraId="40527E5D" w14:textId="2D7774FE" w:rsidR="00BD7E78" w:rsidRDefault="00AA1CE2" w:rsidP="001C61CB">
      <w:r>
        <w:rPr>
          <w:rFonts w:hint="eastAsia"/>
        </w:rPr>
        <w:lastRenderedPageBreak/>
        <w:t>1</w:t>
      </w:r>
      <w:r>
        <w:rPr>
          <w:rFonts w:hint="eastAsia"/>
        </w:rPr>
        <w:t>）构造方法在定义的类中</w:t>
      </w:r>
    </w:p>
    <w:p w14:paraId="4098A535" w14:textId="1309EC5B" w:rsidR="00AA1CE2" w:rsidRDefault="00AA1CE2" w:rsidP="001C61CB">
      <w:r>
        <w:rPr>
          <w:rFonts w:hint="eastAsia"/>
        </w:rPr>
        <w:t>2</w:t>
      </w:r>
      <w:r>
        <w:rPr>
          <w:rFonts w:hint="eastAsia"/>
        </w:rPr>
        <w:t>）我们一直都在使用构造方法，但我们确没有定义构造方法，用的是哪里来的？</w:t>
      </w:r>
    </w:p>
    <w:p w14:paraId="7EBD24F7" w14:textId="119517F8" w:rsidR="00AA1CE2" w:rsidRDefault="00AA1CE2" w:rsidP="001C61CB">
      <w:r>
        <w:rPr>
          <w:rFonts w:hint="eastAsia"/>
        </w:rPr>
        <w:t>注意：</w:t>
      </w:r>
    </w:p>
    <w:p w14:paraId="1FC52ED5" w14:textId="112A1999" w:rsidR="00AA1CE2" w:rsidRDefault="00AA1CE2" w:rsidP="001C61CB">
      <w:r>
        <w:tab/>
      </w:r>
      <w:r>
        <w:rPr>
          <w:rFonts w:hint="eastAsia"/>
        </w:rPr>
        <w:t>A</w:t>
      </w:r>
      <w:r>
        <w:rPr>
          <w:rFonts w:hint="eastAsia"/>
        </w:rPr>
        <w:t>：若我们给出了构造方法，系统将自动提供</w:t>
      </w:r>
      <w:proofErr w:type="gramStart"/>
      <w:r>
        <w:rPr>
          <w:rFonts w:hint="eastAsia"/>
        </w:rPr>
        <w:t>一个无参构造</w:t>
      </w:r>
      <w:proofErr w:type="gramEnd"/>
      <w:r>
        <w:rPr>
          <w:rFonts w:hint="eastAsia"/>
        </w:rPr>
        <w:t>方法</w:t>
      </w:r>
    </w:p>
    <w:p w14:paraId="1724BE27" w14:textId="28C97881" w:rsidR="00AA1CE2" w:rsidRDefault="00AA1CE2" w:rsidP="001C61CB">
      <w:r>
        <w:tab/>
      </w:r>
      <w:r>
        <w:rPr>
          <w:rFonts w:hint="eastAsia"/>
        </w:rPr>
        <w:t>B</w:t>
      </w:r>
      <w:r>
        <w:rPr>
          <w:rFonts w:hint="eastAsia"/>
        </w:rPr>
        <w:t>：若我们给出了构造方法，系统将不再提供默认</w:t>
      </w:r>
      <w:proofErr w:type="gramStart"/>
      <w:r>
        <w:rPr>
          <w:rFonts w:hint="eastAsia"/>
        </w:rPr>
        <w:t>的无参构造</w:t>
      </w:r>
      <w:proofErr w:type="gramEnd"/>
      <w:r>
        <w:rPr>
          <w:rFonts w:hint="eastAsia"/>
        </w:rPr>
        <w:t>方法，但建议我们定义</w:t>
      </w:r>
      <w:proofErr w:type="gramStart"/>
      <w:r>
        <w:rPr>
          <w:rFonts w:hint="eastAsia"/>
        </w:rPr>
        <w:t>一个无参构</w:t>
      </w:r>
      <w:proofErr w:type="gramEnd"/>
      <w:r>
        <w:rPr>
          <w:rFonts w:hint="eastAsia"/>
        </w:rPr>
        <w:t>造方法</w:t>
      </w:r>
    </w:p>
    <w:p w14:paraId="5420ABE1" w14:textId="48201E4A" w:rsidR="00AA1CE2" w:rsidRDefault="00AA1CE2" w:rsidP="001C61CB"/>
    <w:p w14:paraId="1336DD18" w14:textId="7A5893CC" w:rsidR="00DD5D62" w:rsidRDefault="00DD5D62" w:rsidP="001C61CB">
      <w:r>
        <w:rPr>
          <w:rFonts w:hint="eastAsia"/>
        </w:rPr>
        <w:t>一般情况下，构造方法可以使用在成员变量的赋值上。</w:t>
      </w:r>
    </w:p>
    <w:p w14:paraId="332B0108" w14:textId="2B59B52F" w:rsidR="00DD5D62" w:rsidRDefault="00DD5D62" w:rsidP="001C61CB">
      <w:r>
        <w:rPr>
          <w:rFonts w:hint="eastAsia"/>
        </w:rPr>
        <w:t>给成员变量赋值有两种方式：</w:t>
      </w:r>
    </w:p>
    <w:p w14:paraId="2B88A6AA" w14:textId="1F17D768" w:rsidR="00DD5D62" w:rsidRDefault="00DD5D62" w:rsidP="001C61CB"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set</w:t>
      </w:r>
      <w:r>
        <w:t>Xxx</w:t>
      </w:r>
      <w:r>
        <w:rPr>
          <w:rFonts w:hint="eastAsia"/>
        </w:rPr>
        <w:t>(</w:t>
      </w:r>
      <w:r>
        <w:t>);</w:t>
      </w:r>
    </w:p>
    <w:p w14:paraId="70AF6FCB" w14:textId="0DBD7155" w:rsidR="00DD5D62" w:rsidRDefault="00DD5D62" w:rsidP="001C61CB">
      <w:r>
        <w:rPr>
          <w:rFonts w:hint="eastAsia"/>
        </w:rPr>
        <w:t>2</w:t>
      </w:r>
      <w:r>
        <w:rPr>
          <w:rFonts w:hint="eastAsia"/>
        </w:rPr>
        <w:t>）构造方法</w:t>
      </w:r>
    </w:p>
    <w:p w14:paraId="37B179D5" w14:textId="0B7F09FB" w:rsidR="00DD5D62" w:rsidRDefault="005A3C00" w:rsidP="001C61CB">
      <w:r>
        <w:rPr>
          <w:rFonts w:hint="eastAsia"/>
        </w:rPr>
        <w:t>举例：</w:t>
      </w:r>
    </w:p>
    <w:p w14:paraId="23AE95F6" w14:textId="6426F528" w:rsidR="005A3C00" w:rsidRDefault="005A3C00" w:rsidP="001C61CB">
      <w:r>
        <w:rPr>
          <w:noProof/>
        </w:rPr>
        <w:drawing>
          <wp:inline distT="0" distB="0" distL="0" distR="0" wp14:anchorId="4597E941" wp14:editId="03053443">
            <wp:extent cx="3289465" cy="3115606"/>
            <wp:effectExtent l="0" t="0" r="6350" b="8890"/>
            <wp:docPr id="187" name="图片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3300561" cy="31261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D3514E" w14:textId="45E55080" w:rsidR="00E41F56" w:rsidRDefault="005A3C00" w:rsidP="001C61CB">
      <w:r>
        <w:rPr>
          <w:noProof/>
        </w:rPr>
        <w:drawing>
          <wp:inline distT="0" distB="0" distL="0" distR="0" wp14:anchorId="094E0E27" wp14:editId="16E44B15">
            <wp:extent cx="1382573" cy="212051"/>
            <wp:effectExtent l="0" t="0" r="0" b="0"/>
            <wp:docPr id="188" name="图片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1388641" cy="212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CCAF8B" w14:textId="2DE6A3ED" w:rsidR="00E41F56" w:rsidRDefault="005A3C00" w:rsidP="001C61CB">
      <w:r>
        <w:rPr>
          <w:rFonts w:hint="eastAsia"/>
        </w:rPr>
        <w:t>利用构造方法重载，来实现成员变量赋值</w:t>
      </w:r>
    </w:p>
    <w:p w14:paraId="042B77B8" w14:textId="302884B0" w:rsidR="005A3C00" w:rsidRDefault="000A5D1F" w:rsidP="001C61CB">
      <w:r>
        <w:rPr>
          <w:noProof/>
        </w:rPr>
        <w:lastRenderedPageBreak/>
        <w:drawing>
          <wp:inline distT="0" distB="0" distL="0" distR="0" wp14:anchorId="1D772BC2" wp14:editId="67F6CE2C">
            <wp:extent cx="3581400" cy="3420570"/>
            <wp:effectExtent l="0" t="0" r="0" b="8890"/>
            <wp:docPr id="189" name="图片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5"/>
                    <a:stretch>
                      <a:fillRect/>
                    </a:stretch>
                  </pic:blipFill>
                  <pic:spPr>
                    <a:xfrm>
                      <a:off x="0" y="0"/>
                      <a:ext cx="3597294" cy="343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008245" w14:textId="54EC507B" w:rsidR="00E50079" w:rsidRDefault="000A5D1F" w:rsidP="001C61CB">
      <w:r>
        <w:rPr>
          <w:noProof/>
        </w:rPr>
        <w:drawing>
          <wp:inline distT="0" distB="0" distL="0" distR="0" wp14:anchorId="0E58A777" wp14:editId="7C0EB1ED">
            <wp:extent cx="1604408" cy="297961"/>
            <wp:effectExtent l="0" t="0" r="0" b="6985"/>
            <wp:docPr id="190" name="图片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1665618" cy="3093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D86291" w14:textId="704A0D05" w:rsidR="00667283" w:rsidRDefault="00667283" w:rsidP="001C61CB"/>
    <w:p w14:paraId="63E2696F" w14:textId="47F109A1" w:rsidR="00667283" w:rsidRPr="0053638F" w:rsidRDefault="00667283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22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类成员方法分类</w:t>
      </w:r>
    </w:p>
    <w:p w14:paraId="5BEBAE11" w14:textId="1AB3B6B6" w:rsidR="00667283" w:rsidRDefault="00667283" w:rsidP="001C61CB">
      <w:r>
        <w:rPr>
          <w:rFonts w:hint="eastAsia"/>
        </w:rPr>
        <w:t>成员方法与方法的分类是一样的：</w:t>
      </w:r>
    </w:p>
    <w:p w14:paraId="0486AFC4" w14:textId="7BCC0471" w:rsidR="00667283" w:rsidRDefault="00667283" w:rsidP="001C61CB">
      <w:r>
        <w:rPr>
          <w:rFonts w:hint="eastAsia"/>
        </w:rPr>
        <w:t>根据有无返回值：</w:t>
      </w:r>
    </w:p>
    <w:p w14:paraId="5CD369B2" w14:textId="31657C70" w:rsidR="00667283" w:rsidRDefault="00667283" w:rsidP="001C61CB">
      <w:r>
        <w:tab/>
      </w:r>
      <w:r>
        <w:rPr>
          <w:rFonts w:hint="eastAsia"/>
        </w:rPr>
        <w:t>有明确返回值方法</w:t>
      </w:r>
    </w:p>
    <w:p w14:paraId="1D63A3E4" w14:textId="34071418" w:rsidR="00667283" w:rsidRDefault="00667283" w:rsidP="001C61CB">
      <w:r>
        <w:tab/>
      </w:r>
      <w:r>
        <w:rPr>
          <w:rFonts w:hint="eastAsia"/>
        </w:rPr>
        <w:t>返回</w:t>
      </w:r>
      <w:r>
        <w:rPr>
          <w:rFonts w:hint="eastAsia"/>
        </w:rPr>
        <w:t>void</w:t>
      </w:r>
      <w:r>
        <w:rPr>
          <w:rFonts w:hint="eastAsia"/>
        </w:rPr>
        <w:t>类型的方法</w:t>
      </w:r>
    </w:p>
    <w:p w14:paraId="0E9AA900" w14:textId="145206E6" w:rsidR="00667283" w:rsidRDefault="00667283" w:rsidP="001C61CB">
      <w:r>
        <w:rPr>
          <w:rFonts w:hint="eastAsia"/>
        </w:rPr>
        <w:t>根据有无形式参数：</w:t>
      </w:r>
    </w:p>
    <w:p w14:paraId="29DF5057" w14:textId="5FD20F02" w:rsidR="00667283" w:rsidRDefault="00667283" w:rsidP="001C61CB">
      <w:r>
        <w:tab/>
      </w:r>
      <w:proofErr w:type="gramStart"/>
      <w:r>
        <w:rPr>
          <w:rFonts w:hint="eastAsia"/>
        </w:rPr>
        <w:t>无参方法</w:t>
      </w:r>
      <w:proofErr w:type="gramEnd"/>
    </w:p>
    <w:p w14:paraId="1896A482" w14:textId="480A0DA5" w:rsidR="00667283" w:rsidRDefault="00667283" w:rsidP="001C61CB">
      <w:r>
        <w:tab/>
      </w:r>
      <w:proofErr w:type="gramStart"/>
      <w:r>
        <w:rPr>
          <w:rFonts w:hint="eastAsia"/>
        </w:rPr>
        <w:t>带参方法</w:t>
      </w:r>
      <w:proofErr w:type="gramEnd"/>
    </w:p>
    <w:p w14:paraId="44BA55B2" w14:textId="3B7676F0" w:rsidR="00667283" w:rsidRDefault="00667283" w:rsidP="001C61CB"/>
    <w:p w14:paraId="4ABDB6E5" w14:textId="025575C5" w:rsidR="00667283" w:rsidRPr="0053638F" w:rsidRDefault="00667283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/>
          <w:spacing w:val="3"/>
          <w:sz w:val="28"/>
          <w:szCs w:val="28"/>
        </w:rPr>
        <w:t>(23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类的组成</w:t>
      </w:r>
    </w:p>
    <w:p w14:paraId="2393BB3E" w14:textId="407A5F86" w:rsidR="00667283" w:rsidRDefault="00667283" w:rsidP="001C61CB">
      <w:r>
        <w:tab/>
      </w:r>
      <w:r>
        <w:rPr>
          <w:rFonts w:hint="eastAsia"/>
        </w:rPr>
        <w:t>由于上述学习了构造方法：</w:t>
      </w:r>
    </w:p>
    <w:p w14:paraId="31AF60E3" w14:textId="22D66EDD" w:rsidR="00667283" w:rsidRPr="00F31587" w:rsidRDefault="00667283" w:rsidP="001C61CB">
      <w:pPr>
        <w:rPr>
          <w:b/>
          <w:bCs/>
          <w:color w:val="FF0000"/>
        </w:rPr>
      </w:pPr>
      <w:r>
        <w:rPr>
          <w:rFonts w:hint="eastAsia"/>
        </w:rPr>
        <w:t>则</w:t>
      </w:r>
      <w:r w:rsidRPr="00F31587">
        <w:rPr>
          <w:rFonts w:hint="eastAsia"/>
          <w:b/>
          <w:bCs/>
          <w:color w:val="FF0000"/>
        </w:rPr>
        <w:t>类的组成：</w:t>
      </w:r>
    </w:p>
    <w:p w14:paraId="1767E61C" w14:textId="61A2ADBB" w:rsidR="00667283" w:rsidRPr="00F31587" w:rsidRDefault="00667283" w:rsidP="001C61CB">
      <w:pPr>
        <w:rPr>
          <w:b/>
          <w:bCs/>
          <w:color w:val="FF0000"/>
        </w:rPr>
      </w:pPr>
      <w:r w:rsidRPr="00F31587">
        <w:rPr>
          <w:b/>
          <w:bCs/>
          <w:color w:val="FF0000"/>
        </w:rPr>
        <w:tab/>
      </w:r>
      <w:r w:rsidRPr="00F31587">
        <w:rPr>
          <w:rFonts w:hint="eastAsia"/>
          <w:b/>
          <w:bCs/>
          <w:color w:val="FF0000"/>
        </w:rPr>
        <w:t>成员变量</w:t>
      </w:r>
    </w:p>
    <w:p w14:paraId="38EFD9F7" w14:textId="46F7F1A2" w:rsidR="00667283" w:rsidRPr="00F31587" w:rsidRDefault="00667283" w:rsidP="001C61CB">
      <w:pPr>
        <w:rPr>
          <w:b/>
          <w:bCs/>
          <w:color w:val="FF0000"/>
        </w:rPr>
      </w:pPr>
      <w:r w:rsidRPr="00F31587">
        <w:rPr>
          <w:b/>
          <w:bCs/>
          <w:color w:val="FF0000"/>
        </w:rPr>
        <w:tab/>
      </w:r>
      <w:r w:rsidRPr="00F31587">
        <w:rPr>
          <w:rFonts w:hint="eastAsia"/>
          <w:b/>
          <w:bCs/>
          <w:color w:val="FF0000"/>
        </w:rPr>
        <w:t>构造方法</w:t>
      </w:r>
    </w:p>
    <w:p w14:paraId="30FDABE5" w14:textId="185F6281" w:rsidR="00667283" w:rsidRPr="00F31587" w:rsidRDefault="00667283" w:rsidP="001C61CB">
      <w:pPr>
        <w:rPr>
          <w:b/>
          <w:bCs/>
          <w:color w:val="FF0000"/>
        </w:rPr>
      </w:pPr>
      <w:r w:rsidRPr="00F31587">
        <w:rPr>
          <w:b/>
          <w:bCs/>
          <w:color w:val="FF0000"/>
        </w:rPr>
        <w:tab/>
      </w:r>
      <w:r w:rsidRPr="00F31587">
        <w:rPr>
          <w:rFonts w:hint="eastAsia"/>
          <w:b/>
          <w:bCs/>
          <w:color w:val="FF0000"/>
        </w:rPr>
        <w:t>成员方法</w:t>
      </w:r>
    </w:p>
    <w:p w14:paraId="1E52ACFB" w14:textId="728830D9" w:rsidR="00667283" w:rsidRDefault="00667283" w:rsidP="001C61CB">
      <w:r>
        <w:tab/>
      </w:r>
      <w:r>
        <w:tab/>
      </w:r>
      <w:r>
        <w:rPr>
          <w:rFonts w:hint="eastAsia"/>
        </w:rPr>
        <w:t>根据返回值：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void</w:t>
      </w:r>
      <w:r>
        <w:rPr>
          <w:rFonts w:hint="eastAsia"/>
        </w:rPr>
        <w:t>类型</w:t>
      </w:r>
      <w:r>
        <w:rPr>
          <w:rFonts w:hint="eastAsia"/>
        </w:rPr>
        <w:t>2</w:t>
      </w:r>
      <w:r>
        <w:rPr>
          <w:rFonts w:hint="eastAsia"/>
        </w:rPr>
        <w:t>）非</w:t>
      </w:r>
      <w:r>
        <w:rPr>
          <w:rFonts w:hint="eastAsia"/>
        </w:rPr>
        <w:t>void</w:t>
      </w:r>
      <w:r>
        <w:rPr>
          <w:rFonts w:hint="eastAsia"/>
        </w:rPr>
        <w:t>类型</w:t>
      </w:r>
    </w:p>
    <w:p w14:paraId="6DC6E466" w14:textId="4E44CA8C" w:rsidR="00667283" w:rsidRDefault="00667283" w:rsidP="001C61CB">
      <w:r>
        <w:tab/>
      </w:r>
      <w:r>
        <w:tab/>
      </w:r>
      <w:r>
        <w:rPr>
          <w:rFonts w:hint="eastAsia"/>
        </w:rPr>
        <w:t>形式参数：</w:t>
      </w:r>
      <w:r>
        <w:rPr>
          <w:rFonts w:hint="eastAsia"/>
        </w:rPr>
        <w:t>1</w:t>
      </w:r>
      <w:r>
        <w:rPr>
          <w:rFonts w:hint="eastAsia"/>
        </w:rPr>
        <w:t>）</w:t>
      </w:r>
      <w:proofErr w:type="gramStart"/>
      <w:r>
        <w:rPr>
          <w:rFonts w:hint="eastAsia"/>
        </w:rPr>
        <w:t>空参方法</w:t>
      </w:r>
      <w:proofErr w:type="gramEnd"/>
      <w:r>
        <w:rPr>
          <w:rFonts w:hint="eastAsia"/>
        </w:rPr>
        <w:t>2</w:t>
      </w:r>
      <w:r>
        <w:rPr>
          <w:rFonts w:hint="eastAsia"/>
        </w:rPr>
        <w:t>）</w:t>
      </w:r>
      <w:proofErr w:type="gramStart"/>
      <w:r>
        <w:rPr>
          <w:rFonts w:hint="eastAsia"/>
        </w:rPr>
        <w:t>带参方</w:t>
      </w:r>
      <w:proofErr w:type="gramEnd"/>
      <w:r>
        <w:rPr>
          <w:rFonts w:hint="eastAsia"/>
        </w:rPr>
        <w:t>法</w:t>
      </w:r>
    </w:p>
    <w:p w14:paraId="7D8791DE" w14:textId="6A921466" w:rsidR="00F31587" w:rsidRPr="0053638F" w:rsidRDefault="00F31587" w:rsidP="0053638F">
      <w:pPr>
        <w:pStyle w:val="11"/>
        <w:spacing w:beforeLines="0" w:before="120"/>
      </w:pPr>
      <w:r w:rsidRPr="0053638F">
        <w:t>1</w:t>
      </w:r>
      <w:r w:rsidRPr="0053638F">
        <w:rPr>
          <w:rFonts w:hint="eastAsia"/>
        </w:rPr>
        <w:t>）类的构造</w:t>
      </w:r>
    </w:p>
    <w:p w14:paraId="01258E4F" w14:textId="4A601C16" w:rsidR="00F31587" w:rsidRDefault="00F31587" w:rsidP="001C61CB">
      <w:r>
        <w:tab/>
      </w:r>
      <w:r>
        <w:rPr>
          <w:rFonts w:hint="eastAsia"/>
        </w:rPr>
        <w:t>成员变量</w:t>
      </w:r>
    </w:p>
    <w:p w14:paraId="64224ADC" w14:textId="660865F2" w:rsidR="00F31587" w:rsidRDefault="00F31587" w:rsidP="001C61CB">
      <w:r>
        <w:tab/>
      </w:r>
      <w:r>
        <w:rPr>
          <w:rFonts w:hint="eastAsia"/>
        </w:rPr>
        <w:t>构造方法</w:t>
      </w:r>
    </w:p>
    <w:p w14:paraId="6B3BE501" w14:textId="76BDDCBA" w:rsidR="00F31587" w:rsidRDefault="00F31587" w:rsidP="001C61CB">
      <w:r>
        <w:tab/>
      </w:r>
      <w:r>
        <w:tab/>
      </w:r>
      <w:proofErr w:type="gramStart"/>
      <w:r>
        <w:rPr>
          <w:rFonts w:hint="eastAsia"/>
        </w:rPr>
        <w:t>无参构造</w:t>
      </w:r>
      <w:proofErr w:type="gramEnd"/>
      <w:r>
        <w:rPr>
          <w:rFonts w:hint="eastAsia"/>
        </w:rPr>
        <w:t>方法</w:t>
      </w:r>
    </w:p>
    <w:p w14:paraId="6CC9B66A" w14:textId="611D5277" w:rsidR="00F31587" w:rsidRDefault="00F31587" w:rsidP="001C61CB">
      <w:r>
        <w:tab/>
      </w:r>
      <w:r>
        <w:tab/>
      </w:r>
      <w:proofErr w:type="gramStart"/>
      <w:r>
        <w:rPr>
          <w:rFonts w:hint="eastAsia"/>
        </w:rPr>
        <w:t>带参构造</w:t>
      </w:r>
      <w:proofErr w:type="gramEnd"/>
      <w:r>
        <w:rPr>
          <w:rFonts w:hint="eastAsia"/>
        </w:rPr>
        <w:t>方法</w:t>
      </w:r>
    </w:p>
    <w:p w14:paraId="3CF1873B" w14:textId="78E92D5F" w:rsidR="00F31587" w:rsidRDefault="00F31587" w:rsidP="001C61CB">
      <w:r>
        <w:tab/>
      </w:r>
      <w:r>
        <w:rPr>
          <w:rFonts w:hint="eastAsia"/>
        </w:rPr>
        <w:t>成员方法</w:t>
      </w:r>
    </w:p>
    <w:p w14:paraId="247E7FC3" w14:textId="04BD22C7" w:rsidR="00F31587" w:rsidRDefault="00F31587" w:rsidP="001C61CB">
      <w:r>
        <w:tab/>
      </w:r>
      <w:r>
        <w:tab/>
      </w:r>
      <w:proofErr w:type="gramStart"/>
      <w:r>
        <w:rPr>
          <w:rFonts w:hint="eastAsia"/>
        </w:rPr>
        <w:t>getXxx</w:t>
      </w:r>
      <w:r>
        <w:t>(</w:t>
      </w:r>
      <w:proofErr w:type="gramEnd"/>
      <w:r>
        <w:t>);</w:t>
      </w:r>
    </w:p>
    <w:p w14:paraId="66EBE78F" w14:textId="0A6426FE" w:rsidR="00F31587" w:rsidRDefault="00F31587" w:rsidP="001C61CB">
      <w:r>
        <w:lastRenderedPageBreak/>
        <w:tab/>
      </w:r>
      <w:r>
        <w:tab/>
      </w:r>
      <w:proofErr w:type="gramStart"/>
      <w:r>
        <w:t>setXxx(</w:t>
      </w:r>
      <w:proofErr w:type="gramEnd"/>
      <w:r>
        <w:t>);</w:t>
      </w:r>
    </w:p>
    <w:p w14:paraId="3F38A7C7" w14:textId="1E816EA3" w:rsidR="00F31587" w:rsidRDefault="00F31587" w:rsidP="001C61CB">
      <w:r>
        <w:rPr>
          <w:rFonts w:hint="eastAsia"/>
        </w:rPr>
        <w:t>给成员变量赋值的方法：</w:t>
      </w:r>
    </w:p>
    <w:p w14:paraId="667E169D" w14:textId="37FDE572" w:rsidR="00F31587" w:rsidRDefault="00F31587" w:rsidP="001C61CB">
      <w:r>
        <w:tab/>
        <w:t>A:</w:t>
      </w:r>
      <w:proofErr w:type="gramStart"/>
      <w:r>
        <w:rPr>
          <w:rFonts w:hint="eastAsia"/>
        </w:rPr>
        <w:t>无参构造</w:t>
      </w:r>
      <w:proofErr w:type="gramEnd"/>
      <w:r>
        <w:rPr>
          <w:rFonts w:hint="eastAsia"/>
        </w:rPr>
        <w:t>方法</w:t>
      </w:r>
      <w:r>
        <w:rPr>
          <w:rFonts w:hint="eastAsia"/>
        </w:rPr>
        <w:t>+setXxx</w:t>
      </w:r>
      <w:r>
        <w:t>()</w:t>
      </w:r>
    </w:p>
    <w:p w14:paraId="25A8247E" w14:textId="1BA55DED" w:rsidR="00F31587" w:rsidRDefault="00F31587" w:rsidP="001C61CB">
      <w:r>
        <w:tab/>
        <w:t>B:</w:t>
      </w:r>
      <w:proofErr w:type="gramStart"/>
      <w:r>
        <w:rPr>
          <w:rFonts w:hint="eastAsia"/>
        </w:rPr>
        <w:t>带参构造</w:t>
      </w:r>
      <w:proofErr w:type="gramEnd"/>
      <w:r>
        <w:rPr>
          <w:rFonts w:hint="eastAsia"/>
        </w:rPr>
        <w:t>方法</w:t>
      </w:r>
    </w:p>
    <w:p w14:paraId="32110B4A" w14:textId="52508FA7" w:rsidR="00F31587" w:rsidRDefault="00AE67F7" w:rsidP="0053638F">
      <w:pPr>
        <w:pStyle w:val="11"/>
        <w:spacing w:beforeLines="0" w:before="120"/>
      </w:pPr>
      <w:r w:rsidRPr="0053638F">
        <w:rPr>
          <w:rFonts w:hint="eastAsia"/>
        </w:rPr>
        <w:t>2）标准的学生类</w:t>
      </w:r>
    </w:p>
    <w:p w14:paraId="77A3D4ED" w14:textId="6D044F8E" w:rsidR="00AE67F7" w:rsidRDefault="006D3785" w:rsidP="001C61CB">
      <w:r>
        <w:rPr>
          <w:noProof/>
        </w:rPr>
        <w:drawing>
          <wp:inline distT="0" distB="0" distL="0" distR="0" wp14:anchorId="63687B5D" wp14:editId="2D87A0AA">
            <wp:extent cx="2514600" cy="2709212"/>
            <wp:effectExtent l="0" t="0" r="0" b="0"/>
            <wp:docPr id="191" name="图片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7"/>
                    <a:stretch>
                      <a:fillRect/>
                    </a:stretch>
                  </pic:blipFill>
                  <pic:spPr>
                    <a:xfrm>
                      <a:off x="0" y="0"/>
                      <a:ext cx="2535739" cy="27319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D3785">
        <w:rPr>
          <w:noProof/>
        </w:rPr>
        <w:t xml:space="preserve"> </w:t>
      </w:r>
      <w:r>
        <w:rPr>
          <w:noProof/>
        </w:rPr>
        <w:drawing>
          <wp:inline distT="0" distB="0" distL="0" distR="0" wp14:anchorId="68C4B293" wp14:editId="7079D986">
            <wp:extent cx="2508250" cy="2037954"/>
            <wp:effectExtent l="0" t="0" r="6350" b="635"/>
            <wp:docPr id="192" name="图片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2526294" cy="2052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59F8DC" w14:textId="19F3CC8E" w:rsidR="00667283" w:rsidRDefault="006D3785" w:rsidP="001C61CB">
      <w:r>
        <w:rPr>
          <w:noProof/>
        </w:rPr>
        <w:drawing>
          <wp:inline distT="0" distB="0" distL="0" distR="0" wp14:anchorId="668E470F" wp14:editId="6822CBDD">
            <wp:extent cx="3419475" cy="1072089"/>
            <wp:effectExtent l="0" t="0" r="0" b="0"/>
            <wp:docPr id="193" name="图片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3433100" cy="10763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FB334F" w14:textId="6C5CD371" w:rsidR="006D3785" w:rsidRDefault="006D3785" w:rsidP="001C61CB">
      <w:r>
        <w:rPr>
          <w:noProof/>
        </w:rPr>
        <w:drawing>
          <wp:inline distT="0" distB="0" distL="0" distR="0" wp14:anchorId="3ECA36B8" wp14:editId="6EA203C9">
            <wp:extent cx="704850" cy="219075"/>
            <wp:effectExtent l="0" t="0" r="0" b="9525"/>
            <wp:docPr id="194" name="图片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288039" w14:textId="17CD5C89" w:rsidR="003D14F0" w:rsidRPr="0053638F" w:rsidRDefault="003D14F0" w:rsidP="0053638F">
      <w:pPr>
        <w:pStyle w:val="11"/>
        <w:spacing w:beforeLines="0" w:before="120"/>
      </w:pPr>
      <w:r w:rsidRPr="0053638F">
        <w:rPr>
          <w:rFonts w:hint="eastAsia"/>
        </w:rPr>
        <w:t>3）标准手机类</w:t>
      </w:r>
    </w:p>
    <w:p w14:paraId="3C63BDA6" w14:textId="3CEAE1B9" w:rsidR="003D14F0" w:rsidRDefault="003D14F0" w:rsidP="001C61CB">
      <w:r>
        <w:rPr>
          <w:noProof/>
        </w:rPr>
        <w:drawing>
          <wp:inline distT="0" distB="0" distL="0" distR="0" wp14:anchorId="383B8099" wp14:editId="5D3314E2">
            <wp:extent cx="2364827" cy="3178071"/>
            <wp:effectExtent l="0" t="0" r="0" b="3810"/>
            <wp:docPr id="195" name="图片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2381871" cy="32009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D14F0">
        <w:rPr>
          <w:noProof/>
        </w:rPr>
        <w:t xml:space="preserve"> </w:t>
      </w:r>
      <w:r>
        <w:rPr>
          <w:noProof/>
        </w:rPr>
        <w:drawing>
          <wp:inline distT="0" distB="0" distL="0" distR="0" wp14:anchorId="5FC1F78F" wp14:editId="0DED2472">
            <wp:extent cx="2647422" cy="3041606"/>
            <wp:effectExtent l="0" t="0" r="635" b="6985"/>
            <wp:docPr id="196" name="图片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2667135" cy="3064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AD31FA" w14:textId="06326DA8" w:rsidR="00667283" w:rsidRDefault="003D14F0" w:rsidP="001C61CB">
      <w:r>
        <w:rPr>
          <w:noProof/>
        </w:rPr>
        <w:lastRenderedPageBreak/>
        <w:drawing>
          <wp:inline distT="0" distB="0" distL="0" distR="0" wp14:anchorId="57A57D2D" wp14:editId="02C01B91">
            <wp:extent cx="866775" cy="342900"/>
            <wp:effectExtent l="0" t="0" r="9525" b="0"/>
            <wp:docPr id="197" name="图片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066CAA" w14:textId="55483192" w:rsidR="00667283" w:rsidRDefault="00667283" w:rsidP="001C61CB"/>
    <w:p w14:paraId="6F15967A" w14:textId="77777777" w:rsidR="0071090B" w:rsidRPr="0053638F" w:rsidRDefault="0071090B" w:rsidP="0053638F">
      <w:pPr>
        <w:pStyle w:val="11"/>
        <w:spacing w:beforeLines="0" w:before="120"/>
      </w:pPr>
      <w:r w:rsidRPr="0053638F">
        <w:rPr>
          <w:rFonts w:hint="eastAsia"/>
        </w:rPr>
        <w:t>4）标准的员工类</w:t>
      </w:r>
    </w:p>
    <w:p w14:paraId="4DA286AE" w14:textId="212CA5FE" w:rsidR="0071090B" w:rsidRDefault="0071090B" w:rsidP="001C61CB">
      <w:r>
        <w:rPr>
          <w:rFonts w:hint="eastAsia"/>
        </w:rPr>
        <w:t>需求：定义一个员工类</w:t>
      </w:r>
    </w:p>
    <w:p w14:paraId="48E8B486" w14:textId="60E989C5" w:rsidR="0071090B" w:rsidRDefault="0071090B" w:rsidP="001C61CB">
      <w:r>
        <w:rPr>
          <w:noProof/>
        </w:rPr>
        <w:drawing>
          <wp:inline distT="0" distB="0" distL="0" distR="0" wp14:anchorId="7B2025D8" wp14:editId="5F5680E6">
            <wp:extent cx="3085448" cy="3426460"/>
            <wp:effectExtent l="0" t="0" r="1270" b="2540"/>
            <wp:docPr id="199" name="图片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3097290" cy="34396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572FB7" w14:textId="13A0F514" w:rsidR="004E60DA" w:rsidRDefault="004E60DA" w:rsidP="001C61CB">
      <w:r>
        <w:rPr>
          <w:noProof/>
        </w:rPr>
        <w:drawing>
          <wp:inline distT="0" distB="0" distL="0" distR="0" wp14:anchorId="7604C4B0" wp14:editId="451361EF">
            <wp:extent cx="5274310" cy="1664970"/>
            <wp:effectExtent l="0" t="0" r="2540" b="0"/>
            <wp:docPr id="200" name="图片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64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E6BF48" w14:textId="3D768FD3" w:rsidR="004E60DA" w:rsidRDefault="004E60DA" w:rsidP="001C61CB">
      <w:r>
        <w:rPr>
          <w:noProof/>
        </w:rPr>
        <w:drawing>
          <wp:inline distT="0" distB="0" distL="0" distR="0" wp14:anchorId="1D36F359" wp14:editId="501E8238">
            <wp:extent cx="5274310" cy="1663700"/>
            <wp:effectExtent l="0" t="0" r="2540" b="0"/>
            <wp:docPr id="201" name="图片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6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473228" w14:textId="03C824E1" w:rsidR="004E60DA" w:rsidRDefault="004E60DA" w:rsidP="001C61CB">
      <w:r>
        <w:rPr>
          <w:noProof/>
        </w:rPr>
        <w:drawing>
          <wp:inline distT="0" distB="0" distL="0" distR="0" wp14:anchorId="7B23C2AC" wp14:editId="25F03F31">
            <wp:extent cx="4295775" cy="409575"/>
            <wp:effectExtent l="0" t="0" r="9525" b="9525"/>
            <wp:docPr id="202" name="图片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429577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DF71EB" w14:textId="36A596CC" w:rsidR="00420DF7" w:rsidRPr="0053638F" w:rsidRDefault="00420DF7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24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类的初始化过程</w:t>
      </w:r>
    </w:p>
    <w:p w14:paraId="0996D7D2" w14:textId="5E957848" w:rsidR="00420DF7" w:rsidRDefault="00420DF7" w:rsidP="001C61CB">
      <w:r>
        <w:rPr>
          <w:rFonts w:hint="eastAsia"/>
        </w:rPr>
        <w:lastRenderedPageBreak/>
        <w:t>Student</w:t>
      </w:r>
      <w:r>
        <w:t xml:space="preserve"> </w:t>
      </w:r>
      <w:r>
        <w:rPr>
          <w:rFonts w:hint="eastAsia"/>
        </w:rPr>
        <w:t>s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new</w:t>
      </w:r>
      <w:r>
        <w:t xml:space="preserve"> </w:t>
      </w:r>
      <w:proofErr w:type="gramStart"/>
      <w:r>
        <w:rPr>
          <w:rFonts w:hint="eastAsia"/>
        </w:rPr>
        <w:t>Student</w:t>
      </w:r>
      <w:r>
        <w:t>(</w:t>
      </w:r>
      <w:proofErr w:type="gramEnd"/>
      <w:r>
        <w:t>);</w:t>
      </w:r>
    </w:p>
    <w:p w14:paraId="273451E0" w14:textId="76D5C2A7" w:rsidR="00420DF7" w:rsidRDefault="00420DF7" w:rsidP="001C61CB">
      <w:r>
        <w:rPr>
          <w:rFonts w:hint="eastAsia"/>
        </w:rPr>
        <w:t>在内存中做了哪些事情？</w:t>
      </w:r>
    </w:p>
    <w:p w14:paraId="01998392" w14:textId="75F89AC5" w:rsidR="00420DF7" w:rsidRDefault="00420DF7" w:rsidP="001C61CB">
      <w:r>
        <w:rPr>
          <w:rFonts w:hint="eastAsia"/>
        </w:rPr>
        <w:t>A:</w:t>
      </w:r>
      <w:r>
        <w:rPr>
          <w:rFonts w:hint="eastAsia"/>
        </w:rPr>
        <w:t>加载</w:t>
      </w:r>
      <w:r>
        <w:rPr>
          <w:rFonts w:hint="eastAsia"/>
        </w:rPr>
        <w:t>Student</w:t>
      </w:r>
      <w:r>
        <w:t>.class</w:t>
      </w:r>
      <w:r>
        <w:rPr>
          <w:rFonts w:hint="eastAsia"/>
        </w:rPr>
        <w:t>文件进内存</w:t>
      </w:r>
    </w:p>
    <w:p w14:paraId="5D5671C6" w14:textId="6522E214" w:rsidR="00420DF7" w:rsidRDefault="00420DF7" w:rsidP="001C61CB">
      <w:r>
        <w:rPr>
          <w:rFonts w:hint="eastAsia"/>
        </w:rPr>
        <w:t>B</w:t>
      </w:r>
      <w:r>
        <w:t>:</w:t>
      </w:r>
      <w:r>
        <w:rPr>
          <w:rFonts w:hint="eastAsia"/>
        </w:rPr>
        <w:t>在</w:t>
      </w:r>
      <w:proofErr w:type="gramStart"/>
      <w:r>
        <w:rPr>
          <w:rFonts w:hint="eastAsia"/>
        </w:rPr>
        <w:t>栈</w:t>
      </w:r>
      <w:proofErr w:type="gramEnd"/>
      <w:r>
        <w:rPr>
          <w:rFonts w:hint="eastAsia"/>
        </w:rPr>
        <w:t>内存为</w:t>
      </w:r>
      <w:r>
        <w:rPr>
          <w:rFonts w:hint="eastAsia"/>
        </w:rPr>
        <w:t>s</w:t>
      </w:r>
      <w:r>
        <w:rPr>
          <w:rFonts w:hint="eastAsia"/>
        </w:rPr>
        <w:t>开辟空间</w:t>
      </w:r>
    </w:p>
    <w:p w14:paraId="064807CA" w14:textId="125358F1" w:rsidR="00420DF7" w:rsidRDefault="00420DF7" w:rsidP="001C61CB">
      <w:r>
        <w:rPr>
          <w:rFonts w:hint="eastAsia"/>
        </w:rPr>
        <w:t>C</w:t>
      </w:r>
      <w:r>
        <w:t>:</w:t>
      </w:r>
      <w:r>
        <w:rPr>
          <w:rFonts w:hint="eastAsia"/>
        </w:rPr>
        <w:t>在堆内存为学生对象开辟空间</w:t>
      </w:r>
    </w:p>
    <w:p w14:paraId="2287C8BB" w14:textId="5C82CAE8" w:rsidR="00420DF7" w:rsidRDefault="00420DF7" w:rsidP="001C61CB">
      <w:r>
        <w:rPr>
          <w:rFonts w:hint="eastAsia"/>
        </w:rPr>
        <w:t>D</w:t>
      </w:r>
      <w:r>
        <w:t>:</w:t>
      </w:r>
      <w:r>
        <w:rPr>
          <w:rFonts w:hint="eastAsia"/>
        </w:rPr>
        <w:t>对学生对象的成员变量进行默认初始化</w:t>
      </w:r>
    </w:p>
    <w:p w14:paraId="20AF18C6" w14:textId="47980AC9" w:rsidR="00420DF7" w:rsidRDefault="00420DF7" w:rsidP="001C61CB">
      <w:r>
        <w:rPr>
          <w:rFonts w:hint="eastAsia"/>
        </w:rPr>
        <w:t>E</w:t>
      </w:r>
      <w:r>
        <w:t>:</w:t>
      </w:r>
      <w:r>
        <w:rPr>
          <w:rFonts w:hint="eastAsia"/>
        </w:rPr>
        <w:t>对学生对象的成员变量进行显示初始化</w:t>
      </w:r>
    </w:p>
    <w:p w14:paraId="2EE29DDB" w14:textId="3DE0478A" w:rsidR="00420DF7" w:rsidRDefault="00420DF7" w:rsidP="001C61CB">
      <w:r w:rsidRPr="004908C9">
        <w:rPr>
          <w:rFonts w:hint="eastAsia"/>
          <w:color w:val="FF0000"/>
        </w:rPr>
        <w:t>F</w:t>
      </w:r>
      <w:r w:rsidRPr="004908C9">
        <w:rPr>
          <w:color w:val="FF0000"/>
        </w:rPr>
        <w:t>:</w:t>
      </w:r>
      <w:r w:rsidRPr="004908C9">
        <w:rPr>
          <w:rFonts w:hint="eastAsia"/>
          <w:color w:val="FF0000"/>
        </w:rPr>
        <w:t>通过构造方法对学生对象的成员变量</w:t>
      </w:r>
      <w:r w:rsidR="004908C9" w:rsidRPr="004908C9">
        <w:rPr>
          <w:rFonts w:hint="eastAsia"/>
          <w:color w:val="FF0000"/>
        </w:rPr>
        <w:t>赋值</w:t>
      </w:r>
      <w:r>
        <w:t xml:space="preserve"> </w:t>
      </w:r>
    </w:p>
    <w:p w14:paraId="333FAE8B" w14:textId="578C3AB3" w:rsidR="00420DF7" w:rsidRPr="00420DF7" w:rsidRDefault="00420DF7" w:rsidP="001C61CB">
      <w:r>
        <w:rPr>
          <w:rFonts w:hint="eastAsia"/>
        </w:rPr>
        <w:t>G</w:t>
      </w:r>
      <w:r>
        <w:t>:</w:t>
      </w:r>
      <w:r>
        <w:rPr>
          <w:rFonts w:hint="eastAsia"/>
        </w:rPr>
        <w:t>学生对象初始化完毕，把对象地址赋给</w:t>
      </w:r>
      <w:r>
        <w:rPr>
          <w:rFonts w:hint="eastAsia"/>
        </w:rPr>
        <w:t>s</w:t>
      </w:r>
      <w:r>
        <w:rPr>
          <w:rFonts w:hint="eastAsia"/>
        </w:rPr>
        <w:t>变量</w:t>
      </w:r>
    </w:p>
    <w:p w14:paraId="1CF19E3F" w14:textId="12BAB642" w:rsidR="00420DF7" w:rsidRDefault="004908C9" w:rsidP="001C61CB">
      <w:r w:rsidRPr="004908C9">
        <w:rPr>
          <w:noProof/>
        </w:rPr>
        <w:drawing>
          <wp:inline distT="0" distB="0" distL="0" distR="0" wp14:anchorId="486F074C" wp14:editId="0834A564">
            <wp:extent cx="5274310" cy="2440305"/>
            <wp:effectExtent l="0" t="0" r="2540" b="0"/>
            <wp:docPr id="198" name="图片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40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5A6926" w14:textId="7F80A5DA" w:rsidR="00420DF7" w:rsidRDefault="00420DF7" w:rsidP="001C61CB"/>
    <w:p w14:paraId="05678E3D" w14:textId="1731C904" w:rsidR="00420DF7" w:rsidRPr="0053638F" w:rsidRDefault="004908C9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25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变量什么时候定义为成员变量</w:t>
      </w:r>
    </w:p>
    <w:p w14:paraId="087C8502" w14:textId="4328A585" w:rsidR="004908C9" w:rsidRDefault="00DD5278" w:rsidP="001C61CB">
      <w:r>
        <w:tab/>
      </w:r>
      <w:r>
        <w:rPr>
          <w:rFonts w:hint="eastAsia"/>
        </w:rPr>
        <w:t>变量什么时候定义为成员变量</w:t>
      </w:r>
    </w:p>
    <w:p w14:paraId="0962B8DC" w14:textId="0C52DC6A" w:rsidR="00DD5278" w:rsidRDefault="00DD5278" w:rsidP="001C61CB">
      <w:r>
        <w:tab/>
      </w:r>
      <w:r>
        <w:tab/>
      </w:r>
      <w:r>
        <w:rPr>
          <w:rFonts w:hint="eastAsia"/>
        </w:rPr>
        <w:t>若这个变量是用来描述这个类的信息，那么这个变量就应该定义为成员变量</w:t>
      </w:r>
    </w:p>
    <w:p w14:paraId="61DE7D09" w14:textId="1BBA3633" w:rsidR="00DD5278" w:rsidRDefault="00DD5278" w:rsidP="001C61CB">
      <w:r>
        <w:tab/>
      </w:r>
      <w:r>
        <w:rPr>
          <w:rFonts w:hint="eastAsia"/>
        </w:rPr>
        <w:t>变量到底定义在哪里好呢？</w:t>
      </w:r>
    </w:p>
    <w:p w14:paraId="51BDF0FB" w14:textId="2149AF68" w:rsidR="00DD5278" w:rsidRDefault="00DD5278" w:rsidP="001C61CB">
      <w:r>
        <w:tab/>
      </w:r>
      <w:r>
        <w:tab/>
      </w:r>
      <w:r>
        <w:rPr>
          <w:rFonts w:hint="eastAsia"/>
        </w:rPr>
        <w:t>变量的范围是越小越好，因为能及时地被回收。</w:t>
      </w:r>
    </w:p>
    <w:p w14:paraId="22DAE4E0" w14:textId="0AC20EBE" w:rsidR="00DD5278" w:rsidRDefault="00DD5278" w:rsidP="001C61CB">
      <w:r>
        <w:rPr>
          <w:rFonts w:hint="eastAsia"/>
        </w:rPr>
        <w:t>如下举例</w:t>
      </w:r>
      <w:r>
        <w:rPr>
          <w:rFonts w:hint="eastAsia"/>
        </w:rPr>
        <w:t>:</w:t>
      </w:r>
    </w:p>
    <w:p w14:paraId="51BC3623" w14:textId="7EDBAA40" w:rsidR="00DD5278" w:rsidRDefault="00DD5278" w:rsidP="001C61CB">
      <w:r>
        <w:tab/>
      </w:r>
      <w:r>
        <w:rPr>
          <w:rFonts w:hint="eastAsia"/>
        </w:rPr>
        <w:t>定义一个类</w:t>
      </w:r>
      <w:r>
        <w:rPr>
          <w:rFonts w:hint="eastAsia"/>
        </w:rPr>
        <w:t>Demo</w:t>
      </w:r>
      <w:r>
        <w:rPr>
          <w:rFonts w:hint="eastAsia"/>
        </w:rPr>
        <w:t>，其中定义一个求两个数据和的方法，定义一个测试类</w:t>
      </w:r>
      <w:r>
        <w:rPr>
          <w:rFonts w:hint="eastAsia"/>
        </w:rPr>
        <w:t>Test</w:t>
      </w:r>
      <w:r>
        <w:rPr>
          <w:rFonts w:hint="eastAsia"/>
        </w:rPr>
        <w:t>，进行测试</w:t>
      </w:r>
      <w:r w:rsidR="00BA0BC3">
        <w:rPr>
          <w:rFonts w:hint="eastAsia"/>
        </w:rPr>
        <w:t>.</w:t>
      </w:r>
    </w:p>
    <w:p w14:paraId="4C1F5DCC" w14:textId="77777777" w:rsidR="00BA0BC3" w:rsidRDefault="00BA0BC3" w:rsidP="001C61CB"/>
    <w:p w14:paraId="6E09EF97" w14:textId="670A3642" w:rsidR="00DD5278" w:rsidRDefault="008F35F5" w:rsidP="001C61CB">
      <w:pPr>
        <w:rPr>
          <w:noProof/>
        </w:rPr>
      </w:pPr>
      <w:r>
        <w:rPr>
          <w:noProof/>
        </w:rPr>
        <w:lastRenderedPageBreak/>
        <w:drawing>
          <wp:inline distT="0" distB="0" distL="0" distR="0" wp14:anchorId="76077943" wp14:editId="578366C3">
            <wp:extent cx="3703320" cy="5358435"/>
            <wp:effectExtent l="0" t="0" r="0" b="0"/>
            <wp:docPr id="181" name="图片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9"/>
                    <a:stretch>
                      <a:fillRect/>
                    </a:stretch>
                  </pic:blipFill>
                  <pic:spPr>
                    <a:xfrm>
                      <a:off x="0" y="0"/>
                      <a:ext cx="3749491" cy="54252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F35F5">
        <w:rPr>
          <w:noProof/>
        </w:rPr>
        <w:t xml:space="preserve"> </w:t>
      </w:r>
      <w:r>
        <w:rPr>
          <w:noProof/>
        </w:rPr>
        <w:drawing>
          <wp:inline distT="0" distB="0" distL="0" distR="0" wp14:anchorId="50FEDE89" wp14:editId="41E9D10D">
            <wp:extent cx="3679153" cy="1634490"/>
            <wp:effectExtent l="0" t="0" r="0" b="3810"/>
            <wp:docPr id="183" name="图片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3699332" cy="1643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D05FA4" w14:textId="7750D395" w:rsidR="008F35F5" w:rsidRDefault="0071090B" w:rsidP="001C61CB">
      <w:r>
        <w:rPr>
          <w:rFonts w:hint="eastAsia"/>
        </w:rPr>
        <w:t>虽然方式三看起来好像符合面对对象的思想，但是不好。</w:t>
      </w:r>
    </w:p>
    <w:p w14:paraId="15124138" w14:textId="79B4FEC5" w:rsidR="0071090B" w:rsidRDefault="0071090B" w:rsidP="001C61CB">
      <w:r>
        <w:rPr>
          <w:rFonts w:hint="eastAsia"/>
        </w:rPr>
        <w:t>因为我们知道，类是一组相关属性和行为的集合，是一个抽象的概念，并且类是通过事物转换过来的。事物的属性是描述事物的，同理，</w:t>
      </w:r>
      <w:r w:rsidRPr="0071090B">
        <w:rPr>
          <w:rFonts w:hint="eastAsia"/>
          <w:highlight w:val="yellow"/>
        </w:rPr>
        <w:t>类的成员变量是描述类的</w:t>
      </w:r>
      <w:r>
        <w:rPr>
          <w:rFonts w:hint="eastAsia"/>
        </w:rPr>
        <w:t>。</w:t>
      </w:r>
    </w:p>
    <w:p w14:paraId="30DCBCE4" w14:textId="77777777" w:rsidR="004908C9" w:rsidRDefault="004908C9" w:rsidP="001C61CB"/>
    <w:p w14:paraId="6CABC3B8" w14:textId="14806421" w:rsidR="00B977E1" w:rsidRDefault="00B977E1" w:rsidP="001C61CB"/>
    <w:p w14:paraId="1C8E0A40" w14:textId="102BFEF0" w:rsidR="00B977E1" w:rsidRDefault="00B977E1" w:rsidP="001C61CB"/>
    <w:p w14:paraId="02DFEDD2" w14:textId="63B34058" w:rsidR="00B977E1" w:rsidRDefault="00B977E1" w:rsidP="001C61CB"/>
    <w:p w14:paraId="6EB84C81" w14:textId="2F5BEE38" w:rsidR="00B977E1" w:rsidRDefault="00B977E1" w:rsidP="001C61CB"/>
    <w:p w14:paraId="74CEAFD6" w14:textId="77777777" w:rsidR="00B977E1" w:rsidRDefault="00B977E1" w:rsidP="001C61CB"/>
    <w:p w14:paraId="1A4C35C4" w14:textId="78B75613" w:rsidR="00667283" w:rsidRDefault="00667283" w:rsidP="001C61CB"/>
    <w:p w14:paraId="2C6E07BF" w14:textId="142BF325" w:rsidR="00667283" w:rsidRDefault="00667283" w:rsidP="001C61CB"/>
    <w:p w14:paraId="751B943A" w14:textId="3A9DB35F" w:rsidR="00667283" w:rsidRPr="0053638F" w:rsidRDefault="00BA0BC3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lastRenderedPageBreak/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26)static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关键字</w:t>
      </w:r>
    </w:p>
    <w:p w14:paraId="4EF70AFE" w14:textId="7D9C6C9D" w:rsidR="00BA0BC3" w:rsidRPr="0053638F" w:rsidRDefault="00BA0BC3" w:rsidP="0053638F">
      <w:pPr>
        <w:pStyle w:val="11"/>
        <w:spacing w:beforeLines="0" w:before="120"/>
      </w:pPr>
      <w:r w:rsidRPr="0053638F">
        <w:rPr>
          <w:rFonts w:hint="eastAsia"/>
        </w:rPr>
        <w:t>1）引入</w:t>
      </w:r>
    </w:p>
    <w:p w14:paraId="622D3293" w14:textId="13C8A955" w:rsidR="00667283" w:rsidRDefault="00BA0BC3" w:rsidP="001C61CB">
      <w:r>
        <w:tab/>
      </w:r>
      <w:r>
        <w:rPr>
          <w:rFonts w:hint="eastAsia"/>
        </w:rPr>
        <w:t>定义一个人类，姓名和年龄都是变化的，这是对的，这是因为每个人的姓名和年龄是不同的；</w:t>
      </w:r>
    </w:p>
    <w:p w14:paraId="1414EFBB" w14:textId="72E15153" w:rsidR="00BA0BC3" w:rsidRDefault="00BA0BC3" w:rsidP="001C61CB">
      <w:r>
        <w:tab/>
      </w:r>
      <w:r>
        <w:rPr>
          <w:rFonts w:hint="eastAsia"/>
        </w:rPr>
        <w:t>但是，我们现在选取的几个人都是中国人，他们的国籍是一样的。</w:t>
      </w:r>
    </w:p>
    <w:p w14:paraId="04410EBF" w14:textId="5014B834" w:rsidR="00BA0BC3" w:rsidRDefault="00BA0BC3" w:rsidP="001C61CB">
      <w:r>
        <w:tab/>
      </w:r>
      <w:r>
        <w:rPr>
          <w:rFonts w:hint="eastAsia"/>
        </w:rPr>
        <w:t>对于一样的国籍，每次创建的时候，在堆内存中都要开辟这样的空间，这样觉得有些浪费。</w:t>
      </w:r>
    </w:p>
    <w:p w14:paraId="45EB8B6A" w14:textId="24EA8A9A" w:rsidR="00BA0BC3" w:rsidRPr="00BA0BC3" w:rsidRDefault="00BA0BC3" w:rsidP="001C61CB">
      <w:pPr>
        <w:rPr>
          <w:b/>
          <w:bCs/>
          <w:color w:val="FF0000"/>
        </w:rPr>
      </w:pPr>
      <w:r>
        <w:tab/>
      </w:r>
      <w:r w:rsidRPr="00BA0BC3">
        <w:rPr>
          <w:rFonts w:hint="eastAsia"/>
          <w:b/>
          <w:bCs/>
          <w:color w:val="FF0000"/>
        </w:rPr>
        <w:t>针对多个对象有共同的这样的成员变量值得时候，</w:t>
      </w:r>
      <w:r w:rsidRPr="00BA0BC3">
        <w:rPr>
          <w:rFonts w:hint="eastAsia"/>
          <w:b/>
          <w:bCs/>
          <w:color w:val="FF0000"/>
        </w:rPr>
        <w:t>Java</w:t>
      </w:r>
      <w:r w:rsidRPr="00BA0BC3">
        <w:rPr>
          <w:rFonts w:hint="eastAsia"/>
          <w:b/>
          <w:bCs/>
          <w:color w:val="FF0000"/>
        </w:rPr>
        <w:t>就提高了一个关键字来修饰：</w:t>
      </w:r>
      <w:r w:rsidRPr="00BA0BC3">
        <w:rPr>
          <w:rFonts w:hint="eastAsia"/>
          <w:b/>
          <w:bCs/>
          <w:color w:val="FF0000"/>
        </w:rPr>
        <w:t>static</w:t>
      </w:r>
    </w:p>
    <w:p w14:paraId="080D5D0A" w14:textId="77777777" w:rsidR="00BA0BC3" w:rsidRDefault="00BA0BC3" w:rsidP="001C61CB"/>
    <w:p w14:paraId="75345DC4" w14:textId="0B4DEE7B" w:rsidR="00BA0BC3" w:rsidRPr="0053638F" w:rsidRDefault="00BA0BC3" w:rsidP="0053638F">
      <w:pPr>
        <w:pStyle w:val="11"/>
        <w:spacing w:beforeLines="0" w:before="120"/>
      </w:pPr>
      <w:r w:rsidRPr="0053638F">
        <w:rPr>
          <w:rFonts w:hint="eastAsia"/>
        </w:rPr>
        <w:t>2）static关键字</w:t>
      </w:r>
      <w:r w:rsidR="002C1E60" w:rsidRPr="0053638F">
        <w:rPr>
          <w:rFonts w:hint="eastAsia"/>
        </w:rPr>
        <w:t>特点</w:t>
      </w:r>
    </w:p>
    <w:p w14:paraId="01099279" w14:textId="247B6253" w:rsidR="00BA0BC3" w:rsidRDefault="00BA0BC3" w:rsidP="001C61CB">
      <w:r w:rsidRPr="00AA0986">
        <w:rPr>
          <w:rFonts w:hint="eastAsia"/>
          <w:b/>
          <w:bCs/>
          <w:color w:val="FF0000"/>
        </w:rPr>
        <w:t>作用域</w:t>
      </w:r>
      <w:r>
        <w:rPr>
          <w:rFonts w:hint="eastAsia"/>
        </w:rPr>
        <w:t>：可以修饰成员变量和成员方法</w:t>
      </w:r>
    </w:p>
    <w:p w14:paraId="498B54F4" w14:textId="758C006F" w:rsidR="00BA0BC3" w:rsidRDefault="00BA0BC3" w:rsidP="001C61CB">
      <w:r w:rsidRPr="00AA0986">
        <w:rPr>
          <w:rFonts w:hint="eastAsia"/>
          <w:b/>
          <w:bCs/>
          <w:color w:val="FF0000"/>
        </w:rPr>
        <w:t>特点</w:t>
      </w:r>
      <w:r>
        <w:rPr>
          <w:rFonts w:hint="eastAsia"/>
        </w:rPr>
        <w:t>：</w:t>
      </w:r>
    </w:p>
    <w:p w14:paraId="0C7E2F74" w14:textId="4E83A733" w:rsidR="00BA0BC3" w:rsidRPr="00AA0986" w:rsidRDefault="00BA0BC3" w:rsidP="001C61CB">
      <w:pPr>
        <w:rPr>
          <w:b/>
          <w:bCs/>
          <w:color w:val="FF0000"/>
        </w:rPr>
      </w:pPr>
      <w:r>
        <w:tab/>
      </w:r>
      <w:r w:rsidRPr="00AA0986">
        <w:rPr>
          <w:b/>
          <w:bCs/>
          <w:color w:val="FF0000"/>
        </w:rPr>
        <w:t>A</w:t>
      </w:r>
      <w:r w:rsidRPr="00AA0986">
        <w:rPr>
          <w:rFonts w:hint="eastAsia"/>
          <w:b/>
          <w:bCs/>
          <w:color w:val="FF0000"/>
        </w:rPr>
        <w:t>：随着类的加载而加载</w:t>
      </w:r>
    </w:p>
    <w:p w14:paraId="2BB23C7A" w14:textId="25AD6693" w:rsidR="00BA0BC3" w:rsidRDefault="00BA0BC3" w:rsidP="001C61CB">
      <w:r>
        <w:tab/>
      </w:r>
      <w:r>
        <w:tab/>
      </w:r>
      <w:r>
        <w:rPr>
          <w:rFonts w:hint="eastAsia"/>
        </w:rPr>
        <w:t>回想</w:t>
      </w:r>
      <w:r>
        <w:rPr>
          <w:rFonts w:hint="eastAsia"/>
        </w:rPr>
        <w:t>main</w:t>
      </w:r>
      <w:r>
        <w:rPr>
          <w:rFonts w:hint="eastAsia"/>
        </w:rPr>
        <w:t>方法</w:t>
      </w:r>
    </w:p>
    <w:p w14:paraId="0844D445" w14:textId="53A6EE22" w:rsidR="00BA0BC3" w:rsidRDefault="00BA0BC3" w:rsidP="001C61CB">
      <w:r>
        <w:tab/>
      </w:r>
      <w:r w:rsidRPr="00AA0986">
        <w:rPr>
          <w:rFonts w:hint="eastAsia"/>
          <w:b/>
          <w:bCs/>
          <w:color w:val="FF0000"/>
        </w:rPr>
        <w:t>B</w:t>
      </w:r>
      <w:r w:rsidRPr="00AA0986">
        <w:rPr>
          <w:rFonts w:hint="eastAsia"/>
          <w:b/>
          <w:bCs/>
          <w:color w:val="FF0000"/>
        </w:rPr>
        <w:t>：优先于对象存在</w:t>
      </w:r>
    </w:p>
    <w:p w14:paraId="460A68CA" w14:textId="213F81BB" w:rsidR="00BA0BC3" w:rsidRDefault="00BA0BC3" w:rsidP="001C61CB">
      <w:r>
        <w:tab/>
      </w:r>
      <w:r w:rsidRPr="00AA0986">
        <w:rPr>
          <w:rFonts w:hint="eastAsia"/>
          <w:b/>
          <w:bCs/>
          <w:color w:val="FF0000"/>
        </w:rPr>
        <w:t>C</w:t>
      </w:r>
      <w:r w:rsidRPr="00AA0986">
        <w:rPr>
          <w:rFonts w:hint="eastAsia"/>
          <w:b/>
          <w:bCs/>
          <w:color w:val="FF0000"/>
        </w:rPr>
        <w:t>：</w:t>
      </w:r>
      <w:proofErr w:type="gramStart"/>
      <w:r w:rsidRPr="00AA0986">
        <w:rPr>
          <w:rFonts w:hint="eastAsia"/>
          <w:b/>
          <w:bCs/>
          <w:color w:val="FF0000"/>
        </w:rPr>
        <w:t>被类的</w:t>
      </w:r>
      <w:proofErr w:type="gramEnd"/>
      <w:r w:rsidRPr="00AA0986">
        <w:rPr>
          <w:rFonts w:hint="eastAsia"/>
          <w:b/>
          <w:bCs/>
          <w:color w:val="FF0000"/>
        </w:rPr>
        <w:t>所有对象共享</w:t>
      </w:r>
    </w:p>
    <w:p w14:paraId="1C60B79B" w14:textId="4A4305D4" w:rsidR="00BA0BC3" w:rsidRDefault="00BA0BC3" w:rsidP="001C61CB">
      <w:r>
        <w:tab/>
      </w:r>
      <w:r>
        <w:tab/>
      </w:r>
      <w:r>
        <w:rPr>
          <w:rFonts w:hint="eastAsia"/>
        </w:rPr>
        <w:t>举例：一个班级的学生应该公用一个班级编号</w:t>
      </w:r>
    </w:p>
    <w:p w14:paraId="08436C69" w14:textId="4CCBA119" w:rsidR="00BA0BC3" w:rsidRDefault="00BA0BC3" w:rsidP="001C61CB">
      <w:r>
        <w:tab/>
      </w:r>
      <w:r>
        <w:tab/>
      </w:r>
      <w:r>
        <w:rPr>
          <w:rFonts w:hint="eastAsia"/>
        </w:rPr>
        <w:t>其实这个特点也是在告诉我们什么时候使用</w:t>
      </w:r>
      <w:r>
        <w:rPr>
          <w:rFonts w:hint="eastAsia"/>
        </w:rPr>
        <w:t>static</w:t>
      </w:r>
    </w:p>
    <w:p w14:paraId="3AF027D4" w14:textId="4554D282" w:rsidR="00BA0BC3" w:rsidRDefault="00BA0BC3" w:rsidP="001C61CB">
      <w:r>
        <w:tab/>
      </w:r>
      <w:r>
        <w:tab/>
      </w:r>
      <w:r>
        <w:tab/>
      </w:r>
      <w:r>
        <w:rPr>
          <w:rFonts w:hint="eastAsia"/>
        </w:rPr>
        <w:t>若某个成员变量是被所有对象共享的，那么它就应该定义为静态的</w:t>
      </w:r>
    </w:p>
    <w:p w14:paraId="621C9420" w14:textId="3C18282E" w:rsidR="00BA0BC3" w:rsidRDefault="00BA0BC3" w:rsidP="001C61CB">
      <w:r>
        <w:tab/>
      </w:r>
      <w:r w:rsidR="00202A56">
        <w:tab/>
      </w:r>
      <w:r w:rsidR="00202A56">
        <w:rPr>
          <w:rFonts w:hint="eastAsia"/>
        </w:rPr>
        <w:t>举例：</w:t>
      </w:r>
    </w:p>
    <w:p w14:paraId="05CA5371" w14:textId="116F972B" w:rsidR="00202A56" w:rsidRDefault="00202A56" w:rsidP="001C61CB">
      <w:r>
        <w:tab/>
      </w:r>
      <w:r>
        <w:tab/>
      </w:r>
      <w:r>
        <w:tab/>
      </w:r>
      <w:r>
        <w:rPr>
          <w:rFonts w:hint="eastAsia"/>
        </w:rPr>
        <w:t>饮水机（用静态修饰）</w:t>
      </w:r>
    </w:p>
    <w:p w14:paraId="01070173" w14:textId="27382172" w:rsidR="00202A56" w:rsidRDefault="00202A56" w:rsidP="001C61CB">
      <w:r>
        <w:tab/>
      </w:r>
      <w:r>
        <w:tab/>
      </w:r>
      <w:r>
        <w:tab/>
      </w:r>
      <w:r>
        <w:rPr>
          <w:rFonts w:hint="eastAsia"/>
        </w:rPr>
        <w:t>水杯（不能用静态修饰）</w:t>
      </w:r>
    </w:p>
    <w:p w14:paraId="2F67E656" w14:textId="51A9870C" w:rsidR="00202A56" w:rsidRDefault="00202A56" w:rsidP="001C61CB">
      <w:r>
        <w:tab/>
      </w:r>
      <w:r w:rsidRPr="00AA0986">
        <w:rPr>
          <w:rFonts w:hint="eastAsia"/>
          <w:b/>
          <w:bCs/>
          <w:color w:val="FF0000"/>
        </w:rPr>
        <w:t>D</w:t>
      </w:r>
      <w:r w:rsidRPr="00AA0986">
        <w:rPr>
          <w:rFonts w:hint="eastAsia"/>
          <w:b/>
          <w:bCs/>
          <w:color w:val="FF0000"/>
        </w:rPr>
        <w:t>：可以通过类名调用</w:t>
      </w:r>
    </w:p>
    <w:p w14:paraId="6FAEAFEC" w14:textId="56BD6150" w:rsidR="00202A56" w:rsidRDefault="00202A56" w:rsidP="001C61CB">
      <w:r>
        <w:tab/>
      </w:r>
      <w:r>
        <w:tab/>
      </w:r>
      <w:r>
        <w:rPr>
          <w:rFonts w:hint="eastAsia"/>
        </w:rPr>
        <w:t>其实它本身也可以通过对象名调用</w:t>
      </w:r>
    </w:p>
    <w:p w14:paraId="3A4B2104" w14:textId="79BDCAC4" w:rsidR="00202A56" w:rsidRDefault="002C1E60" w:rsidP="001C61CB">
      <w:r>
        <w:tab/>
      </w:r>
      <w:r>
        <w:tab/>
      </w:r>
      <w:r>
        <w:rPr>
          <w:rFonts w:hint="eastAsia"/>
        </w:rPr>
        <w:t>推荐使用类名调用</w:t>
      </w:r>
    </w:p>
    <w:p w14:paraId="0118B559" w14:textId="2BF1B96D" w:rsidR="002C1E60" w:rsidRDefault="002C1E60" w:rsidP="001C61CB"/>
    <w:p w14:paraId="736356DF" w14:textId="6B09BB6D" w:rsidR="002C1E60" w:rsidRDefault="002C1E60" w:rsidP="001C61CB">
      <w:r>
        <w:rPr>
          <w:rFonts w:hint="eastAsia"/>
        </w:rPr>
        <w:t>静态修饰的内容一般我们称其为：与类相关的，类成员</w:t>
      </w:r>
    </w:p>
    <w:p w14:paraId="6F682D1F" w14:textId="75A21620" w:rsidR="002C1E60" w:rsidRDefault="00AE0B42" w:rsidP="001C61CB">
      <w:r>
        <w:rPr>
          <w:noProof/>
        </w:rPr>
        <w:drawing>
          <wp:inline distT="0" distB="0" distL="0" distR="0" wp14:anchorId="0861B16A" wp14:editId="42FCC1C2">
            <wp:extent cx="3919993" cy="2615531"/>
            <wp:effectExtent l="0" t="0" r="4445" b="0"/>
            <wp:docPr id="204" name="图片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3938268" cy="262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37C3FB" w14:textId="22AE1F95" w:rsidR="00AE0B42" w:rsidRDefault="00133BA4" w:rsidP="001C61CB">
      <w:r>
        <w:rPr>
          <w:noProof/>
        </w:rPr>
        <w:lastRenderedPageBreak/>
        <w:drawing>
          <wp:inline distT="0" distB="0" distL="0" distR="0" wp14:anchorId="0CFE6E46" wp14:editId="4FED40FE">
            <wp:extent cx="3802438" cy="2585085"/>
            <wp:effectExtent l="0" t="0" r="7620" b="5715"/>
            <wp:docPr id="203" name="图片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2"/>
                    <a:stretch>
                      <a:fillRect/>
                    </a:stretch>
                  </pic:blipFill>
                  <pic:spPr>
                    <a:xfrm>
                      <a:off x="0" y="0"/>
                      <a:ext cx="3812384" cy="25918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445BA5" w14:textId="088CC5DE" w:rsidR="002C1E60" w:rsidRPr="0053638F" w:rsidRDefault="002C1E60" w:rsidP="0053638F">
      <w:pPr>
        <w:pStyle w:val="11"/>
        <w:spacing w:beforeLines="0" w:before="120"/>
      </w:pPr>
      <w:r w:rsidRPr="0053638F">
        <w:rPr>
          <w:rFonts w:hint="eastAsia"/>
        </w:rPr>
        <w:t>3）static关键字注意事项</w:t>
      </w:r>
    </w:p>
    <w:p w14:paraId="5DE278C4" w14:textId="0B0C0A54" w:rsidR="002C1E60" w:rsidRDefault="002C1E60" w:rsidP="001C61CB">
      <w:r>
        <w:tab/>
      </w:r>
      <w:r>
        <w:rPr>
          <w:rFonts w:hint="eastAsia"/>
        </w:rPr>
        <w:t>A</w:t>
      </w:r>
      <w:r>
        <w:rPr>
          <w:rFonts w:hint="eastAsia"/>
        </w:rPr>
        <w:t>：</w:t>
      </w:r>
      <w:r w:rsidRPr="00B4546A">
        <w:rPr>
          <w:rFonts w:hint="eastAsia"/>
          <w:b/>
          <w:color w:val="FF0000"/>
        </w:rPr>
        <w:t>在静态方法中是没有</w:t>
      </w:r>
      <w:r w:rsidRPr="00B4546A">
        <w:rPr>
          <w:rFonts w:hint="eastAsia"/>
          <w:b/>
          <w:color w:val="FF0000"/>
        </w:rPr>
        <w:t>this</w:t>
      </w:r>
      <w:r w:rsidRPr="00B4546A">
        <w:rPr>
          <w:rFonts w:hint="eastAsia"/>
          <w:b/>
          <w:color w:val="FF0000"/>
        </w:rPr>
        <w:t>关键字的</w:t>
      </w:r>
    </w:p>
    <w:p w14:paraId="59710C92" w14:textId="2C5D53B1" w:rsidR="002C1E60" w:rsidRDefault="002C1E60" w:rsidP="001C61CB">
      <w:r>
        <w:tab/>
      </w:r>
      <w:r>
        <w:tab/>
      </w:r>
      <w:r>
        <w:rPr>
          <w:rFonts w:hint="eastAsia"/>
        </w:rPr>
        <w:t>如何理解？</w:t>
      </w:r>
    </w:p>
    <w:p w14:paraId="136075C2" w14:textId="738F63A2" w:rsidR="002C1E60" w:rsidRDefault="002C1E60" w:rsidP="001C61CB">
      <w:r>
        <w:tab/>
      </w:r>
      <w:r>
        <w:tab/>
      </w:r>
      <w:r>
        <w:tab/>
      </w:r>
      <w:r>
        <w:rPr>
          <w:rFonts w:hint="eastAsia"/>
        </w:rPr>
        <w:t>静态是随着类的加载而加载，</w:t>
      </w:r>
      <w:r>
        <w:rPr>
          <w:rFonts w:hint="eastAsia"/>
        </w:rPr>
        <w:t>this</w:t>
      </w:r>
      <w:r>
        <w:rPr>
          <w:rFonts w:hint="eastAsia"/>
        </w:rPr>
        <w:t>是随着对象的创建而存在</w:t>
      </w:r>
    </w:p>
    <w:p w14:paraId="67F4F056" w14:textId="6005CC07" w:rsidR="002C1E60" w:rsidRPr="00B4546A" w:rsidRDefault="002C1E60" w:rsidP="002C1E60">
      <w:pPr>
        <w:ind w:left="840" w:firstLine="420"/>
        <w:rPr>
          <w:color w:val="FF0000"/>
        </w:rPr>
      </w:pPr>
      <w:r w:rsidRPr="00B4546A">
        <w:rPr>
          <w:rFonts w:hint="eastAsia"/>
          <w:color w:val="FF0000"/>
          <w:highlight w:val="yellow"/>
        </w:rPr>
        <w:t>静态</w:t>
      </w:r>
      <w:proofErr w:type="gramStart"/>
      <w:r w:rsidRPr="00B4546A">
        <w:rPr>
          <w:rFonts w:hint="eastAsia"/>
          <w:color w:val="FF0000"/>
          <w:highlight w:val="yellow"/>
        </w:rPr>
        <w:t>比对象</w:t>
      </w:r>
      <w:proofErr w:type="gramEnd"/>
      <w:r w:rsidRPr="00B4546A">
        <w:rPr>
          <w:rFonts w:hint="eastAsia"/>
          <w:color w:val="FF0000"/>
          <w:highlight w:val="yellow"/>
        </w:rPr>
        <w:t>先存在</w:t>
      </w:r>
    </w:p>
    <w:p w14:paraId="3E9C74AE" w14:textId="6A0DB9D2" w:rsidR="002C1E60" w:rsidRPr="00B4546A" w:rsidRDefault="002C1E60" w:rsidP="001C61CB">
      <w:pPr>
        <w:rPr>
          <w:b/>
          <w:color w:val="FF0000"/>
        </w:rPr>
      </w:pPr>
      <w:r>
        <w:tab/>
      </w:r>
      <w:r>
        <w:rPr>
          <w:rFonts w:hint="eastAsia"/>
        </w:rPr>
        <w:t>B</w:t>
      </w:r>
      <w:r>
        <w:rPr>
          <w:rFonts w:hint="eastAsia"/>
        </w:rPr>
        <w:t>：</w:t>
      </w:r>
      <w:r w:rsidRPr="00B4546A">
        <w:rPr>
          <w:rFonts w:hint="eastAsia"/>
          <w:b/>
          <w:color w:val="FF0000"/>
        </w:rPr>
        <w:t>静态方法只能访问静态的成员变量和静态的成员方法</w:t>
      </w:r>
    </w:p>
    <w:p w14:paraId="2B9E9AD6" w14:textId="276F9696" w:rsidR="002C1E60" w:rsidRDefault="002C1E60" w:rsidP="001C61CB">
      <w:r>
        <w:tab/>
      </w:r>
      <w:r>
        <w:tab/>
      </w:r>
      <w:r>
        <w:rPr>
          <w:rFonts w:hint="eastAsia"/>
        </w:rPr>
        <w:t>静态方法：</w:t>
      </w:r>
    </w:p>
    <w:p w14:paraId="7EF0BF72" w14:textId="2827E7B0" w:rsidR="002C1E60" w:rsidRDefault="002C1E60" w:rsidP="001C61CB">
      <w:r>
        <w:tab/>
      </w:r>
      <w:r>
        <w:tab/>
      </w:r>
      <w:r>
        <w:tab/>
      </w:r>
      <w:r>
        <w:rPr>
          <w:rFonts w:hint="eastAsia"/>
        </w:rPr>
        <w:t>成员变量：只能访问静态变量</w:t>
      </w:r>
    </w:p>
    <w:p w14:paraId="1DF024B4" w14:textId="1CBF525E" w:rsidR="002C1E60" w:rsidRDefault="002C1E60" w:rsidP="001C61CB">
      <w:r>
        <w:tab/>
      </w:r>
      <w:r>
        <w:tab/>
      </w:r>
      <w:r>
        <w:tab/>
      </w:r>
      <w:r>
        <w:rPr>
          <w:rFonts w:hint="eastAsia"/>
        </w:rPr>
        <w:t>成员方法：只能访问静态成员方法</w:t>
      </w:r>
    </w:p>
    <w:p w14:paraId="72C792A6" w14:textId="2612716F" w:rsidR="002C1E60" w:rsidRDefault="002C1E60" w:rsidP="001C61CB">
      <w:r>
        <w:tab/>
      </w:r>
      <w:r>
        <w:tab/>
      </w:r>
      <w:r>
        <w:rPr>
          <w:rFonts w:hint="eastAsia"/>
        </w:rPr>
        <w:t>非静态方法：</w:t>
      </w:r>
    </w:p>
    <w:p w14:paraId="2C967E26" w14:textId="21843240" w:rsidR="002C1E60" w:rsidRDefault="002C1E60" w:rsidP="001C61CB">
      <w:r>
        <w:tab/>
      </w:r>
      <w:r>
        <w:tab/>
      </w:r>
      <w:r>
        <w:tab/>
      </w:r>
      <w:r>
        <w:rPr>
          <w:rFonts w:hint="eastAsia"/>
        </w:rPr>
        <w:t>成员变量：可以是静态的，也可以是非静态的</w:t>
      </w:r>
    </w:p>
    <w:p w14:paraId="67888D13" w14:textId="0933BD03" w:rsidR="002C1E60" w:rsidRDefault="002C1E60" w:rsidP="001C61CB">
      <w:r>
        <w:tab/>
      </w:r>
      <w:r>
        <w:tab/>
      </w:r>
      <w:r>
        <w:tab/>
      </w:r>
      <w:r>
        <w:rPr>
          <w:rFonts w:hint="eastAsia"/>
        </w:rPr>
        <w:t>成员方法：可以是静态的，也可以是非静态的</w:t>
      </w:r>
    </w:p>
    <w:p w14:paraId="20E6CC32" w14:textId="068B3CFE" w:rsidR="002C1E60" w:rsidRDefault="002C1E60" w:rsidP="001C61CB">
      <w:r>
        <w:tab/>
      </w:r>
      <w:r>
        <w:tab/>
      </w:r>
      <w:r>
        <w:rPr>
          <w:rFonts w:hint="eastAsia"/>
        </w:rPr>
        <w:t>简单记：静态只能访问静态</w:t>
      </w:r>
    </w:p>
    <w:p w14:paraId="26AF81D0" w14:textId="3613E27A" w:rsidR="002C1E60" w:rsidRDefault="002C1E60" w:rsidP="001C61CB"/>
    <w:p w14:paraId="33E43AF6" w14:textId="6EC2A8D1" w:rsidR="002C1E60" w:rsidRPr="0053638F" w:rsidRDefault="002C1E60" w:rsidP="0053638F">
      <w:pPr>
        <w:pStyle w:val="11"/>
        <w:spacing w:beforeLines="0" w:before="120"/>
      </w:pPr>
      <w:r w:rsidRPr="0053638F">
        <w:rPr>
          <w:rFonts w:hint="eastAsia"/>
        </w:rPr>
        <w:t>4）静态变量和成员变量的区别</w:t>
      </w:r>
    </w:p>
    <w:p w14:paraId="0AB7E4E3" w14:textId="03B009E2" w:rsidR="002C1E60" w:rsidRDefault="002C1E60" w:rsidP="001C61CB">
      <w:r>
        <w:tab/>
      </w:r>
      <w:r w:rsidR="00AE0B42">
        <w:rPr>
          <w:rFonts w:hint="eastAsia"/>
        </w:rPr>
        <w:t>A</w:t>
      </w:r>
      <w:r w:rsidR="00AE0B42">
        <w:rPr>
          <w:rFonts w:hint="eastAsia"/>
        </w:rPr>
        <w:t>：所属不同</w:t>
      </w:r>
    </w:p>
    <w:p w14:paraId="1377D42F" w14:textId="539E5D4C" w:rsidR="00AE0B42" w:rsidRDefault="00AE0B42" w:rsidP="001C61CB">
      <w:r>
        <w:tab/>
      </w:r>
      <w:r>
        <w:tab/>
      </w:r>
      <w:r>
        <w:rPr>
          <w:rFonts w:hint="eastAsia"/>
        </w:rPr>
        <w:t>静态变量属于类，所以也称为类变量</w:t>
      </w:r>
    </w:p>
    <w:p w14:paraId="7D6DFD27" w14:textId="201149FB" w:rsidR="00AE0B42" w:rsidRDefault="00AE0B42" w:rsidP="001C61CB">
      <w:r>
        <w:tab/>
      </w:r>
      <w:r>
        <w:tab/>
      </w:r>
      <w:r>
        <w:rPr>
          <w:rFonts w:hint="eastAsia"/>
        </w:rPr>
        <w:t>成员变量属于对象，所以也称为实例变量（对象变量）</w:t>
      </w:r>
    </w:p>
    <w:p w14:paraId="524FF1D5" w14:textId="385EAAA0" w:rsidR="00AE0B42" w:rsidRDefault="00AE0B42" w:rsidP="001C61CB">
      <w:r>
        <w:tab/>
      </w:r>
      <w:r>
        <w:rPr>
          <w:rFonts w:hint="eastAsia"/>
        </w:rPr>
        <w:t>B</w:t>
      </w:r>
      <w:r>
        <w:rPr>
          <w:rFonts w:hint="eastAsia"/>
        </w:rPr>
        <w:t>：内存位置不同</w:t>
      </w:r>
    </w:p>
    <w:p w14:paraId="22C49225" w14:textId="154815F6" w:rsidR="00AE0B42" w:rsidRDefault="00AE0B42" w:rsidP="001C61CB">
      <w:r>
        <w:tab/>
      </w:r>
      <w:r>
        <w:tab/>
      </w:r>
      <w:r>
        <w:rPr>
          <w:rFonts w:hint="eastAsia"/>
        </w:rPr>
        <w:t>静态变量存储于方法区的静态区</w:t>
      </w:r>
    </w:p>
    <w:p w14:paraId="097F4088" w14:textId="3D4AA0E1" w:rsidR="00AE0B42" w:rsidRDefault="00AE0B42" w:rsidP="001C61CB">
      <w:r>
        <w:tab/>
      </w:r>
      <w:r>
        <w:tab/>
      </w:r>
      <w:r>
        <w:rPr>
          <w:rFonts w:hint="eastAsia"/>
        </w:rPr>
        <w:t>成员变量</w:t>
      </w:r>
      <w:proofErr w:type="gramStart"/>
      <w:r>
        <w:rPr>
          <w:rFonts w:hint="eastAsia"/>
        </w:rPr>
        <w:t>存储于堆内存</w:t>
      </w:r>
      <w:proofErr w:type="gramEnd"/>
    </w:p>
    <w:p w14:paraId="730AB5B2" w14:textId="04F7769C" w:rsidR="00AE0B42" w:rsidRDefault="00AE0B42" w:rsidP="001C61CB">
      <w:r>
        <w:tab/>
      </w:r>
      <w:r>
        <w:rPr>
          <w:rFonts w:hint="eastAsia"/>
        </w:rPr>
        <w:t>C</w:t>
      </w:r>
      <w:r>
        <w:rPr>
          <w:rFonts w:hint="eastAsia"/>
        </w:rPr>
        <w:t>：</w:t>
      </w:r>
      <w:r w:rsidR="000E01F2">
        <w:rPr>
          <w:rFonts w:hint="eastAsia"/>
        </w:rPr>
        <w:t>生命周期不同</w:t>
      </w:r>
    </w:p>
    <w:p w14:paraId="27BF88E5" w14:textId="40293E34" w:rsidR="00AE0B42" w:rsidRDefault="00AE0B42" w:rsidP="001C61CB">
      <w:r>
        <w:tab/>
      </w:r>
      <w:r>
        <w:tab/>
      </w:r>
      <w:r>
        <w:rPr>
          <w:rFonts w:hint="eastAsia"/>
        </w:rPr>
        <w:t>静态变量随着类的加载而加载，随着类的消失而消失</w:t>
      </w:r>
    </w:p>
    <w:p w14:paraId="09442530" w14:textId="2E2F2972" w:rsidR="00AE0B42" w:rsidRDefault="00AE0B42" w:rsidP="001C61CB">
      <w:r>
        <w:tab/>
      </w:r>
      <w:r>
        <w:tab/>
      </w:r>
      <w:r>
        <w:rPr>
          <w:rFonts w:hint="eastAsia"/>
        </w:rPr>
        <w:t>成员变量随着对象的创建而存在，随着对象的消失而消失</w:t>
      </w:r>
    </w:p>
    <w:p w14:paraId="6255D5C0" w14:textId="7D29ADBD" w:rsidR="00AE0B42" w:rsidRDefault="00AE0B42" w:rsidP="001C61CB">
      <w:r>
        <w:tab/>
      </w:r>
      <w:r>
        <w:rPr>
          <w:rFonts w:hint="eastAsia"/>
        </w:rPr>
        <w:t>D</w:t>
      </w:r>
      <w:r>
        <w:rPr>
          <w:rFonts w:hint="eastAsia"/>
        </w:rPr>
        <w:t>：调用不同</w:t>
      </w:r>
    </w:p>
    <w:p w14:paraId="42FB17A2" w14:textId="34AF8121" w:rsidR="00AE0B42" w:rsidRDefault="00AE0B42" w:rsidP="001C61CB">
      <w:r>
        <w:tab/>
      </w:r>
      <w:r>
        <w:tab/>
      </w:r>
      <w:r>
        <w:rPr>
          <w:rFonts w:hint="eastAsia"/>
        </w:rPr>
        <w:t>静态变量可以通过类名调用，也可以通过对象调用</w:t>
      </w:r>
    </w:p>
    <w:p w14:paraId="6EB9BDAC" w14:textId="71253447" w:rsidR="00AE0B42" w:rsidRDefault="00AE0B42" w:rsidP="001C61CB">
      <w:r>
        <w:tab/>
      </w:r>
      <w:r>
        <w:tab/>
      </w:r>
      <w:r>
        <w:rPr>
          <w:rFonts w:hint="eastAsia"/>
        </w:rPr>
        <w:t>成员变量只能通过对象名调用</w:t>
      </w:r>
    </w:p>
    <w:p w14:paraId="3B5387D9" w14:textId="753F2FD9" w:rsidR="00AE0B42" w:rsidRPr="0053638F" w:rsidRDefault="00AE0B42" w:rsidP="0053638F">
      <w:pPr>
        <w:pStyle w:val="11"/>
        <w:spacing w:beforeLines="0" w:before="120"/>
      </w:pPr>
      <w:r w:rsidRPr="0053638F">
        <w:rPr>
          <w:rFonts w:hint="eastAsia"/>
        </w:rPr>
        <w:t>5）静态变量的内存图</w:t>
      </w:r>
    </w:p>
    <w:p w14:paraId="0737AA4D" w14:textId="2E668A36" w:rsidR="002C1E60" w:rsidRPr="00202A56" w:rsidRDefault="00A25FF6" w:rsidP="001C61CB">
      <w:r w:rsidRPr="00A25FF6">
        <w:rPr>
          <w:noProof/>
        </w:rPr>
        <w:lastRenderedPageBreak/>
        <w:drawing>
          <wp:inline distT="0" distB="0" distL="0" distR="0" wp14:anchorId="0A55C185" wp14:editId="0C92AC8A">
            <wp:extent cx="5274310" cy="2435220"/>
            <wp:effectExtent l="0" t="0" r="2540" b="3810"/>
            <wp:docPr id="205" name="图片 205" descr="C:\Users\Flatter\AppData\Local\Temp\WeChat Files\39f9fa39d7f5d4ac0c1e851f1579b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Flatter\AppData\Local\Temp\WeChat Files\39f9fa39d7f5d4ac0c1e851f1579b12.png"/>
                    <pic:cNvPicPr>
                      <a:picLocks noChangeAspect="1" noChangeArrowheads="1"/>
                    </pic:cNvPicPr>
                  </pic:nvPicPr>
                  <pic:blipFill>
                    <a:blip r:embed="rId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35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B42044" w14:textId="1866B0A0" w:rsidR="00BA0BC3" w:rsidRPr="0053638F" w:rsidRDefault="009C3ABE" w:rsidP="0053638F">
      <w:pPr>
        <w:pStyle w:val="11"/>
        <w:spacing w:beforeLines="0" w:before="120"/>
      </w:pPr>
      <w:r w:rsidRPr="0053638F">
        <w:rPr>
          <w:rFonts w:hint="eastAsia"/>
        </w:rPr>
        <w:t>6）</w:t>
      </w:r>
      <w:r w:rsidR="00457D5B" w:rsidRPr="0053638F">
        <w:rPr>
          <w:rFonts w:hint="eastAsia"/>
        </w:rPr>
        <w:t>main方法的格式讲解</w:t>
      </w:r>
    </w:p>
    <w:p w14:paraId="4FE38752" w14:textId="7E439B95" w:rsidR="00BA0BC3" w:rsidRDefault="00457D5B" w:rsidP="001C61CB">
      <w:r>
        <w:tab/>
        <w:t xml:space="preserve">public static void </w:t>
      </w:r>
      <w:proofErr w:type="gramStart"/>
      <w:r>
        <w:t>main(</w:t>
      </w:r>
      <w:proofErr w:type="gramEnd"/>
      <w:r>
        <w:t>String[] args) {}</w:t>
      </w:r>
    </w:p>
    <w:p w14:paraId="02B4B16C" w14:textId="710FE517" w:rsidR="00457D5B" w:rsidRDefault="00457D5B" w:rsidP="001C61CB">
      <w:r>
        <w:rPr>
          <w:rFonts w:hint="eastAsia"/>
        </w:rPr>
        <w:t>public</w:t>
      </w:r>
      <w:r>
        <w:rPr>
          <w:rFonts w:hint="eastAsia"/>
        </w:rPr>
        <w:t>：公共的，访问权限是最大的，由于</w:t>
      </w:r>
      <w:r>
        <w:rPr>
          <w:rFonts w:hint="eastAsia"/>
        </w:rPr>
        <w:t>main</w:t>
      </w:r>
      <w:r>
        <w:rPr>
          <w:rFonts w:hint="eastAsia"/>
        </w:rPr>
        <w:t>方法是被</w:t>
      </w:r>
      <w:r>
        <w:rPr>
          <w:rFonts w:hint="eastAsia"/>
        </w:rPr>
        <w:t>jvm</w:t>
      </w:r>
      <w:r>
        <w:rPr>
          <w:rFonts w:hint="eastAsia"/>
        </w:rPr>
        <w:t>调用，所以权限要够大</w:t>
      </w:r>
    </w:p>
    <w:p w14:paraId="09D49F71" w14:textId="0EBB6E09" w:rsidR="00457D5B" w:rsidRDefault="00457D5B" w:rsidP="001C61CB">
      <w:r>
        <w:rPr>
          <w:rFonts w:hint="eastAsia"/>
        </w:rPr>
        <w:t>static</w:t>
      </w:r>
      <w:r>
        <w:rPr>
          <w:rFonts w:hint="eastAsia"/>
        </w:rPr>
        <w:t>：静态的，不需要创建对象，通过类名就可以调用，方便</w:t>
      </w:r>
      <w:r>
        <w:rPr>
          <w:rFonts w:hint="eastAsia"/>
        </w:rPr>
        <w:t>jvm</w:t>
      </w:r>
      <w:r>
        <w:rPr>
          <w:rFonts w:hint="eastAsia"/>
        </w:rPr>
        <w:t>调用</w:t>
      </w:r>
    </w:p>
    <w:p w14:paraId="47791374" w14:textId="046EF132" w:rsidR="00457D5B" w:rsidRDefault="00457D5B" w:rsidP="001C61CB">
      <w:r>
        <w:rPr>
          <w:rFonts w:hint="eastAsia"/>
        </w:rPr>
        <w:t>void</w:t>
      </w:r>
      <w:r>
        <w:rPr>
          <w:rFonts w:hint="eastAsia"/>
        </w:rPr>
        <w:t>：没有返回值返回给调用者，因为返回给</w:t>
      </w:r>
      <w:r>
        <w:rPr>
          <w:rFonts w:hint="eastAsia"/>
        </w:rPr>
        <w:t>jvm</w:t>
      </w:r>
      <w:r>
        <w:rPr>
          <w:rFonts w:hint="eastAsia"/>
        </w:rPr>
        <w:t>是没有意义的</w:t>
      </w:r>
    </w:p>
    <w:p w14:paraId="66567ADE" w14:textId="32BF89BE" w:rsidR="00457D5B" w:rsidRDefault="00457D5B" w:rsidP="001C61CB">
      <w:r>
        <w:rPr>
          <w:rFonts w:hint="eastAsia"/>
        </w:rPr>
        <w:t>m</w:t>
      </w:r>
      <w:r>
        <w:t>ain</w:t>
      </w:r>
      <w:r>
        <w:rPr>
          <w:rFonts w:hint="eastAsia"/>
        </w:rPr>
        <w:t>：一个常见的方法入口，见过的语言都是以</w:t>
      </w:r>
      <w:r>
        <w:rPr>
          <w:rFonts w:hint="eastAsia"/>
        </w:rPr>
        <w:t>main</w:t>
      </w:r>
      <w:r>
        <w:rPr>
          <w:rFonts w:hint="eastAsia"/>
        </w:rPr>
        <w:t>作为入口</w:t>
      </w:r>
    </w:p>
    <w:p w14:paraId="4D0F030C" w14:textId="26E93E5D" w:rsidR="00457D5B" w:rsidRDefault="00457D5B" w:rsidP="001C61CB">
      <w:r>
        <w:rPr>
          <w:rFonts w:hint="eastAsia"/>
        </w:rPr>
        <w:t>String[</w:t>
      </w:r>
      <w:r>
        <w:t>] args :</w:t>
      </w:r>
      <w:r>
        <w:rPr>
          <w:rFonts w:hint="eastAsia"/>
        </w:rPr>
        <w:t>这是一个参数列表，一个字符串数组，这个东西早期是用来接受键盘录入的数据</w:t>
      </w:r>
    </w:p>
    <w:p w14:paraId="5D0A3373" w14:textId="5CD23468" w:rsidR="00457D5B" w:rsidRDefault="00457D5B" w:rsidP="001C61CB">
      <w:r>
        <w:tab/>
        <w:t xml:space="preserve">java MainDemo hello world java </w:t>
      </w:r>
      <w:r>
        <w:rPr>
          <w:rFonts w:hint="eastAsia"/>
        </w:rPr>
        <w:t>：</w:t>
      </w:r>
      <w:r>
        <w:rPr>
          <w:rFonts w:hint="eastAsia"/>
        </w:rPr>
        <w:t>a</w:t>
      </w:r>
      <w:r>
        <w:t>rgs</w:t>
      </w:r>
      <w:r>
        <w:rPr>
          <w:rFonts w:hint="eastAsia"/>
        </w:rPr>
        <w:t>长度为</w:t>
      </w:r>
      <w:r>
        <w:rPr>
          <w:rFonts w:hint="eastAsia"/>
        </w:rPr>
        <w:t>3</w:t>
      </w:r>
      <w:r>
        <w:rPr>
          <w:rFonts w:hint="eastAsia"/>
        </w:rPr>
        <w:t>：均为字符串</w:t>
      </w:r>
    </w:p>
    <w:p w14:paraId="07316ED3" w14:textId="2958AEDA" w:rsidR="00457D5B" w:rsidRPr="00457D5B" w:rsidRDefault="00457D5B" w:rsidP="001C61CB">
      <w:r>
        <w:tab/>
        <w:t xml:space="preserve">java MainDemo </w:t>
      </w:r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2</w:t>
      </w:r>
      <w:r>
        <w:t xml:space="preserve"> </w:t>
      </w:r>
      <w:r>
        <w:rPr>
          <w:rFonts w:hint="eastAsia"/>
        </w:rPr>
        <w:t>3</w:t>
      </w:r>
      <w:r>
        <w:rPr>
          <w:rFonts w:hint="eastAsia"/>
        </w:rPr>
        <w:t>：</w:t>
      </w:r>
      <w:r>
        <w:rPr>
          <w:rFonts w:hint="eastAsia"/>
        </w:rPr>
        <w:t>a</w:t>
      </w:r>
      <w:r>
        <w:t>rgs</w:t>
      </w:r>
      <w:r>
        <w:rPr>
          <w:rFonts w:hint="eastAsia"/>
        </w:rPr>
        <w:t>长度为</w:t>
      </w:r>
      <w:r>
        <w:rPr>
          <w:rFonts w:hint="eastAsia"/>
        </w:rPr>
        <w:t>3</w:t>
      </w:r>
      <w:r>
        <w:rPr>
          <w:rFonts w:hint="eastAsia"/>
        </w:rPr>
        <w:t>：均为字符串</w:t>
      </w:r>
    </w:p>
    <w:p w14:paraId="1A13BBD2" w14:textId="021926E8" w:rsidR="00BA0BC3" w:rsidRDefault="00BA0BC3" w:rsidP="001C61CB"/>
    <w:p w14:paraId="19F64DED" w14:textId="49951487" w:rsidR="00BA0BC3" w:rsidRPr="00E255D6" w:rsidRDefault="00E255D6" w:rsidP="00E255D6">
      <w:pPr>
        <w:pStyle w:val="1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="0" w:afterLines="50" w:after="120" w:line="360" w:lineRule="auto"/>
        <w:jc w:val="center"/>
        <w:rPr>
          <w:rFonts w:ascii="黑体" w:eastAsia="黑体" w:hAnsi="黑体" w:cs="黑体"/>
          <w:b w:val="0"/>
          <w:bCs w:val="0"/>
          <w:sz w:val="30"/>
          <w:szCs w:val="30"/>
        </w:rPr>
      </w:pPr>
      <w:r w:rsidRPr="00E255D6">
        <w:rPr>
          <w:rFonts w:ascii="黑体" w:eastAsia="黑体" w:hAnsi="黑体" w:cs="黑体" w:hint="eastAsia"/>
          <w:b w:val="0"/>
          <w:bCs w:val="0"/>
          <w:sz w:val="30"/>
          <w:szCs w:val="30"/>
        </w:rPr>
        <w:t>D</w:t>
      </w:r>
      <w:r w:rsidRPr="00E255D6">
        <w:rPr>
          <w:rFonts w:ascii="黑体" w:eastAsia="黑体" w:hAnsi="黑体" w:cs="黑体"/>
          <w:b w:val="0"/>
          <w:bCs w:val="0"/>
          <w:sz w:val="30"/>
          <w:szCs w:val="30"/>
        </w:rPr>
        <w:t xml:space="preserve">ay8 </w:t>
      </w:r>
      <w:r w:rsidRPr="00E255D6">
        <w:rPr>
          <w:rFonts w:ascii="黑体" w:eastAsia="黑体" w:hAnsi="黑体" w:cs="黑体" w:hint="eastAsia"/>
          <w:b w:val="0"/>
          <w:bCs w:val="0"/>
          <w:sz w:val="30"/>
          <w:szCs w:val="30"/>
        </w:rPr>
        <w:t>面对对象-2</w:t>
      </w:r>
    </w:p>
    <w:p w14:paraId="69D549EB" w14:textId="1A4BE762" w:rsidR="00667283" w:rsidRPr="00E255D6" w:rsidRDefault="00E255D6" w:rsidP="00E255D6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E255D6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E255D6">
        <w:rPr>
          <w:rFonts w:ascii="黑体" w:eastAsia="黑体" w:hAnsi="黑体" w:cs="Times New Roman"/>
          <w:spacing w:val="3"/>
          <w:sz w:val="28"/>
          <w:szCs w:val="28"/>
        </w:rPr>
        <w:t xml:space="preserve">27) </w:t>
      </w:r>
      <w:r w:rsidRPr="00E255D6">
        <w:rPr>
          <w:rFonts w:ascii="黑体" w:eastAsia="黑体" w:hAnsi="黑体" w:cs="Times New Roman" w:hint="eastAsia"/>
          <w:spacing w:val="3"/>
          <w:sz w:val="28"/>
          <w:szCs w:val="28"/>
        </w:rPr>
        <w:t>工具类</w:t>
      </w:r>
    </w:p>
    <w:p w14:paraId="6CF863A7" w14:textId="4B6CB41A" w:rsidR="00E255D6" w:rsidRDefault="00E255D6" w:rsidP="00E255D6">
      <w:pPr>
        <w:pStyle w:val="11"/>
        <w:spacing w:beforeLines="0" w:before="120"/>
      </w:pPr>
      <w:r>
        <w:rPr>
          <w:rFonts w:hint="eastAsia"/>
        </w:rPr>
        <w:t>1）工具类使用静态与完善</w:t>
      </w:r>
    </w:p>
    <w:p w14:paraId="20EA1476" w14:textId="7DDFBD73" w:rsidR="00E255D6" w:rsidRDefault="00E255D6" w:rsidP="001C61CB">
      <w:r>
        <w:rPr>
          <w:rFonts w:hint="eastAsia"/>
        </w:rPr>
        <w:t>引入：</w:t>
      </w:r>
    </w:p>
    <w:p w14:paraId="0B73DCE4" w14:textId="0E15CAE9" w:rsidR="00E255D6" w:rsidRDefault="00E255D6" w:rsidP="00E255D6">
      <w:pPr>
        <w:jc w:val="center"/>
      </w:pPr>
      <w:r>
        <w:rPr>
          <w:noProof/>
        </w:rPr>
        <w:drawing>
          <wp:inline distT="0" distB="0" distL="0" distR="0" wp14:anchorId="2E4FB5B0" wp14:editId="4539A097">
            <wp:extent cx="2526632" cy="2743200"/>
            <wp:effectExtent l="0" t="0" r="7620" b="0"/>
            <wp:docPr id="206" name="图片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2539212" cy="27568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9426B5" w14:textId="5C4B67A7" w:rsidR="00E255D6" w:rsidRDefault="00E255D6" w:rsidP="001C61CB">
      <w:r>
        <w:lastRenderedPageBreak/>
        <w:tab/>
      </w:r>
      <w:r>
        <w:rPr>
          <w:rFonts w:hint="eastAsia"/>
        </w:rPr>
        <w:t>上述</w:t>
      </w:r>
      <w:r w:rsidR="006D47A7" w:rsidRPr="006D47A7">
        <w:rPr>
          <w:rFonts w:hint="eastAsia"/>
          <w:color w:val="FF0000"/>
          <w:highlight w:val="yellow"/>
        </w:rPr>
        <w:t>实际上使用</w:t>
      </w:r>
      <w:r w:rsidR="006D47A7" w:rsidRPr="006D47A7">
        <w:rPr>
          <w:rFonts w:hint="eastAsia"/>
          <w:color w:val="FF0000"/>
          <w:highlight w:val="yellow"/>
        </w:rPr>
        <w:t>static</w:t>
      </w:r>
      <w:r w:rsidR="006D47A7" w:rsidRPr="006D47A7">
        <w:rPr>
          <w:rFonts w:hint="eastAsia"/>
          <w:color w:val="FF0000"/>
          <w:highlight w:val="yellow"/>
        </w:rPr>
        <w:t>关键字，该方法为静态成员方法，而类</w:t>
      </w:r>
      <w:r w:rsidR="006D47A7" w:rsidRPr="006D47A7">
        <w:rPr>
          <w:rFonts w:hint="eastAsia"/>
          <w:color w:val="FF0000"/>
          <w:highlight w:val="yellow"/>
        </w:rPr>
        <w:t>ToolDemo</w:t>
      </w:r>
      <w:r w:rsidR="006D47A7" w:rsidRPr="006D47A7">
        <w:rPr>
          <w:rFonts w:hint="eastAsia"/>
          <w:color w:val="FF0000"/>
          <w:highlight w:val="yellow"/>
        </w:rPr>
        <w:t>中静态方法</w:t>
      </w:r>
      <w:r w:rsidR="006D47A7" w:rsidRPr="006D47A7">
        <w:rPr>
          <w:rFonts w:hint="eastAsia"/>
          <w:color w:val="FF0000"/>
          <w:highlight w:val="yellow"/>
        </w:rPr>
        <w:t>main</w:t>
      </w:r>
      <w:r w:rsidR="006D47A7" w:rsidRPr="006D47A7">
        <w:rPr>
          <w:rFonts w:hint="eastAsia"/>
          <w:color w:val="FF0000"/>
          <w:highlight w:val="yellow"/>
        </w:rPr>
        <w:t>可以直接调用静态成员方法</w:t>
      </w:r>
      <w:r w:rsidR="006D47A7" w:rsidRPr="006D47A7">
        <w:rPr>
          <w:rFonts w:hint="eastAsia"/>
          <w:color w:val="FF0000"/>
          <w:highlight w:val="yellow"/>
        </w:rPr>
        <w:t>printArray</w:t>
      </w:r>
      <w:r w:rsidR="006D47A7">
        <w:rPr>
          <w:rFonts w:hint="eastAsia"/>
        </w:rPr>
        <w:t>。</w:t>
      </w:r>
    </w:p>
    <w:p w14:paraId="53D460B6" w14:textId="7C80E7CB" w:rsidR="006D47A7" w:rsidRDefault="006D47A7" w:rsidP="001C61CB">
      <w:r>
        <w:rPr>
          <w:rFonts w:hint="eastAsia"/>
        </w:rPr>
        <w:t>而如果我们定义一个非静态的成员方法，就需要创建对象来调用。</w:t>
      </w:r>
    </w:p>
    <w:p w14:paraId="784952D3" w14:textId="7759A328" w:rsidR="006D47A7" w:rsidRDefault="00AE1417" w:rsidP="00AE1417">
      <w:pPr>
        <w:jc w:val="center"/>
      </w:pPr>
      <w:r>
        <w:rPr>
          <w:noProof/>
        </w:rPr>
        <w:drawing>
          <wp:inline distT="0" distB="0" distL="0" distR="0" wp14:anchorId="6FF9FD53" wp14:editId="20910AD7">
            <wp:extent cx="4098653" cy="3588912"/>
            <wp:effectExtent l="0" t="0" r="0" b="0"/>
            <wp:docPr id="207" name="图片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4118394" cy="36061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D5398E" w14:textId="6351EE20" w:rsidR="00AE1417" w:rsidRPr="006D47A7" w:rsidRDefault="00AE1417" w:rsidP="00AE1417">
      <w:r>
        <w:tab/>
      </w:r>
      <w:r>
        <w:rPr>
          <w:rFonts w:hint="eastAsia"/>
        </w:rPr>
        <w:t>由于需要多次创建对象才能调用非静态成员方法，因此我们单独创建一个关于数组的工具类，定义静态成员方法，之后就可以直接通过类名来调用了。</w:t>
      </w:r>
    </w:p>
    <w:p w14:paraId="68EB6AB8" w14:textId="552FFBAC" w:rsidR="00E255D6" w:rsidRDefault="00E255D6" w:rsidP="00AE1417">
      <w:r>
        <w:rPr>
          <w:rFonts w:hint="eastAsia"/>
        </w:rPr>
        <w:t>定义一个工具类：关于数组的操作方法：遍历，最大值，索引</w:t>
      </w:r>
    </w:p>
    <w:p w14:paraId="2CD6E0DC" w14:textId="65D2EE1A" w:rsidR="00AE1417" w:rsidRDefault="00AE1417" w:rsidP="00AE1417">
      <w:r>
        <w:rPr>
          <w:rFonts w:hint="eastAsia"/>
        </w:rPr>
        <w:t>工具类</w:t>
      </w:r>
      <w:r>
        <w:rPr>
          <w:rFonts w:hint="eastAsia"/>
        </w:rPr>
        <w:t>:</w:t>
      </w:r>
    </w:p>
    <w:p w14:paraId="0A8CA8AC" w14:textId="60596315" w:rsidR="00E255D6" w:rsidRDefault="00AE1417" w:rsidP="001C61CB">
      <w:pPr>
        <w:rPr>
          <w:noProof/>
        </w:rPr>
      </w:pPr>
      <w:r>
        <w:rPr>
          <w:noProof/>
        </w:rPr>
        <w:drawing>
          <wp:inline distT="0" distB="0" distL="0" distR="0" wp14:anchorId="49D6D9EE" wp14:editId="13A8C740">
            <wp:extent cx="3131979" cy="2671948"/>
            <wp:effectExtent l="0" t="0" r="0" b="0"/>
            <wp:docPr id="208" name="图片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3146165" cy="268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E1417">
        <w:rPr>
          <w:noProof/>
        </w:rPr>
        <w:t xml:space="preserve"> </w:t>
      </w:r>
      <w:r>
        <w:rPr>
          <w:noProof/>
        </w:rPr>
        <w:drawing>
          <wp:inline distT="0" distB="0" distL="0" distR="0" wp14:anchorId="2E38228E" wp14:editId="508D85F8">
            <wp:extent cx="3094330" cy="1356424"/>
            <wp:effectExtent l="0" t="0" r="0" b="0"/>
            <wp:docPr id="209" name="图片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7"/>
                    <a:stretch>
                      <a:fillRect/>
                    </a:stretch>
                  </pic:blipFill>
                  <pic:spPr>
                    <a:xfrm>
                      <a:off x="0" y="0"/>
                      <a:ext cx="3127409" cy="13709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3B120A" w14:textId="20344254" w:rsidR="00AE1417" w:rsidRDefault="00AE1417" w:rsidP="001C61CB">
      <w:r>
        <w:rPr>
          <w:rFonts w:hint="eastAsia"/>
        </w:rPr>
        <w:lastRenderedPageBreak/>
        <w:t>测试类：</w:t>
      </w:r>
    </w:p>
    <w:p w14:paraId="0FE160B1" w14:textId="4DA23174" w:rsidR="00AE1417" w:rsidRDefault="00AE1417" w:rsidP="00AE1417">
      <w:pPr>
        <w:jc w:val="center"/>
      </w:pPr>
      <w:r>
        <w:rPr>
          <w:noProof/>
        </w:rPr>
        <w:drawing>
          <wp:inline distT="0" distB="0" distL="0" distR="0" wp14:anchorId="50D548BD" wp14:editId="5C769E42">
            <wp:extent cx="4586631" cy="2229812"/>
            <wp:effectExtent l="0" t="0" r="4445" b="0"/>
            <wp:docPr id="210" name="图片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8"/>
                    <a:stretch>
                      <a:fillRect/>
                    </a:stretch>
                  </pic:blipFill>
                  <pic:spPr>
                    <a:xfrm>
                      <a:off x="0" y="0"/>
                      <a:ext cx="4599937" cy="22362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50030F" w14:textId="45851F1D" w:rsidR="00AE1417" w:rsidRDefault="00AE1417" w:rsidP="00AE1417">
      <w:r>
        <w:rPr>
          <w:rFonts w:hint="eastAsia"/>
        </w:rPr>
        <w:t>注意：</w:t>
      </w:r>
    </w:p>
    <w:p w14:paraId="1F0787F5" w14:textId="2B295EA2" w:rsidR="00742F12" w:rsidRDefault="00742F12" w:rsidP="00AE1417">
      <w:r>
        <w:tab/>
      </w:r>
      <w:r>
        <w:rPr>
          <w:rFonts w:hint="eastAsia"/>
        </w:rPr>
        <w:t>在同一个文件夹下，类定义在两个文件中和定义在一个文件中其实是一样的。</w:t>
      </w:r>
    </w:p>
    <w:p w14:paraId="6D202C9D" w14:textId="59B16AFA" w:rsidR="00742F12" w:rsidRDefault="003972C5" w:rsidP="00AE1417">
      <w:r>
        <w:rPr>
          <w:rFonts w:hint="eastAsia"/>
        </w:rPr>
        <w:t>但是正如如上情况下，我们需要增加构造方法，但是对方依然可以创建对象：</w:t>
      </w:r>
      <w:r>
        <w:br/>
      </w:r>
      <w:r>
        <w:tab/>
      </w:r>
      <w:r w:rsidRPr="003972C5">
        <w:rPr>
          <w:rFonts w:hint="eastAsia"/>
          <w:highlight w:val="yellow"/>
        </w:rPr>
        <w:t>可以把构造方法私有化，这样对方就无法创建对象了</w:t>
      </w:r>
      <w:r>
        <w:rPr>
          <w:rFonts w:hint="eastAsia"/>
        </w:rPr>
        <w:t>。</w:t>
      </w:r>
    </w:p>
    <w:p w14:paraId="0661CF5E" w14:textId="477E9C83" w:rsidR="003972C5" w:rsidRDefault="003972C5" w:rsidP="00AE1417">
      <w:r>
        <w:rPr>
          <w:noProof/>
        </w:rPr>
        <w:drawing>
          <wp:inline distT="0" distB="0" distL="0" distR="0" wp14:anchorId="5F47246E" wp14:editId="724FAF59">
            <wp:extent cx="2731325" cy="527478"/>
            <wp:effectExtent l="0" t="0" r="0" b="6350"/>
            <wp:docPr id="211" name="图片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9"/>
                    <a:stretch>
                      <a:fillRect/>
                    </a:stretch>
                  </pic:blipFill>
                  <pic:spPr>
                    <a:xfrm>
                      <a:off x="0" y="0"/>
                      <a:ext cx="2772115" cy="535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926135" w14:textId="13A7ED1F" w:rsidR="00E255D6" w:rsidRDefault="00E255D6" w:rsidP="001C61CB"/>
    <w:p w14:paraId="273F5B13" w14:textId="4E42D3B3" w:rsidR="00E255D6" w:rsidRDefault="000E016D" w:rsidP="000E016D">
      <w:pPr>
        <w:pStyle w:val="11"/>
        <w:spacing w:beforeLines="0" w:before="120"/>
      </w:pPr>
      <w:r>
        <w:rPr>
          <w:rFonts w:hint="eastAsia"/>
        </w:rPr>
        <w:t>2）制作帮助文档(</w:t>
      </w:r>
      <w:r>
        <w:t>API)</w:t>
      </w:r>
    </w:p>
    <w:p w14:paraId="74C04B3F" w14:textId="6DA58B4D" w:rsidR="006536BA" w:rsidRPr="006536BA" w:rsidRDefault="006536BA" w:rsidP="006536BA">
      <w:r w:rsidRPr="003907FE">
        <w:rPr>
          <w:rFonts w:hint="eastAsia"/>
          <w:highlight w:val="yellow"/>
        </w:rPr>
        <w:t>API</w:t>
      </w:r>
      <w:r w:rsidRPr="003907FE">
        <w:rPr>
          <w:highlight w:val="yellow"/>
        </w:rPr>
        <w:t>:Application Programming Interface</w:t>
      </w:r>
      <w:r w:rsidRPr="003907FE">
        <w:rPr>
          <w:rFonts w:hint="eastAsia"/>
          <w:highlight w:val="yellow"/>
        </w:rPr>
        <w:t>（应用程序接口：帮助文档）</w:t>
      </w:r>
    </w:p>
    <w:p w14:paraId="00E6903F" w14:textId="5BC578BD" w:rsidR="000E016D" w:rsidRDefault="000E016D" w:rsidP="001C61CB">
      <w:r>
        <w:tab/>
      </w:r>
      <w:r>
        <w:rPr>
          <w:rFonts w:hint="eastAsia"/>
        </w:rPr>
        <w:t>实际上，在开发过程中，我们只需要提供给对方字节码文件（</w:t>
      </w:r>
      <w:r>
        <w:rPr>
          <w:rFonts w:hint="eastAsia"/>
        </w:rPr>
        <w:t>.</w:t>
      </w:r>
      <w:r>
        <w:t>class</w:t>
      </w:r>
      <w:r>
        <w:rPr>
          <w:rFonts w:hint="eastAsia"/>
        </w:rPr>
        <w:t>），不需要</w:t>
      </w:r>
      <w:r>
        <w:rPr>
          <w:rFonts w:hint="eastAsia"/>
        </w:rPr>
        <w:t>.</w:t>
      </w:r>
      <w:r>
        <w:t>java</w:t>
      </w:r>
      <w:r>
        <w:rPr>
          <w:rFonts w:hint="eastAsia"/>
        </w:rPr>
        <w:t>文件，对方直接调用类来实现就行。但如果让对方清晰了解我们提供的方法如何使用，这里就需要制作帮助文档了</w:t>
      </w:r>
      <w:r>
        <w:t>(API)</w:t>
      </w:r>
      <w:r>
        <w:rPr>
          <w:rFonts w:hint="eastAsia"/>
        </w:rPr>
        <w:t>。</w:t>
      </w:r>
    </w:p>
    <w:p w14:paraId="41B5C074" w14:textId="6C410457" w:rsidR="000E016D" w:rsidRDefault="000E016D" w:rsidP="001C61CB">
      <w:r>
        <w:rPr>
          <w:rFonts w:hint="eastAsia"/>
        </w:rPr>
        <w:t>这里需要文档注释，来制作文档</w:t>
      </w:r>
    </w:p>
    <w:p w14:paraId="155073B2" w14:textId="4616A329" w:rsidR="000E016D" w:rsidRDefault="00BB2A65" w:rsidP="00BB2A65">
      <w:pPr>
        <w:jc w:val="center"/>
      </w:pPr>
      <w:r>
        <w:rPr>
          <w:noProof/>
        </w:rPr>
        <w:lastRenderedPageBreak/>
        <w:drawing>
          <wp:inline distT="0" distB="0" distL="0" distR="0" wp14:anchorId="6E8C6EFF" wp14:editId="531775FF">
            <wp:extent cx="4401879" cy="3824219"/>
            <wp:effectExtent l="0" t="0" r="0" b="5080"/>
            <wp:docPr id="212" name="图片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0"/>
                    <a:stretch>
                      <a:fillRect/>
                    </a:stretch>
                  </pic:blipFill>
                  <pic:spPr>
                    <a:xfrm>
                      <a:off x="0" y="0"/>
                      <a:ext cx="4423536" cy="38430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7E2878" w14:textId="56333487" w:rsidR="00BB2A65" w:rsidRPr="000E016D" w:rsidRDefault="00BB2A65" w:rsidP="00BB2A65">
      <w:pPr>
        <w:jc w:val="center"/>
      </w:pPr>
      <w:r>
        <w:rPr>
          <w:noProof/>
        </w:rPr>
        <w:drawing>
          <wp:inline distT="0" distB="0" distL="0" distR="0" wp14:anchorId="05730519" wp14:editId="7D99C0EC">
            <wp:extent cx="3088337" cy="2123636"/>
            <wp:effectExtent l="0" t="0" r="0" b="0"/>
            <wp:docPr id="213" name="图片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3098772" cy="21308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4E228F" w14:textId="00F35F2C" w:rsidR="000E016D" w:rsidRDefault="00BB2A65" w:rsidP="00BB2A65">
      <w:pPr>
        <w:jc w:val="center"/>
      </w:pPr>
      <w:r>
        <w:rPr>
          <w:noProof/>
        </w:rPr>
        <w:drawing>
          <wp:inline distT="0" distB="0" distL="0" distR="0" wp14:anchorId="2E1D4A0F" wp14:editId="45CA678D">
            <wp:extent cx="4039262" cy="2201996"/>
            <wp:effectExtent l="0" t="0" r="0" b="8255"/>
            <wp:docPr id="214" name="图片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4048129" cy="2206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96D163" w14:textId="79F00DDE" w:rsidR="00BB2A65" w:rsidRDefault="00C46257" w:rsidP="00BB2A65">
      <w:r>
        <w:rPr>
          <w:rFonts w:hint="eastAsia"/>
        </w:rPr>
        <w:t>在这样进行文档注释后，就可以来制作一个说明书了。</w:t>
      </w:r>
    </w:p>
    <w:p w14:paraId="0950FAEF" w14:textId="326790AE" w:rsidR="00C46257" w:rsidRDefault="00C46257" w:rsidP="00BB2A65">
      <w:r>
        <w:rPr>
          <w:rFonts w:hint="eastAsia"/>
        </w:rPr>
        <w:t>如何制作一个说明书？</w:t>
      </w:r>
    </w:p>
    <w:p w14:paraId="4A26200D" w14:textId="6264C43D" w:rsidR="00C46257" w:rsidRDefault="00C46257" w:rsidP="00BB2A65">
      <w:r>
        <w:tab/>
      </w:r>
      <w:r>
        <w:rPr>
          <w:rFonts w:hint="eastAsia"/>
        </w:rPr>
        <w:t>A</w:t>
      </w:r>
      <w:r>
        <w:rPr>
          <w:rFonts w:hint="eastAsia"/>
        </w:rPr>
        <w:t>：写一个工具类</w:t>
      </w:r>
    </w:p>
    <w:p w14:paraId="4EC939DE" w14:textId="5FBB16F9" w:rsidR="00C46257" w:rsidRDefault="00C46257" w:rsidP="00BB2A65">
      <w:r>
        <w:tab/>
      </w:r>
      <w:r>
        <w:rPr>
          <w:rFonts w:hint="eastAsia"/>
        </w:rPr>
        <w:t>B</w:t>
      </w:r>
      <w:r>
        <w:rPr>
          <w:rFonts w:hint="eastAsia"/>
        </w:rPr>
        <w:t>：对这个</w:t>
      </w:r>
      <w:proofErr w:type="gramStart"/>
      <w:r>
        <w:rPr>
          <w:rFonts w:hint="eastAsia"/>
        </w:rPr>
        <w:t>类加入</w:t>
      </w:r>
      <w:proofErr w:type="gramEnd"/>
      <w:r>
        <w:rPr>
          <w:rFonts w:hint="eastAsia"/>
        </w:rPr>
        <w:t>文档注释（怎么加，加什么）</w:t>
      </w:r>
    </w:p>
    <w:p w14:paraId="2DEF2839" w14:textId="1896A87C" w:rsidR="00C46257" w:rsidRDefault="00C46257" w:rsidP="00BB2A65">
      <w:r>
        <w:lastRenderedPageBreak/>
        <w:tab/>
      </w:r>
      <w:r>
        <w:rPr>
          <w:rFonts w:hint="eastAsia"/>
        </w:rPr>
        <w:t>C</w:t>
      </w:r>
      <w:r>
        <w:rPr>
          <w:rFonts w:hint="eastAsia"/>
        </w:rPr>
        <w:t>：用工具解析文档注释</w:t>
      </w:r>
    </w:p>
    <w:p w14:paraId="66CA5B4F" w14:textId="684EFC21" w:rsidR="00C46257" w:rsidRDefault="00C46257" w:rsidP="00BB2A65">
      <w:r>
        <w:tab/>
      </w:r>
      <w:r>
        <w:tab/>
        <w:t>javadoc</w:t>
      </w:r>
      <w:r>
        <w:rPr>
          <w:rFonts w:hint="eastAsia"/>
        </w:rPr>
        <w:t>工具</w:t>
      </w:r>
    </w:p>
    <w:p w14:paraId="1A7DE7F2" w14:textId="61A64D39" w:rsidR="000E016D" w:rsidRDefault="00C46257" w:rsidP="001C61CB">
      <w:r>
        <w:tab/>
      </w:r>
      <w:r>
        <w:rPr>
          <w:rFonts w:hint="eastAsia"/>
        </w:rPr>
        <w:t>D</w:t>
      </w:r>
      <w:r>
        <w:rPr>
          <w:rFonts w:hint="eastAsia"/>
        </w:rPr>
        <w:t>：调用格式</w:t>
      </w:r>
    </w:p>
    <w:p w14:paraId="43ED6E8E" w14:textId="2B06AE24" w:rsidR="00C46257" w:rsidRDefault="00C46257" w:rsidP="001C61CB">
      <w:r>
        <w:tab/>
      </w:r>
      <w:r>
        <w:tab/>
        <w:t xml:space="preserve">Javadoc -d </w:t>
      </w:r>
      <w:r>
        <w:rPr>
          <w:rFonts w:hint="eastAsia"/>
        </w:rPr>
        <w:t>目录</w:t>
      </w:r>
      <w:r>
        <w:rPr>
          <w:rFonts w:hint="eastAsia"/>
        </w:rPr>
        <w:t xml:space="preserve"> -author</w:t>
      </w:r>
      <w:r>
        <w:t xml:space="preserve"> </w:t>
      </w:r>
      <w:r>
        <w:rPr>
          <w:rFonts w:hint="eastAsia"/>
        </w:rPr>
        <w:t>-version</w:t>
      </w:r>
      <w:r>
        <w:t xml:space="preserve"> </w:t>
      </w:r>
      <w:r>
        <w:rPr>
          <w:rFonts w:hint="eastAsia"/>
        </w:rPr>
        <w:t>类名</w:t>
      </w:r>
      <w:r w:rsidR="008918A3">
        <w:rPr>
          <w:rFonts w:hint="eastAsia"/>
        </w:rPr>
        <w:t>.</w:t>
      </w:r>
      <w:r w:rsidR="008918A3">
        <w:t>java</w:t>
      </w:r>
    </w:p>
    <w:p w14:paraId="34915F14" w14:textId="6B43B3C9" w:rsidR="00C46257" w:rsidRDefault="00C46257" w:rsidP="001C61CB">
      <w:r>
        <w:tab/>
      </w:r>
      <w:r>
        <w:tab/>
      </w:r>
      <w:r>
        <w:rPr>
          <w:rFonts w:hint="eastAsia"/>
        </w:rPr>
        <w:t>目录：可以写一个文件夹路径，可以是不存在，它会自动给你新建</w:t>
      </w:r>
    </w:p>
    <w:p w14:paraId="0B21FEC2" w14:textId="23F07EE0" w:rsidR="00462870" w:rsidRDefault="00462870" w:rsidP="001C61CB">
      <w:r>
        <w:rPr>
          <w:rFonts w:hint="eastAsia"/>
        </w:rPr>
        <w:t>注意：在制作帮助文档中出错：</w:t>
      </w:r>
    </w:p>
    <w:p w14:paraId="5C401903" w14:textId="11A16348" w:rsidR="00462870" w:rsidRDefault="00462870" w:rsidP="001C61CB">
      <w:r>
        <w:tab/>
      </w:r>
      <w:r w:rsidRPr="00462870">
        <w:rPr>
          <w:rFonts w:hint="eastAsia"/>
          <w:highlight w:val="yellow"/>
        </w:rPr>
        <w:t>找不到可以文档化的公共或受保护的类：告诉我们类的权限不够</w:t>
      </w:r>
    </w:p>
    <w:p w14:paraId="776A736E" w14:textId="54909996" w:rsidR="00462870" w:rsidRDefault="00462870" w:rsidP="001C61CB">
      <w:r>
        <w:rPr>
          <w:noProof/>
        </w:rPr>
        <w:drawing>
          <wp:inline distT="0" distB="0" distL="0" distR="0" wp14:anchorId="324EFC73" wp14:editId="24A3A996">
            <wp:extent cx="1911927" cy="345908"/>
            <wp:effectExtent l="0" t="0" r="0" b="0"/>
            <wp:docPr id="215" name="图片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1943591" cy="3516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赋予权限</w:t>
      </w:r>
    </w:p>
    <w:p w14:paraId="4A60F10C" w14:textId="1D94ECC2" w:rsidR="00462870" w:rsidRDefault="0034443D" w:rsidP="001C61CB">
      <w:r>
        <w:rPr>
          <w:noProof/>
        </w:rPr>
        <w:drawing>
          <wp:inline distT="0" distB="0" distL="0" distR="0" wp14:anchorId="754B7D87" wp14:editId="2426F199">
            <wp:extent cx="2173184" cy="195197"/>
            <wp:effectExtent l="0" t="0" r="0" b="0"/>
            <wp:docPr id="216" name="图片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2488730" cy="223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ACB436" w14:textId="3557DB35" w:rsidR="000E016D" w:rsidRDefault="0034443D" w:rsidP="001C61CB">
      <w:r>
        <w:rPr>
          <w:noProof/>
        </w:rPr>
        <w:drawing>
          <wp:inline distT="0" distB="0" distL="0" distR="0" wp14:anchorId="1A1E5C16" wp14:editId="44F72D46">
            <wp:extent cx="5257800" cy="3310021"/>
            <wp:effectExtent l="0" t="0" r="0" b="5080"/>
            <wp:docPr id="217" name="图片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5285349" cy="33273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815647" w14:textId="4D03D626" w:rsidR="002E0F14" w:rsidRDefault="002E0F14" w:rsidP="001C61CB">
      <w:r>
        <w:rPr>
          <w:noProof/>
        </w:rPr>
        <w:lastRenderedPageBreak/>
        <w:drawing>
          <wp:inline distT="0" distB="0" distL="0" distR="0" wp14:anchorId="273B4B5E" wp14:editId="5FDCD2F8">
            <wp:extent cx="5178056" cy="4456145"/>
            <wp:effectExtent l="0" t="0" r="3810" b="1905"/>
            <wp:docPr id="218" name="图片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5188093" cy="44647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35A8B6" w14:textId="73FD7217" w:rsidR="000E0C1C" w:rsidRDefault="000E0C1C" w:rsidP="00822DF8">
      <w:pPr>
        <w:pStyle w:val="11"/>
        <w:spacing w:beforeLines="0" w:before="120"/>
      </w:pPr>
      <w:r>
        <w:rPr>
          <w:rFonts w:hint="eastAsia"/>
        </w:rPr>
        <w:t>3</w:t>
      </w:r>
      <w:r w:rsidR="00120936">
        <w:rPr>
          <w:rFonts w:hint="eastAsia"/>
        </w:rPr>
        <w:t>）</w:t>
      </w:r>
      <w:r w:rsidR="00822DF8">
        <w:rPr>
          <w:rFonts w:hint="eastAsia"/>
        </w:rPr>
        <w:t>如何使用帮助文档</w:t>
      </w:r>
    </w:p>
    <w:p w14:paraId="5978DA4E" w14:textId="38731F42" w:rsidR="00822DF8" w:rsidRDefault="00822DF8" w:rsidP="001C61CB">
      <w:r>
        <w:rPr>
          <w:rFonts w:hint="eastAsia"/>
        </w:rPr>
        <w:t>1.</w:t>
      </w:r>
      <w:r>
        <w:t xml:space="preserve"> </w:t>
      </w:r>
      <w:r>
        <w:rPr>
          <w:rFonts w:hint="eastAsia"/>
        </w:rPr>
        <w:t>打开帮助文档</w:t>
      </w:r>
    </w:p>
    <w:p w14:paraId="3382F7FA" w14:textId="0919755F" w:rsidR="00822DF8" w:rsidRDefault="00822DF8" w:rsidP="001C61CB">
      <w:r>
        <w:rPr>
          <w:rFonts w:hint="eastAsia"/>
        </w:rPr>
        <w:t>2.</w:t>
      </w:r>
      <w:r>
        <w:rPr>
          <w:rFonts w:hint="eastAsia"/>
        </w:rPr>
        <w:t>点击显示，找到索引，看到输入框</w:t>
      </w:r>
    </w:p>
    <w:p w14:paraId="30B87256" w14:textId="4F638F80" w:rsidR="00822DF8" w:rsidRDefault="00822DF8" w:rsidP="001C61CB">
      <w:r>
        <w:rPr>
          <w:rFonts w:hint="eastAsia"/>
        </w:rPr>
        <w:t>3.</w:t>
      </w:r>
      <w:r>
        <w:rPr>
          <w:rFonts w:hint="eastAsia"/>
        </w:rPr>
        <w:t>知道你要找谁？以</w:t>
      </w:r>
      <w:r>
        <w:rPr>
          <w:rFonts w:hint="eastAsia"/>
        </w:rPr>
        <w:t>Math</w:t>
      </w:r>
      <w:r>
        <w:rPr>
          <w:rFonts w:hint="eastAsia"/>
        </w:rPr>
        <w:t>为例</w:t>
      </w:r>
    </w:p>
    <w:p w14:paraId="3984F831" w14:textId="160CCF9A" w:rsidR="00822DF8" w:rsidRDefault="00822DF8" w:rsidP="001C61CB">
      <w:r>
        <w:rPr>
          <w:rFonts w:hint="eastAsia"/>
        </w:rPr>
        <w:t>4.</w:t>
      </w:r>
      <w:r>
        <w:rPr>
          <w:rFonts w:hint="eastAsia"/>
        </w:rPr>
        <w:t>在输入框里输入</w:t>
      </w:r>
      <w:r>
        <w:rPr>
          <w:rFonts w:hint="eastAsia"/>
        </w:rPr>
        <w:t>Math</w:t>
      </w:r>
      <w:r>
        <w:rPr>
          <w:rFonts w:hint="eastAsia"/>
        </w:rPr>
        <w:t>，然后回车</w:t>
      </w:r>
    </w:p>
    <w:p w14:paraId="0484F28F" w14:textId="7A037117" w:rsidR="00822DF8" w:rsidRDefault="00822DF8" w:rsidP="001C61CB">
      <w:r>
        <w:rPr>
          <w:rFonts w:hint="eastAsia"/>
        </w:rPr>
        <w:t>5.</w:t>
      </w:r>
      <w:r>
        <w:rPr>
          <w:rFonts w:hint="eastAsia"/>
        </w:rPr>
        <w:t>看包</w:t>
      </w:r>
    </w:p>
    <w:p w14:paraId="7116840D" w14:textId="5A0ADD52" w:rsidR="00822DF8" w:rsidRDefault="00822DF8" w:rsidP="001C61CB">
      <w:r>
        <w:tab/>
        <w:t>java.lang</w:t>
      </w:r>
      <w:r>
        <w:rPr>
          <w:rFonts w:hint="eastAsia"/>
        </w:rPr>
        <w:t>包下的类不需要导入，其他的全部需要导入</w:t>
      </w:r>
    </w:p>
    <w:p w14:paraId="6DD98AF9" w14:textId="1D1BDC16" w:rsidR="00822DF8" w:rsidRDefault="00822DF8" w:rsidP="001C61CB">
      <w:r>
        <w:rPr>
          <w:noProof/>
        </w:rPr>
        <w:drawing>
          <wp:inline distT="0" distB="0" distL="0" distR="0" wp14:anchorId="38811E49" wp14:editId="4E6F40F5">
            <wp:extent cx="4403751" cy="1977075"/>
            <wp:effectExtent l="0" t="0" r="0" b="4445"/>
            <wp:docPr id="219" name="图片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4417271" cy="1983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D6ECBE" w14:textId="578363FE" w:rsidR="00822DF8" w:rsidRDefault="00822DF8" w:rsidP="001C61CB">
      <w:r>
        <w:rPr>
          <w:rFonts w:hint="eastAsia"/>
        </w:rPr>
        <w:t>这里</w:t>
      </w:r>
      <w:r>
        <w:rPr>
          <w:rFonts w:hint="eastAsia"/>
        </w:rPr>
        <w:t>Math</w:t>
      </w:r>
      <w:r>
        <w:rPr>
          <w:rFonts w:hint="eastAsia"/>
        </w:rPr>
        <w:t>包不需要导入</w:t>
      </w:r>
    </w:p>
    <w:p w14:paraId="669FEA1A" w14:textId="06A74D8E" w:rsidR="00822DF8" w:rsidRDefault="00822DF8" w:rsidP="001C61CB">
      <w:r>
        <w:rPr>
          <w:rFonts w:hint="eastAsia"/>
        </w:rPr>
        <w:t>6.</w:t>
      </w:r>
      <w:r>
        <w:rPr>
          <w:rFonts w:hint="eastAsia"/>
        </w:rPr>
        <w:t>再简单看看类的解释和说明，别忘了看看该类的版本</w:t>
      </w:r>
    </w:p>
    <w:p w14:paraId="5B56EA8B" w14:textId="60F8D08F" w:rsidR="00822DF8" w:rsidRDefault="00822DF8" w:rsidP="00822DF8">
      <w:pPr>
        <w:jc w:val="center"/>
      </w:pPr>
      <w:r>
        <w:rPr>
          <w:noProof/>
        </w:rPr>
        <w:lastRenderedPageBreak/>
        <w:drawing>
          <wp:inline distT="0" distB="0" distL="0" distR="0" wp14:anchorId="6C2FFECB" wp14:editId="0E86B5CA">
            <wp:extent cx="4168361" cy="3438261"/>
            <wp:effectExtent l="0" t="0" r="3810" b="0"/>
            <wp:docPr id="220" name="图片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4176385" cy="3444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AEC67B" w14:textId="0850F0AF" w:rsidR="00822DF8" w:rsidRDefault="00822DF8" w:rsidP="001C61CB">
      <w:r>
        <w:rPr>
          <w:rFonts w:hint="eastAsia"/>
        </w:rPr>
        <w:t>7.</w:t>
      </w:r>
      <w:r>
        <w:t xml:space="preserve"> </w:t>
      </w:r>
      <w:proofErr w:type="gramStart"/>
      <w:r>
        <w:rPr>
          <w:rFonts w:hint="eastAsia"/>
        </w:rPr>
        <w:t>看类的</w:t>
      </w:r>
      <w:proofErr w:type="gramEnd"/>
      <w:r>
        <w:rPr>
          <w:rFonts w:hint="eastAsia"/>
        </w:rPr>
        <w:t>结构</w:t>
      </w:r>
    </w:p>
    <w:p w14:paraId="242E1AF4" w14:textId="6AB9ED57" w:rsidR="00822DF8" w:rsidRDefault="00822DF8" w:rsidP="001C61CB">
      <w:r>
        <w:tab/>
      </w:r>
      <w:r>
        <w:rPr>
          <w:rFonts w:hint="eastAsia"/>
        </w:rPr>
        <w:t>成员变量：字段摘要</w:t>
      </w:r>
    </w:p>
    <w:p w14:paraId="79D31F95" w14:textId="4F29E7BA" w:rsidR="00822DF8" w:rsidRDefault="00822DF8" w:rsidP="001C61CB">
      <w:r>
        <w:tab/>
      </w:r>
      <w:r>
        <w:rPr>
          <w:rFonts w:hint="eastAsia"/>
        </w:rPr>
        <w:t>构造方法：构造方法摘要</w:t>
      </w:r>
    </w:p>
    <w:p w14:paraId="15ABA10A" w14:textId="7771467A" w:rsidR="00822DF8" w:rsidRDefault="00822DF8" w:rsidP="001C61CB">
      <w:r>
        <w:tab/>
      </w:r>
      <w:r>
        <w:rPr>
          <w:rFonts w:hint="eastAsia"/>
        </w:rPr>
        <w:t>成员方法：方法摘要</w:t>
      </w:r>
    </w:p>
    <w:p w14:paraId="4FA9BD0A" w14:textId="76F9154B" w:rsidR="00822DF8" w:rsidRDefault="00822DF8" w:rsidP="00822DF8">
      <w:pPr>
        <w:jc w:val="center"/>
      </w:pPr>
      <w:r>
        <w:rPr>
          <w:noProof/>
        </w:rPr>
        <w:drawing>
          <wp:inline distT="0" distB="0" distL="0" distR="0" wp14:anchorId="4CB2C832" wp14:editId="45E8F8AA">
            <wp:extent cx="3379304" cy="1649739"/>
            <wp:effectExtent l="0" t="0" r="0" b="7620"/>
            <wp:docPr id="221" name="图片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3401940" cy="1660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DC6C34" w14:textId="2F38438B" w:rsidR="00822DF8" w:rsidRDefault="00822DF8" w:rsidP="001C61CB">
      <w:r>
        <w:rPr>
          <w:rFonts w:hint="eastAsia"/>
        </w:rPr>
        <w:t>8.</w:t>
      </w:r>
      <w:r>
        <w:t xml:space="preserve"> </w:t>
      </w:r>
      <w:r>
        <w:rPr>
          <w:rFonts w:hint="eastAsia"/>
        </w:rPr>
        <w:t>学习构造方法</w:t>
      </w:r>
    </w:p>
    <w:p w14:paraId="1C83EC16" w14:textId="620DF9A5" w:rsidR="00822DF8" w:rsidRDefault="00822DF8" w:rsidP="001C61CB">
      <w:r>
        <w:tab/>
      </w:r>
      <w:r>
        <w:rPr>
          <w:rFonts w:hint="eastAsia"/>
        </w:rPr>
        <w:t>A:</w:t>
      </w:r>
      <w:r>
        <w:rPr>
          <w:rFonts w:hint="eastAsia"/>
        </w:rPr>
        <w:t>有构造方法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就创建对象</w:t>
      </w:r>
    </w:p>
    <w:p w14:paraId="4D2F1631" w14:textId="35D1D955" w:rsidR="00822DF8" w:rsidRDefault="00822DF8" w:rsidP="001C61CB">
      <w:r>
        <w:tab/>
      </w:r>
      <w:r>
        <w:rPr>
          <w:rFonts w:hint="eastAsia"/>
        </w:rPr>
        <w:t>B:</w:t>
      </w:r>
      <w:r>
        <w:rPr>
          <w:rFonts w:hint="eastAsia"/>
        </w:rPr>
        <w:t>没有构造方法：成员可能都是静态的</w:t>
      </w:r>
    </w:p>
    <w:p w14:paraId="4E8B5FE1" w14:textId="244146D8" w:rsidR="00822DF8" w:rsidRDefault="00822DF8" w:rsidP="00822DF8">
      <w:pPr>
        <w:jc w:val="center"/>
      </w:pPr>
      <w:r>
        <w:rPr>
          <w:noProof/>
        </w:rPr>
        <w:drawing>
          <wp:inline distT="0" distB="0" distL="0" distR="0" wp14:anchorId="1166FA68" wp14:editId="2DE77A08">
            <wp:extent cx="4762831" cy="1436983"/>
            <wp:effectExtent l="0" t="0" r="0" b="0"/>
            <wp:docPr id="222" name="图片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0"/>
                    <a:stretch>
                      <a:fillRect/>
                    </a:stretch>
                  </pic:blipFill>
                  <pic:spPr>
                    <a:xfrm>
                      <a:off x="0" y="0"/>
                      <a:ext cx="4803298" cy="14491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47A04F" w14:textId="6C46F16B" w:rsidR="00822DF8" w:rsidRDefault="00822DF8" w:rsidP="00822DF8">
      <w:r>
        <w:rPr>
          <w:rFonts w:hint="eastAsia"/>
        </w:rPr>
        <w:t>可以看到</w:t>
      </w:r>
      <w:r>
        <w:rPr>
          <w:rFonts w:hint="eastAsia"/>
        </w:rPr>
        <w:t>Math</w:t>
      </w:r>
      <w:r>
        <w:rPr>
          <w:rFonts w:hint="eastAsia"/>
        </w:rPr>
        <w:t>类中没有构造方法，同时成员变量都是静态的，可以直接通过类名来调用</w:t>
      </w:r>
    </w:p>
    <w:p w14:paraId="78A8861C" w14:textId="0686310E" w:rsidR="004122DF" w:rsidRDefault="004122DF" w:rsidP="00822DF8">
      <w:r>
        <w:rPr>
          <w:rFonts w:hint="eastAsia"/>
        </w:rPr>
        <w:t>9.</w:t>
      </w:r>
      <w:proofErr w:type="gramStart"/>
      <w:r>
        <w:rPr>
          <w:rFonts w:hint="eastAsia"/>
        </w:rPr>
        <w:t>看成员</w:t>
      </w:r>
      <w:proofErr w:type="gramEnd"/>
      <w:r>
        <w:rPr>
          <w:rFonts w:hint="eastAsia"/>
        </w:rPr>
        <w:t>方法</w:t>
      </w:r>
    </w:p>
    <w:p w14:paraId="65149151" w14:textId="0E21C0EF" w:rsidR="004122DF" w:rsidRDefault="004122DF" w:rsidP="00822DF8">
      <w:r>
        <w:tab/>
      </w:r>
      <w:r>
        <w:rPr>
          <w:rFonts w:hint="eastAsia"/>
        </w:rPr>
        <w:t>A</w:t>
      </w:r>
      <w:r>
        <w:t>:</w:t>
      </w:r>
      <w:r>
        <w:rPr>
          <w:rFonts w:hint="eastAsia"/>
        </w:rPr>
        <w:t>左边</w:t>
      </w:r>
    </w:p>
    <w:p w14:paraId="28E259F4" w14:textId="70D14173" w:rsidR="004122DF" w:rsidRDefault="004122DF" w:rsidP="00822DF8">
      <w:r>
        <w:tab/>
      </w:r>
      <w:r>
        <w:tab/>
      </w:r>
      <w:r>
        <w:rPr>
          <w:rFonts w:hint="eastAsia"/>
        </w:rPr>
        <w:t>是否静态：若为静态，则通过类名调用</w:t>
      </w:r>
    </w:p>
    <w:p w14:paraId="26C8D10A" w14:textId="43C7B616" w:rsidR="004122DF" w:rsidRDefault="004122DF" w:rsidP="00822DF8">
      <w:r>
        <w:tab/>
      </w:r>
      <w:r>
        <w:tab/>
      </w:r>
      <w:r>
        <w:rPr>
          <w:rFonts w:hint="eastAsia"/>
        </w:rPr>
        <w:t>返回值类型：人家返回什么，你就用什么接受</w:t>
      </w:r>
    </w:p>
    <w:p w14:paraId="5FA15596" w14:textId="516D430C" w:rsidR="004122DF" w:rsidRDefault="004122DF" w:rsidP="00822DF8">
      <w:r>
        <w:tab/>
      </w:r>
      <w:r>
        <w:rPr>
          <w:rFonts w:hint="eastAsia"/>
        </w:rPr>
        <w:t>B</w:t>
      </w:r>
      <w:r>
        <w:t>:</w:t>
      </w:r>
      <w:r>
        <w:rPr>
          <w:rFonts w:hint="eastAsia"/>
        </w:rPr>
        <w:t>右边</w:t>
      </w:r>
    </w:p>
    <w:p w14:paraId="67B1F614" w14:textId="105ACAF8" w:rsidR="004122DF" w:rsidRDefault="004122DF" w:rsidP="00822DF8">
      <w:r>
        <w:lastRenderedPageBreak/>
        <w:tab/>
      </w:r>
      <w:r>
        <w:tab/>
      </w:r>
      <w:proofErr w:type="gramStart"/>
      <w:r>
        <w:rPr>
          <w:rFonts w:hint="eastAsia"/>
        </w:rPr>
        <w:t>看方法名</w:t>
      </w:r>
      <w:proofErr w:type="gramEnd"/>
      <w:r>
        <w:rPr>
          <w:rFonts w:hint="eastAsia"/>
        </w:rPr>
        <w:t>：方法名称不能写错</w:t>
      </w:r>
    </w:p>
    <w:p w14:paraId="062936F5" w14:textId="48A3D0C4" w:rsidR="004122DF" w:rsidRDefault="004122DF" w:rsidP="00822DF8">
      <w:r>
        <w:tab/>
      </w:r>
      <w:r>
        <w:tab/>
      </w:r>
      <w:r>
        <w:rPr>
          <w:rFonts w:hint="eastAsia"/>
        </w:rPr>
        <w:t>参数列表：人家要什么，要几个，你就给什么，给几个</w:t>
      </w:r>
    </w:p>
    <w:p w14:paraId="4F8CDD6C" w14:textId="6CAD99F4" w:rsidR="004122DF" w:rsidRDefault="001B76F6" w:rsidP="00822DF8">
      <w:r>
        <w:rPr>
          <w:rFonts w:hint="eastAsia"/>
        </w:rPr>
        <w:t>如调用</w:t>
      </w:r>
      <w:r>
        <w:rPr>
          <w:rFonts w:hint="eastAsia"/>
        </w:rPr>
        <w:t>Math</w:t>
      </w:r>
      <w:r>
        <w:rPr>
          <w:rFonts w:hint="eastAsia"/>
        </w:rPr>
        <w:t>类中获取随机数的方法</w:t>
      </w:r>
    </w:p>
    <w:p w14:paraId="5AF8265E" w14:textId="16E26453" w:rsidR="001B76F6" w:rsidRDefault="00737573" w:rsidP="00822DF8">
      <w:r>
        <w:rPr>
          <w:noProof/>
        </w:rPr>
        <w:drawing>
          <wp:inline distT="0" distB="0" distL="0" distR="0" wp14:anchorId="062F8BB6" wp14:editId="2406B05D">
            <wp:extent cx="5274310" cy="1541145"/>
            <wp:effectExtent l="0" t="0" r="2540" b="1905"/>
            <wp:docPr id="223" name="图片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41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29FEF7" w14:textId="60E6BF4E" w:rsidR="00737573" w:rsidRPr="00737573" w:rsidRDefault="00737573" w:rsidP="00737573">
      <w:r w:rsidRPr="00737573">
        <w:rPr>
          <w:rFonts w:hint="eastAsia"/>
        </w:rPr>
        <w:t>public static double random()</w:t>
      </w:r>
      <w:r w:rsidRPr="00737573">
        <w:rPr>
          <w:rFonts w:hint="eastAsia"/>
        </w:rPr>
        <w:t>返回带正号的</w:t>
      </w:r>
      <w:r w:rsidRPr="00737573">
        <w:rPr>
          <w:rFonts w:hint="eastAsia"/>
        </w:rPr>
        <w:t xml:space="preserve"> double </w:t>
      </w:r>
      <w:r w:rsidRPr="00737573">
        <w:rPr>
          <w:rFonts w:hint="eastAsia"/>
        </w:rPr>
        <w:t>值，该值大于等于</w:t>
      </w:r>
      <w:r w:rsidRPr="00737573">
        <w:rPr>
          <w:rFonts w:hint="eastAsia"/>
        </w:rPr>
        <w:t xml:space="preserve"> 0.0 </w:t>
      </w:r>
      <w:r w:rsidRPr="00737573">
        <w:rPr>
          <w:rFonts w:hint="eastAsia"/>
        </w:rPr>
        <w:t>且小于</w:t>
      </w:r>
      <w:r w:rsidRPr="00737573">
        <w:rPr>
          <w:rFonts w:hint="eastAsia"/>
        </w:rPr>
        <w:t xml:space="preserve"> 1.0</w:t>
      </w:r>
      <w:r w:rsidRPr="00737573">
        <w:rPr>
          <w:rFonts w:hint="eastAsia"/>
        </w:rPr>
        <w:t>。返回值是一个伪随机选择的数，在该范围内（近似）均匀分布。</w:t>
      </w:r>
    </w:p>
    <w:p w14:paraId="04685A8A" w14:textId="0FF445E4" w:rsidR="00737573" w:rsidRDefault="00737573" w:rsidP="00737573">
      <w:r>
        <w:rPr>
          <w:rFonts w:hint="eastAsia"/>
        </w:rPr>
        <w:t>返回：</w:t>
      </w:r>
    </w:p>
    <w:p w14:paraId="3870CBCA" w14:textId="32660C57" w:rsidR="00822DF8" w:rsidRDefault="00737573" w:rsidP="00737573">
      <w:r>
        <w:rPr>
          <w:rFonts w:hint="eastAsia"/>
        </w:rPr>
        <w:t>大于等于</w:t>
      </w:r>
      <w:r>
        <w:rPr>
          <w:rFonts w:hint="eastAsia"/>
        </w:rPr>
        <w:t xml:space="preserve"> 0.0 </w:t>
      </w:r>
      <w:r>
        <w:rPr>
          <w:rFonts w:hint="eastAsia"/>
        </w:rPr>
        <w:t>且小于</w:t>
      </w:r>
      <w:r>
        <w:rPr>
          <w:rFonts w:hint="eastAsia"/>
        </w:rPr>
        <w:t xml:space="preserve"> 1.0 </w:t>
      </w:r>
      <w:r>
        <w:rPr>
          <w:rFonts w:hint="eastAsia"/>
        </w:rPr>
        <w:t>的伪随机</w:t>
      </w:r>
      <w:r>
        <w:rPr>
          <w:rFonts w:hint="eastAsia"/>
        </w:rPr>
        <w:t xml:space="preserve"> double </w:t>
      </w:r>
      <w:r>
        <w:rPr>
          <w:rFonts w:hint="eastAsia"/>
        </w:rPr>
        <w:t>值。</w:t>
      </w:r>
    </w:p>
    <w:p w14:paraId="0A91530A" w14:textId="0FBAA479" w:rsidR="00737573" w:rsidRDefault="00737573" w:rsidP="001C61CB">
      <w:r>
        <w:rPr>
          <w:noProof/>
        </w:rPr>
        <w:drawing>
          <wp:inline distT="0" distB="0" distL="0" distR="0" wp14:anchorId="06446457" wp14:editId="67537995">
            <wp:extent cx="5274310" cy="1927225"/>
            <wp:effectExtent l="0" t="0" r="2540" b="0"/>
            <wp:docPr id="224" name="图片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2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E8F416" w14:textId="2E664755" w:rsidR="00822DF8" w:rsidRDefault="00120936" w:rsidP="00120936">
      <w:pPr>
        <w:pStyle w:val="11"/>
        <w:spacing w:beforeLines="0" w:before="120"/>
      </w:pPr>
      <w:r>
        <w:rPr>
          <w:rFonts w:hint="eastAsia"/>
        </w:rPr>
        <w:t>4）代码块</w:t>
      </w:r>
    </w:p>
    <w:p w14:paraId="74177A9F" w14:textId="0F8C1C11" w:rsidR="00120936" w:rsidRDefault="00120936" w:rsidP="001C61CB">
      <w:r>
        <w:tab/>
      </w:r>
      <w:r>
        <w:rPr>
          <w:rFonts w:hint="eastAsia"/>
        </w:rPr>
        <w:t>代码块在</w:t>
      </w:r>
      <w:r>
        <w:rPr>
          <w:rFonts w:hint="eastAsia"/>
        </w:rPr>
        <w:t>J</w:t>
      </w:r>
      <w:r>
        <w:t>ava</w:t>
      </w:r>
      <w:r>
        <w:rPr>
          <w:rFonts w:hint="eastAsia"/>
        </w:rPr>
        <w:t>中，使用</w:t>
      </w:r>
      <w:r>
        <w:rPr>
          <w:rFonts w:hint="eastAsia"/>
        </w:rPr>
        <w:t>{}</w:t>
      </w:r>
      <w:proofErr w:type="gramStart"/>
      <w:r>
        <w:rPr>
          <w:rFonts w:hint="eastAsia"/>
        </w:rPr>
        <w:t>括</w:t>
      </w:r>
      <w:proofErr w:type="gramEnd"/>
      <w:r>
        <w:rPr>
          <w:rFonts w:hint="eastAsia"/>
        </w:rPr>
        <w:t>起来的代码称为代码块</w:t>
      </w:r>
    </w:p>
    <w:p w14:paraId="0D1D7A91" w14:textId="44144EF6" w:rsidR="00120936" w:rsidRDefault="00120936" w:rsidP="001C61CB">
      <w:r>
        <w:rPr>
          <w:rFonts w:hint="eastAsia"/>
        </w:rPr>
        <w:t>根据其位置和生命不同，可以分为：</w:t>
      </w:r>
    </w:p>
    <w:p w14:paraId="5A261B97" w14:textId="7D853098" w:rsidR="00120936" w:rsidRDefault="00120936" w:rsidP="001C61CB">
      <w:r>
        <w:tab/>
      </w:r>
      <w:r w:rsidRPr="00120936">
        <w:rPr>
          <w:rFonts w:hint="eastAsia"/>
          <w:b/>
          <w:color w:val="FF0000"/>
        </w:rPr>
        <w:t>局部代码块</w:t>
      </w:r>
      <w:r>
        <w:rPr>
          <w:rFonts w:hint="eastAsia"/>
        </w:rPr>
        <w:t>：局部位置，用于限定变量的生命周期</w:t>
      </w:r>
    </w:p>
    <w:p w14:paraId="063E79A9" w14:textId="4C3DB5B4" w:rsidR="00120936" w:rsidRDefault="00120936" w:rsidP="001C61CB">
      <w:r>
        <w:tab/>
      </w:r>
      <w:r w:rsidRPr="00120936">
        <w:rPr>
          <w:rFonts w:hint="eastAsia"/>
          <w:b/>
          <w:color w:val="FF0000"/>
        </w:rPr>
        <w:t>构造代码块</w:t>
      </w:r>
      <w:r>
        <w:rPr>
          <w:rFonts w:hint="eastAsia"/>
        </w:rPr>
        <w:t>：在类中的成员位置，用</w:t>
      </w:r>
      <w:r>
        <w:rPr>
          <w:rFonts w:hint="eastAsia"/>
        </w:rPr>
        <w:t>{}</w:t>
      </w:r>
      <w:proofErr w:type="gramStart"/>
      <w:r>
        <w:rPr>
          <w:rFonts w:hint="eastAsia"/>
        </w:rPr>
        <w:t>括</w:t>
      </w:r>
      <w:proofErr w:type="gramEnd"/>
      <w:r>
        <w:rPr>
          <w:rFonts w:hint="eastAsia"/>
        </w:rPr>
        <w:t>起来的代码。每次调用构造方法执行前，都会先执行构造代码块。</w:t>
      </w:r>
    </w:p>
    <w:p w14:paraId="45F7EF9E" w14:textId="53B04E8C" w:rsidR="00120936" w:rsidRDefault="00120936" w:rsidP="001C61CB">
      <w:r>
        <w:tab/>
      </w:r>
      <w:r>
        <w:rPr>
          <w:rFonts w:hint="eastAsia"/>
        </w:rPr>
        <w:t>作用：可以把多个构造方法中的共同代码放在一起，对对象进行初始化。</w:t>
      </w:r>
    </w:p>
    <w:p w14:paraId="57B3B825" w14:textId="4D68247C" w:rsidR="00120936" w:rsidRDefault="00120936" w:rsidP="001C61CB">
      <w:r>
        <w:tab/>
      </w:r>
      <w:r w:rsidRPr="00120936">
        <w:rPr>
          <w:rFonts w:hint="eastAsia"/>
          <w:b/>
          <w:color w:val="FF0000"/>
        </w:rPr>
        <w:t>静态代码块</w:t>
      </w:r>
      <w:r>
        <w:rPr>
          <w:rFonts w:hint="eastAsia"/>
        </w:rPr>
        <w:t>：在类中成员位置，用</w:t>
      </w:r>
      <w:r>
        <w:rPr>
          <w:rFonts w:hint="eastAsia"/>
        </w:rPr>
        <w:t>{}</w:t>
      </w:r>
      <w:proofErr w:type="gramStart"/>
      <w:r>
        <w:rPr>
          <w:rFonts w:hint="eastAsia"/>
        </w:rPr>
        <w:t>括</w:t>
      </w:r>
      <w:proofErr w:type="gramEnd"/>
      <w:r>
        <w:rPr>
          <w:rFonts w:hint="eastAsia"/>
        </w:rPr>
        <w:t>起来的代码。只不过它用</w:t>
      </w:r>
      <w:r>
        <w:rPr>
          <w:rFonts w:hint="eastAsia"/>
        </w:rPr>
        <w:t>static</w:t>
      </w:r>
      <w:r>
        <w:rPr>
          <w:rFonts w:hint="eastAsia"/>
        </w:rPr>
        <w:t>修饰了。</w:t>
      </w:r>
    </w:p>
    <w:p w14:paraId="059B8660" w14:textId="2F02A28E" w:rsidR="00120936" w:rsidRDefault="00120936" w:rsidP="001C61CB">
      <w:r>
        <w:tab/>
      </w:r>
      <w:r>
        <w:rPr>
          <w:rFonts w:hint="eastAsia"/>
        </w:rPr>
        <w:t>作用：一般是对类进行初始化。</w:t>
      </w:r>
    </w:p>
    <w:p w14:paraId="2FCF4731" w14:textId="4AB41760" w:rsidR="002C22DD" w:rsidRDefault="00120936" w:rsidP="001C61CB">
      <w:r>
        <w:rPr>
          <w:rFonts w:hint="eastAsia"/>
        </w:rPr>
        <w:t>面试题？</w:t>
      </w:r>
    </w:p>
    <w:p w14:paraId="79F18C9F" w14:textId="1C4FD034" w:rsidR="00120936" w:rsidRDefault="00120936" w:rsidP="001C61CB">
      <w:r>
        <w:tab/>
      </w:r>
      <w:r>
        <w:rPr>
          <w:rFonts w:hint="eastAsia"/>
        </w:rPr>
        <w:t>静态代码块，构造代码块，构造方法的执行顺序：</w:t>
      </w:r>
    </w:p>
    <w:p w14:paraId="66F6E990" w14:textId="364FD7A4" w:rsidR="00120936" w:rsidRDefault="00120936" w:rsidP="001C61CB">
      <w:r>
        <w:tab/>
      </w:r>
      <w:r>
        <w:rPr>
          <w:rFonts w:hint="eastAsia"/>
        </w:rPr>
        <w:t>静态代码块</w:t>
      </w:r>
      <w:r>
        <w:t xml:space="preserve"> – </w:t>
      </w:r>
      <w:r>
        <w:rPr>
          <w:rFonts w:hint="eastAsia"/>
        </w:rPr>
        <w:t>构造代码块</w:t>
      </w:r>
      <w:r>
        <w:rPr>
          <w:rFonts w:hint="eastAsia"/>
        </w:rPr>
        <w:t xml:space="preserve"> </w:t>
      </w:r>
      <w:r>
        <w:t xml:space="preserve">– </w:t>
      </w:r>
      <w:r>
        <w:rPr>
          <w:rFonts w:hint="eastAsia"/>
        </w:rPr>
        <w:t>构造方法</w:t>
      </w:r>
    </w:p>
    <w:p w14:paraId="30107F0D" w14:textId="02A74584" w:rsidR="00120936" w:rsidRDefault="00120936" w:rsidP="001C61CB">
      <w:r>
        <w:tab/>
      </w:r>
      <w:r>
        <w:rPr>
          <w:rFonts w:hint="eastAsia"/>
        </w:rPr>
        <w:t>静态代码块：只执行一次</w:t>
      </w:r>
    </w:p>
    <w:p w14:paraId="66229B0A" w14:textId="34259B2A" w:rsidR="00120936" w:rsidRDefault="00120936" w:rsidP="001C61CB">
      <w:r>
        <w:tab/>
      </w:r>
      <w:r>
        <w:rPr>
          <w:rFonts w:hint="eastAsia"/>
        </w:rPr>
        <w:t>构造代码块：每次调用构造方法前都会执行</w:t>
      </w:r>
    </w:p>
    <w:p w14:paraId="21BE5AFF" w14:textId="5969DAB4" w:rsidR="00120936" w:rsidRDefault="004E3E3F" w:rsidP="001C61CB">
      <w:r>
        <w:rPr>
          <w:noProof/>
        </w:rPr>
        <w:lastRenderedPageBreak/>
        <w:drawing>
          <wp:inline distT="0" distB="0" distL="0" distR="0" wp14:anchorId="01664630" wp14:editId="2BA7CE4C">
            <wp:extent cx="3229708" cy="3047732"/>
            <wp:effectExtent l="0" t="0" r="8890" b="635"/>
            <wp:docPr id="226" name="图片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3"/>
                    <a:stretch>
                      <a:fillRect/>
                    </a:stretch>
                  </pic:blipFill>
                  <pic:spPr>
                    <a:xfrm>
                      <a:off x="0" y="0"/>
                      <a:ext cx="3247718" cy="30647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CF81B7C" wp14:editId="31DF023B">
            <wp:extent cx="1506415" cy="917273"/>
            <wp:effectExtent l="0" t="0" r="0" b="0"/>
            <wp:docPr id="227" name="图片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1514271" cy="9220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B671E3" w14:textId="713BD6D9" w:rsidR="002C22DD" w:rsidRDefault="002C22DD" w:rsidP="001C61CB"/>
    <w:p w14:paraId="1FAE2451" w14:textId="2470089A" w:rsidR="002C22DD" w:rsidRPr="002C22DD" w:rsidRDefault="002C22DD" w:rsidP="002C22DD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2C22DD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2C22DD">
        <w:rPr>
          <w:rFonts w:ascii="黑体" w:eastAsia="黑体" w:hAnsi="黑体" w:cs="Times New Roman"/>
          <w:spacing w:val="3"/>
          <w:sz w:val="28"/>
          <w:szCs w:val="28"/>
        </w:rPr>
        <w:t>28)</w:t>
      </w:r>
      <w:r w:rsidRPr="002C22DD">
        <w:rPr>
          <w:rFonts w:ascii="黑体" w:eastAsia="黑体" w:hAnsi="黑体" w:cs="Times New Roman" w:hint="eastAsia"/>
          <w:spacing w:val="3"/>
          <w:sz w:val="28"/>
          <w:szCs w:val="28"/>
        </w:rPr>
        <w:t>继承</w:t>
      </w:r>
    </w:p>
    <w:p w14:paraId="77C29987" w14:textId="70360247" w:rsidR="00822DF8" w:rsidRDefault="002C22DD" w:rsidP="002C22DD">
      <w:pPr>
        <w:pStyle w:val="11"/>
        <w:spacing w:beforeLines="0" w:before="120"/>
      </w:pPr>
      <w:r>
        <w:rPr>
          <w:rFonts w:hint="eastAsia"/>
        </w:rPr>
        <w:t>1）概述</w:t>
      </w:r>
    </w:p>
    <w:p w14:paraId="15475D13" w14:textId="2C294CB0" w:rsidR="002C22DD" w:rsidRDefault="002C22DD" w:rsidP="001C61CB">
      <w:r>
        <w:tab/>
      </w:r>
      <w:r>
        <w:rPr>
          <w:rFonts w:hint="eastAsia"/>
        </w:rPr>
        <w:t>多个类中存在相同属性和行为时，将这些内容抽取到单独一个类中；</w:t>
      </w:r>
    </w:p>
    <w:p w14:paraId="476FC60B" w14:textId="4E3A408D" w:rsidR="002C22DD" w:rsidRDefault="002C22DD" w:rsidP="001C61CB">
      <w:r>
        <w:rPr>
          <w:rFonts w:hint="eastAsia"/>
        </w:rPr>
        <w:t>然后只需要在该类中定义这些属性和行为，其他类来继承</w:t>
      </w:r>
      <w:proofErr w:type="gramStart"/>
      <w:r>
        <w:rPr>
          <w:rFonts w:hint="eastAsia"/>
        </w:rPr>
        <w:t>这个类即可</w:t>
      </w:r>
      <w:proofErr w:type="gramEnd"/>
    </w:p>
    <w:p w14:paraId="30B68EB1" w14:textId="26AE1677" w:rsidR="002C22DD" w:rsidRDefault="00E86212" w:rsidP="002C22DD">
      <w:r>
        <w:tab/>
      </w:r>
      <w:r w:rsidRPr="00E86212">
        <w:rPr>
          <w:rFonts w:hint="eastAsia"/>
          <w:highlight w:val="yellow"/>
        </w:rPr>
        <w:t>把多个类中相同的内容给提取出来定义到一个类中。</w:t>
      </w:r>
    </w:p>
    <w:p w14:paraId="7FA0ACD7" w14:textId="056B56AB" w:rsidR="00F00AA2" w:rsidRDefault="00F00AA2" w:rsidP="002C22DD">
      <w:r>
        <w:tab/>
      </w:r>
      <w:r>
        <w:rPr>
          <w:rFonts w:hint="eastAsia"/>
          <w:highlight w:val="yellow"/>
        </w:rPr>
        <w:t>如何继承：</w:t>
      </w:r>
      <w:r>
        <w:rPr>
          <w:rFonts w:hint="eastAsia"/>
          <w:highlight w:val="yellow"/>
        </w:rPr>
        <w:t>Java</w:t>
      </w:r>
      <w:r>
        <w:rPr>
          <w:rFonts w:hint="eastAsia"/>
          <w:highlight w:val="yellow"/>
        </w:rPr>
        <w:t>提供了关键字</w:t>
      </w:r>
      <w:r w:rsidRPr="00842E1A">
        <w:rPr>
          <w:rFonts w:hint="eastAsia"/>
          <w:color w:val="FF0000"/>
          <w:highlight w:val="yellow"/>
        </w:rPr>
        <w:t>：</w:t>
      </w:r>
      <w:r w:rsidRPr="00842E1A">
        <w:rPr>
          <w:color w:val="FF0000"/>
          <w:highlight w:val="yellow"/>
        </w:rPr>
        <w:t>extends</w:t>
      </w:r>
    </w:p>
    <w:p w14:paraId="301BBC57" w14:textId="7D23714B" w:rsidR="002C22DD" w:rsidRDefault="002C22DD" w:rsidP="002C22DD">
      <w:r>
        <w:rPr>
          <w:rFonts w:hint="eastAsia"/>
        </w:rPr>
        <w:t>单独</w:t>
      </w:r>
      <w:r w:rsidR="008C3424">
        <w:rPr>
          <w:rFonts w:hint="eastAsia"/>
        </w:rPr>
        <w:t>具有公共内容的</w:t>
      </w:r>
      <w:r>
        <w:rPr>
          <w:rFonts w:hint="eastAsia"/>
        </w:rPr>
        <w:t>这个</w:t>
      </w:r>
      <w:proofErr w:type="gramStart"/>
      <w:r>
        <w:rPr>
          <w:rFonts w:hint="eastAsia"/>
        </w:rPr>
        <w:t>类称为</w:t>
      </w:r>
      <w:proofErr w:type="gramEnd"/>
      <w:r>
        <w:rPr>
          <w:rFonts w:hint="eastAsia"/>
        </w:rPr>
        <w:t>父类，或</w:t>
      </w:r>
      <w:proofErr w:type="gramStart"/>
      <w:r>
        <w:rPr>
          <w:rFonts w:hint="eastAsia"/>
        </w:rPr>
        <w:t>称基</w:t>
      </w:r>
      <w:proofErr w:type="gramEnd"/>
      <w:r>
        <w:rPr>
          <w:rFonts w:hint="eastAsia"/>
        </w:rPr>
        <w:t>类，超类</w:t>
      </w:r>
    </w:p>
    <w:p w14:paraId="33152BB3" w14:textId="77777777" w:rsidR="002C22DD" w:rsidRDefault="002C22DD" w:rsidP="002C22DD">
      <w:r>
        <w:rPr>
          <w:rFonts w:hint="eastAsia"/>
        </w:rPr>
        <w:t>多个</w:t>
      </w:r>
      <w:proofErr w:type="gramStart"/>
      <w:r>
        <w:rPr>
          <w:rFonts w:hint="eastAsia"/>
        </w:rPr>
        <w:t>类称为</w:t>
      </w:r>
      <w:proofErr w:type="gramEnd"/>
      <w:r>
        <w:rPr>
          <w:rFonts w:hint="eastAsia"/>
        </w:rPr>
        <w:t>子类，或派生类</w:t>
      </w:r>
    </w:p>
    <w:p w14:paraId="1F5228BE" w14:textId="77777777" w:rsidR="002C22DD" w:rsidRPr="002C22DD" w:rsidRDefault="002C22DD" w:rsidP="001C61CB"/>
    <w:p w14:paraId="67BA6A66" w14:textId="3C2742EF" w:rsidR="002C22DD" w:rsidRDefault="002C22DD" w:rsidP="002C22DD">
      <w:pPr>
        <w:pStyle w:val="11"/>
        <w:spacing w:beforeLines="0" w:before="120"/>
      </w:pPr>
      <w:r>
        <w:rPr>
          <w:rFonts w:hint="eastAsia"/>
        </w:rPr>
        <w:t>2）格式</w:t>
      </w:r>
    </w:p>
    <w:p w14:paraId="44538839" w14:textId="77777777" w:rsidR="002C22DD" w:rsidRDefault="002C22DD" w:rsidP="002C22DD">
      <w:r w:rsidRPr="002C22DD">
        <w:rPr>
          <w:highlight w:val="yellow"/>
        </w:rPr>
        <w:t xml:space="preserve">class </w:t>
      </w:r>
      <w:r w:rsidRPr="002C22DD">
        <w:rPr>
          <w:rFonts w:hint="eastAsia"/>
          <w:highlight w:val="yellow"/>
        </w:rPr>
        <w:t>子类名</w:t>
      </w:r>
      <w:r w:rsidRPr="002C22DD">
        <w:rPr>
          <w:rFonts w:hint="eastAsia"/>
          <w:highlight w:val="yellow"/>
        </w:rPr>
        <w:t xml:space="preserve"> </w:t>
      </w:r>
      <w:r w:rsidRPr="002C22DD">
        <w:rPr>
          <w:highlight w:val="yellow"/>
        </w:rPr>
        <w:t xml:space="preserve">extends </w:t>
      </w:r>
      <w:proofErr w:type="gramStart"/>
      <w:r w:rsidRPr="002C22DD">
        <w:rPr>
          <w:rFonts w:hint="eastAsia"/>
          <w:highlight w:val="yellow"/>
        </w:rPr>
        <w:t>父类名</w:t>
      </w:r>
      <w:proofErr w:type="gramEnd"/>
      <w:r w:rsidRPr="002C22DD">
        <w:rPr>
          <w:rFonts w:hint="eastAsia"/>
          <w:highlight w:val="yellow"/>
        </w:rPr>
        <w:t xml:space="preserve"> {}</w:t>
      </w:r>
    </w:p>
    <w:p w14:paraId="412D6986" w14:textId="77777777" w:rsidR="002C22DD" w:rsidRDefault="002C22DD" w:rsidP="001C61CB"/>
    <w:p w14:paraId="08C99E6D" w14:textId="3A9EF9B9" w:rsidR="002C22DD" w:rsidRDefault="002C22DD" w:rsidP="001C61CB">
      <w:r>
        <w:rPr>
          <w:rFonts w:hint="eastAsia"/>
        </w:rPr>
        <w:t>有了继承以后，我们只需要定义一个类后，在已有存在的类的基础上，再定义自己新的成员。</w:t>
      </w:r>
    </w:p>
    <w:p w14:paraId="72E9375A" w14:textId="29A4A210" w:rsidR="002C22DD" w:rsidRDefault="002C22DD" w:rsidP="001C61CB">
      <w:r>
        <w:rPr>
          <w:rFonts w:hint="eastAsia"/>
        </w:rPr>
        <w:t>举例，如：父——</w:t>
      </w:r>
      <w:r>
        <w:rPr>
          <w:rFonts w:hint="eastAsia"/>
        </w:rPr>
        <w:t>4</w:t>
      </w:r>
      <w:r>
        <w:rPr>
          <w:rFonts w:hint="eastAsia"/>
        </w:rPr>
        <w:t>个儿子</w:t>
      </w:r>
    </w:p>
    <w:p w14:paraId="2BEA06EC" w14:textId="6A0749BE" w:rsidR="002C22DD" w:rsidRDefault="00E86212" w:rsidP="00E86212">
      <w:pPr>
        <w:jc w:val="center"/>
      </w:pPr>
      <w:r>
        <w:rPr>
          <w:noProof/>
        </w:rPr>
        <w:lastRenderedPageBreak/>
        <w:drawing>
          <wp:inline distT="0" distB="0" distL="0" distR="0" wp14:anchorId="34A4DDEF" wp14:editId="1D5082FD">
            <wp:extent cx="3087357" cy="2505314"/>
            <wp:effectExtent l="0" t="0" r="0" b="0"/>
            <wp:docPr id="225" name="图片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5"/>
                    <a:stretch>
                      <a:fillRect/>
                    </a:stretch>
                  </pic:blipFill>
                  <pic:spPr>
                    <a:xfrm>
                      <a:off x="0" y="0"/>
                      <a:ext cx="3117311" cy="25296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C4DC77" w14:textId="546BC876" w:rsidR="002C22DD" w:rsidRDefault="00E86212" w:rsidP="00E86212">
      <w:pPr>
        <w:pStyle w:val="11"/>
        <w:spacing w:beforeLines="0" w:before="120"/>
      </w:pPr>
      <w:r>
        <w:rPr>
          <w:rFonts w:hint="eastAsia"/>
        </w:rPr>
        <w:t>3）好处</w:t>
      </w:r>
    </w:p>
    <w:p w14:paraId="45F62817" w14:textId="6644F6FA" w:rsidR="00E86212" w:rsidRDefault="00842E1A" w:rsidP="001C61CB">
      <w:r>
        <w:tab/>
        <w:t>A:</w:t>
      </w:r>
      <w:r>
        <w:rPr>
          <w:rFonts w:hint="eastAsia"/>
        </w:rPr>
        <w:t>提高代码的</w:t>
      </w:r>
      <w:r w:rsidRPr="008C3424">
        <w:rPr>
          <w:rFonts w:hint="eastAsia"/>
          <w:highlight w:val="yellow"/>
        </w:rPr>
        <w:t>复用性</w:t>
      </w:r>
    </w:p>
    <w:p w14:paraId="7EC3B254" w14:textId="0F45A9B5" w:rsidR="00842E1A" w:rsidRDefault="00842E1A" w:rsidP="001C61CB">
      <w:r>
        <w:tab/>
      </w:r>
      <w:r>
        <w:rPr>
          <w:rFonts w:hint="eastAsia"/>
        </w:rPr>
        <w:t>B</w:t>
      </w:r>
      <w:r>
        <w:t>:</w:t>
      </w:r>
      <w:r>
        <w:rPr>
          <w:rFonts w:hint="eastAsia"/>
        </w:rPr>
        <w:t>提高代码的</w:t>
      </w:r>
      <w:r w:rsidRPr="008C3424">
        <w:rPr>
          <w:rFonts w:hint="eastAsia"/>
          <w:highlight w:val="yellow"/>
        </w:rPr>
        <w:t>维护性</w:t>
      </w:r>
    </w:p>
    <w:p w14:paraId="7E8C2EEF" w14:textId="1E668F18" w:rsidR="00842E1A" w:rsidRDefault="00842E1A" w:rsidP="001C61CB">
      <w:r>
        <w:tab/>
      </w:r>
      <w:r>
        <w:rPr>
          <w:rFonts w:hint="eastAsia"/>
        </w:rPr>
        <w:t>C</w:t>
      </w:r>
      <w:r>
        <w:t>:</w:t>
      </w:r>
      <w:proofErr w:type="gramStart"/>
      <w:r w:rsidRPr="008C3424">
        <w:rPr>
          <w:rFonts w:hint="eastAsia"/>
          <w:highlight w:val="yellow"/>
        </w:rPr>
        <w:t>让类与</w:t>
      </w:r>
      <w:proofErr w:type="gramEnd"/>
      <w:r w:rsidRPr="008C3424">
        <w:rPr>
          <w:rFonts w:hint="eastAsia"/>
          <w:highlight w:val="yellow"/>
        </w:rPr>
        <w:t>类之间产生了关系，是多态的前提</w:t>
      </w:r>
    </w:p>
    <w:p w14:paraId="5F8C4616" w14:textId="2B08C5B8" w:rsidR="00842E1A" w:rsidRDefault="00842E1A" w:rsidP="001C61CB">
      <w:r>
        <w:rPr>
          <w:rFonts w:hint="eastAsia"/>
        </w:rPr>
        <w:t>注意：</w:t>
      </w:r>
    </w:p>
    <w:p w14:paraId="6BFFABE9" w14:textId="254AC1F4" w:rsidR="00842E1A" w:rsidRDefault="00842E1A" w:rsidP="001C61CB">
      <w:r>
        <w:tab/>
      </w:r>
      <w:r>
        <w:rPr>
          <w:rFonts w:hint="eastAsia"/>
        </w:rPr>
        <w:t>类与类产生了关系，其实也是继承的一个弊端：</w:t>
      </w:r>
    </w:p>
    <w:p w14:paraId="3FFF622A" w14:textId="6415B6C4" w:rsidR="00842E1A" w:rsidRDefault="00842E1A" w:rsidP="001C61CB">
      <w:r>
        <w:tab/>
      </w:r>
      <w:r>
        <w:tab/>
      </w:r>
      <w:r w:rsidRPr="008C3424">
        <w:rPr>
          <w:rFonts w:hint="eastAsia"/>
          <w:highlight w:val="yellow"/>
        </w:rPr>
        <w:t>类的耦合性增强了</w:t>
      </w:r>
    </w:p>
    <w:p w14:paraId="30115638" w14:textId="088BC051" w:rsidR="00842E1A" w:rsidRDefault="00842E1A" w:rsidP="001C61CB">
      <w:r>
        <w:rPr>
          <w:rFonts w:hint="eastAsia"/>
        </w:rPr>
        <w:t>而我们开发的原则是：低耦合，高内聚</w:t>
      </w:r>
    </w:p>
    <w:p w14:paraId="745D8F08" w14:textId="3D56BFAF" w:rsidR="00842E1A" w:rsidRDefault="00842E1A" w:rsidP="001C61CB">
      <w:r>
        <w:tab/>
      </w:r>
      <w:r>
        <w:rPr>
          <w:rFonts w:hint="eastAsia"/>
        </w:rPr>
        <w:t>耦合：类与类的关系</w:t>
      </w:r>
    </w:p>
    <w:p w14:paraId="44047C2F" w14:textId="10B3FA95" w:rsidR="00842E1A" w:rsidRDefault="00842E1A" w:rsidP="001C61CB">
      <w:r>
        <w:tab/>
      </w:r>
      <w:r>
        <w:rPr>
          <w:rFonts w:hint="eastAsia"/>
        </w:rPr>
        <w:t>内聚：就是自己完成某件事情的能力</w:t>
      </w:r>
    </w:p>
    <w:p w14:paraId="63A0D2EF" w14:textId="6512622A" w:rsidR="00842E1A" w:rsidRDefault="00842E1A" w:rsidP="00842E1A">
      <w:pPr>
        <w:pStyle w:val="11"/>
        <w:spacing w:beforeLines="0" w:before="120"/>
      </w:pPr>
      <w:r>
        <w:rPr>
          <w:rFonts w:hint="eastAsia"/>
        </w:rPr>
        <w:t>4）特点</w:t>
      </w:r>
    </w:p>
    <w:p w14:paraId="79F7CA66" w14:textId="2D9D036D" w:rsidR="00842E1A" w:rsidRDefault="00842E1A" w:rsidP="001C61CB">
      <w:r>
        <w:tab/>
      </w:r>
      <w:r>
        <w:rPr>
          <w:rFonts w:hint="eastAsia"/>
        </w:rPr>
        <w:t>A</w:t>
      </w:r>
      <w:r>
        <w:t>:</w:t>
      </w:r>
      <w:r>
        <w:rPr>
          <w:rFonts w:hint="eastAsia"/>
        </w:rPr>
        <w:t>Java</w:t>
      </w:r>
      <w:r>
        <w:rPr>
          <w:rFonts w:hint="eastAsia"/>
        </w:rPr>
        <w:t>只支持</w:t>
      </w:r>
      <w:r w:rsidRPr="008C3424">
        <w:rPr>
          <w:rFonts w:hint="eastAsia"/>
          <w:color w:val="FF0000"/>
        </w:rPr>
        <w:t>单继承</w:t>
      </w:r>
      <w:r>
        <w:rPr>
          <w:rFonts w:hint="eastAsia"/>
        </w:rPr>
        <w:t>，不支持多继承</w:t>
      </w:r>
    </w:p>
    <w:p w14:paraId="7B993832" w14:textId="6020E703" w:rsidR="00842E1A" w:rsidRDefault="00842E1A" w:rsidP="001C61CB">
      <w:r>
        <w:tab/>
      </w:r>
      <w:r>
        <w:tab/>
      </w:r>
      <w:r>
        <w:rPr>
          <w:rFonts w:hint="eastAsia"/>
        </w:rPr>
        <w:t>一个类只能由一个父类，不可以有多个父类</w:t>
      </w:r>
    </w:p>
    <w:p w14:paraId="694B55F9" w14:textId="7F75E240" w:rsidR="00842E1A" w:rsidRDefault="00842E1A" w:rsidP="001C61CB">
      <w:r>
        <w:tab/>
      </w:r>
      <w:r>
        <w:tab/>
      </w:r>
      <w:r>
        <w:rPr>
          <w:rFonts w:hint="eastAsia"/>
        </w:rPr>
        <w:t>注意：其他语言可能支持</w:t>
      </w:r>
      <w:proofErr w:type="gramStart"/>
      <w:r>
        <w:rPr>
          <w:rFonts w:hint="eastAsia"/>
        </w:rPr>
        <w:t>多个父类继承</w:t>
      </w:r>
      <w:proofErr w:type="gramEnd"/>
    </w:p>
    <w:p w14:paraId="6875B92B" w14:textId="303C5389" w:rsidR="00842E1A" w:rsidRDefault="00842E1A" w:rsidP="001C61CB">
      <w:r>
        <w:tab/>
      </w:r>
      <w:r>
        <w:rPr>
          <w:rFonts w:hint="eastAsia"/>
        </w:rPr>
        <w:t>B</w:t>
      </w:r>
      <w:r>
        <w:t>:</w:t>
      </w:r>
      <w:r>
        <w:rPr>
          <w:rFonts w:hint="eastAsia"/>
        </w:rPr>
        <w:t>Java</w:t>
      </w:r>
      <w:r>
        <w:rPr>
          <w:rFonts w:hint="eastAsia"/>
        </w:rPr>
        <w:t>支持</w:t>
      </w:r>
      <w:r w:rsidRPr="008C3424">
        <w:rPr>
          <w:rFonts w:hint="eastAsia"/>
          <w:color w:val="FF0000"/>
        </w:rPr>
        <w:t>多层继承</w:t>
      </w:r>
      <w:r>
        <w:rPr>
          <w:rFonts w:hint="eastAsia"/>
        </w:rPr>
        <w:t>（继承体系）</w:t>
      </w:r>
    </w:p>
    <w:p w14:paraId="155D6C24" w14:textId="24BF4C92" w:rsidR="00842E1A" w:rsidRDefault="00842E1A" w:rsidP="001C61CB">
      <w:r>
        <w:tab/>
      </w:r>
      <w:r>
        <w:tab/>
      </w:r>
      <w:r>
        <w:rPr>
          <w:rFonts w:hint="eastAsia"/>
        </w:rPr>
        <w:t>class</w:t>
      </w:r>
      <w:r>
        <w:t xml:space="preserve"> </w:t>
      </w:r>
      <w:proofErr w:type="gramStart"/>
      <w:r>
        <w:rPr>
          <w:rFonts w:hint="eastAsia"/>
        </w:rPr>
        <w:t>A</w:t>
      </w:r>
      <w:r>
        <w:t>{</w:t>
      </w:r>
      <w:proofErr w:type="gramEnd"/>
      <w:r>
        <w:t>}</w:t>
      </w:r>
    </w:p>
    <w:p w14:paraId="59E93A8E" w14:textId="7748ED6F" w:rsidR="00842E1A" w:rsidRDefault="00842E1A" w:rsidP="001C61CB">
      <w:r>
        <w:tab/>
      </w:r>
      <w:r>
        <w:tab/>
        <w:t xml:space="preserve">class </w:t>
      </w:r>
      <w:r>
        <w:rPr>
          <w:rFonts w:hint="eastAsia"/>
        </w:rPr>
        <w:t>B</w:t>
      </w:r>
      <w:r>
        <w:t xml:space="preserve"> </w:t>
      </w:r>
      <w:r>
        <w:rPr>
          <w:rFonts w:hint="eastAsia"/>
        </w:rPr>
        <w:t>extends</w:t>
      </w:r>
      <w:r>
        <w:t xml:space="preserve"> A {}</w:t>
      </w:r>
    </w:p>
    <w:p w14:paraId="43C9C352" w14:textId="5AD6F24A" w:rsidR="00842E1A" w:rsidRDefault="00842E1A" w:rsidP="001C61CB">
      <w:r>
        <w:tab/>
      </w:r>
      <w:r>
        <w:tab/>
        <w:t>class C extends B {}</w:t>
      </w:r>
    </w:p>
    <w:p w14:paraId="0319E0CC" w14:textId="434B041B" w:rsidR="00842E1A" w:rsidRDefault="00B27A15" w:rsidP="00B27A15">
      <w:pPr>
        <w:pStyle w:val="11"/>
        <w:spacing w:beforeLines="0" w:before="120"/>
      </w:pPr>
      <w:r>
        <w:rPr>
          <w:rFonts w:hint="eastAsia"/>
        </w:rPr>
        <w:t>5）注意事项</w:t>
      </w:r>
    </w:p>
    <w:p w14:paraId="2FE96903" w14:textId="01089092" w:rsidR="00B27A15" w:rsidRDefault="00B27A15" w:rsidP="001C61CB">
      <w:r w:rsidRPr="008C3424">
        <w:rPr>
          <w:b/>
          <w:bCs/>
          <w:color w:val="FF0000"/>
        </w:rPr>
        <w:t>A</w:t>
      </w:r>
      <w:r>
        <w:t>:</w:t>
      </w:r>
      <w:r>
        <w:rPr>
          <w:rFonts w:hint="eastAsia"/>
        </w:rPr>
        <w:t>子类只能</w:t>
      </w:r>
      <w:proofErr w:type="gramStart"/>
      <w:r>
        <w:rPr>
          <w:rFonts w:hint="eastAsia"/>
        </w:rPr>
        <w:t>继承父类所有</w:t>
      </w:r>
      <w:proofErr w:type="gramEnd"/>
      <w:r>
        <w:rPr>
          <w:rFonts w:hint="eastAsia"/>
        </w:rPr>
        <w:t>的</w:t>
      </w:r>
      <w:r w:rsidRPr="00E92A94">
        <w:rPr>
          <w:rFonts w:hint="eastAsia"/>
          <w:color w:val="FF0000"/>
          <w:highlight w:val="yellow"/>
        </w:rPr>
        <w:t>非私有</w:t>
      </w:r>
      <w:r>
        <w:rPr>
          <w:rFonts w:hint="eastAsia"/>
        </w:rPr>
        <w:t>的成员（成员变量和成员方法）</w:t>
      </w:r>
    </w:p>
    <w:p w14:paraId="409EECC2" w14:textId="027D4DB9" w:rsidR="00B27A15" w:rsidRDefault="00B27A15" w:rsidP="001C61CB">
      <w:r>
        <w:tab/>
      </w:r>
      <w:r>
        <w:rPr>
          <w:rFonts w:hint="eastAsia"/>
        </w:rPr>
        <w:t>其实这也体现了继承的一个</w:t>
      </w:r>
      <w:r w:rsidRPr="008C3424">
        <w:rPr>
          <w:rFonts w:hint="eastAsia"/>
          <w:highlight w:val="yellow"/>
        </w:rPr>
        <w:t>弊端：打破了封装性</w:t>
      </w:r>
    </w:p>
    <w:p w14:paraId="1C1B6CE1" w14:textId="2D704BCC" w:rsidR="00B27A15" w:rsidRDefault="00B27A15" w:rsidP="001C61CB">
      <w:r w:rsidRPr="008C3424">
        <w:rPr>
          <w:rFonts w:hint="eastAsia"/>
          <w:b/>
          <w:bCs/>
          <w:color w:val="FF0000"/>
        </w:rPr>
        <w:t>B</w:t>
      </w:r>
      <w:r>
        <w:rPr>
          <w:rFonts w:hint="eastAsia"/>
        </w:rPr>
        <w:t>:</w:t>
      </w:r>
      <w:r>
        <w:rPr>
          <w:rFonts w:hint="eastAsia"/>
        </w:rPr>
        <w:t>子类</w:t>
      </w:r>
      <w:r w:rsidRPr="00E92A94">
        <w:rPr>
          <w:rFonts w:hint="eastAsia"/>
          <w:color w:val="FF0000"/>
          <w:highlight w:val="yellow"/>
        </w:rPr>
        <w:t>不能</w:t>
      </w:r>
      <w:proofErr w:type="gramStart"/>
      <w:r w:rsidRPr="00E92A94">
        <w:rPr>
          <w:rFonts w:hint="eastAsia"/>
          <w:color w:val="FF0000"/>
          <w:highlight w:val="yellow"/>
        </w:rPr>
        <w:t>继承父类的</w:t>
      </w:r>
      <w:proofErr w:type="gramEnd"/>
      <w:r w:rsidRPr="00E92A94">
        <w:rPr>
          <w:rFonts w:hint="eastAsia"/>
          <w:color w:val="FF0000"/>
          <w:highlight w:val="yellow"/>
        </w:rPr>
        <w:t>构造方法</w:t>
      </w:r>
      <w:r>
        <w:rPr>
          <w:rFonts w:hint="eastAsia"/>
        </w:rPr>
        <w:t>，但是可以通过</w:t>
      </w:r>
      <w:r>
        <w:rPr>
          <w:rFonts w:hint="eastAsia"/>
        </w:rPr>
        <w:t>super</w:t>
      </w:r>
      <w:r>
        <w:rPr>
          <w:rFonts w:hint="eastAsia"/>
        </w:rPr>
        <w:t>关键字来</w:t>
      </w:r>
      <w:proofErr w:type="gramStart"/>
      <w:r>
        <w:rPr>
          <w:rFonts w:hint="eastAsia"/>
        </w:rPr>
        <w:t>访问父类</w:t>
      </w:r>
      <w:proofErr w:type="gramEnd"/>
      <w:r>
        <w:rPr>
          <w:rFonts w:hint="eastAsia"/>
        </w:rPr>
        <w:t>的构造方法</w:t>
      </w:r>
    </w:p>
    <w:p w14:paraId="481893DF" w14:textId="69F84581" w:rsidR="00B27A15" w:rsidRDefault="00B27A15" w:rsidP="001C61CB">
      <w:r w:rsidRPr="008C3424">
        <w:rPr>
          <w:rFonts w:hint="eastAsia"/>
          <w:b/>
          <w:bCs/>
          <w:color w:val="FF0000"/>
        </w:rPr>
        <w:t>C</w:t>
      </w:r>
      <w:r>
        <w:t>:</w:t>
      </w:r>
      <w:r>
        <w:rPr>
          <w:rFonts w:hint="eastAsia"/>
        </w:rPr>
        <w:t>不能为了部分功能而去继承</w:t>
      </w:r>
    </w:p>
    <w:p w14:paraId="6A3D913B" w14:textId="5DEAE02C" w:rsidR="00B27A15" w:rsidRDefault="00B27A15" w:rsidP="001C61CB">
      <w:r>
        <w:rPr>
          <w:rFonts w:hint="eastAsia"/>
        </w:rPr>
        <w:t>如：</w:t>
      </w:r>
    </w:p>
    <w:p w14:paraId="54145C30" w14:textId="77777777" w:rsidR="00B27A15" w:rsidRDefault="00B27A15" w:rsidP="001C61CB">
      <w:r>
        <w:rPr>
          <w:rFonts w:hint="eastAsia"/>
        </w:rPr>
        <w:t>c</w:t>
      </w:r>
      <w:r>
        <w:t>lass A {</w:t>
      </w:r>
    </w:p>
    <w:p w14:paraId="1D50D4CB" w14:textId="33EB9CA9" w:rsidR="00B27A15" w:rsidRDefault="00B27A15" w:rsidP="001C61CB">
      <w:r>
        <w:tab/>
        <w:t>public void show1() {}</w:t>
      </w:r>
    </w:p>
    <w:p w14:paraId="70E5DF13" w14:textId="2128D5AB" w:rsidR="00B27A15" w:rsidRDefault="00B27A15" w:rsidP="001C61CB">
      <w:r>
        <w:tab/>
        <w:t>public void show2() {}</w:t>
      </w:r>
    </w:p>
    <w:p w14:paraId="16A6D01A" w14:textId="3699BF03" w:rsidR="00B27A15" w:rsidRDefault="00B27A15" w:rsidP="001C61CB">
      <w:r>
        <w:t>}</w:t>
      </w:r>
    </w:p>
    <w:p w14:paraId="3D0BB4EC" w14:textId="77777777" w:rsidR="00B27A15" w:rsidRDefault="00B27A15" w:rsidP="001C61CB">
      <w:r>
        <w:t>class B {</w:t>
      </w:r>
    </w:p>
    <w:p w14:paraId="7F4A4613" w14:textId="27CC7937" w:rsidR="00B27A15" w:rsidRDefault="00B27A15" w:rsidP="001C61CB">
      <w:r>
        <w:tab/>
        <w:t>public void show2() {}</w:t>
      </w:r>
    </w:p>
    <w:p w14:paraId="6A52F67D" w14:textId="1FD90E82" w:rsidR="00B27A15" w:rsidRDefault="00B27A15" w:rsidP="001C61CB">
      <w:r>
        <w:tab/>
        <w:t>public void show3() {}</w:t>
      </w:r>
    </w:p>
    <w:p w14:paraId="4341B147" w14:textId="05288A32" w:rsidR="00B27A15" w:rsidRDefault="00B27A15" w:rsidP="001C61CB">
      <w:r>
        <w:t>}</w:t>
      </w:r>
    </w:p>
    <w:p w14:paraId="0D453E5F" w14:textId="3C445BA6" w:rsidR="00842E1A" w:rsidRDefault="00B27A15" w:rsidP="001C61CB">
      <w:r>
        <w:rPr>
          <w:rFonts w:hint="eastAsia"/>
        </w:rPr>
        <w:lastRenderedPageBreak/>
        <w:t>若</w:t>
      </w:r>
      <w:r>
        <w:rPr>
          <w:rFonts w:hint="eastAsia"/>
        </w:rPr>
        <w:t>class</w:t>
      </w:r>
      <w:r>
        <w:t xml:space="preserve"> </w:t>
      </w:r>
      <w:r>
        <w:rPr>
          <w:rFonts w:hint="eastAsia"/>
        </w:rPr>
        <w:t>B</w:t>
      </w:r>
      <w:r>
        <w:t xml:space="preserve"> </w:t>
      </w:r>
      <w:r>
        <w:rPr>
          <w:rFonts w:hint="eastAsia"/>
        </w:rPr>
        <w:t>extends</w:t>
      </w:r>
      <w:r>
        <w:t xml:space="preserve"> A {} </w:t>
      </w:r>
      <w:r>
        <w:rPr>
          <w:rFonts w:hint="eastAsia"/>
        </w:rPr>
        <w:t>用</w:t>
      </w:r>
      <w:r>
        <w:rPr>
          <w:rFonts w:hint="eastAsia"/>
        </w:rPr>
        <w:t>B</w:t>
      </w:r>
      <w:r>
        <w:rPr>
          <w:rFonts w:hint="eastAsia"/>
        </w:rPr>
        <w:t>去继承</w:t>
      </w:r>
      <w:r>
        <w:rPr>
          <w:rFonts w:hint="eastAsia"/>
        </w:rPr>
        <w:t>A</w:t>
      </w:r>
      <w:r>
        <w:rPr>
          <w:rFonts w:hint="eastAsia"/>
        </w:rPr>
        <w:t>，虽然会继承</w:t>
      </w:r>
      <w:r>
        <w:rPr>
          <w:rFonts w:hint="eastAsia"/>
        </w:rPr>
        <w:t>A</w:t>
      </w:r>
      <w:r>
        <w:rPr>
          <w:rFonts w:hint="eastAsia"/>
        </w:rPr>
        <w:t>的</w:t>
      </w:r>
      <w:r>
        <w:rPr>
          <w:rFonts w:hint="eastAsia"/>
        </w:rPr>
        <w:t>show2</w:t>
      </w:r>
      <w:r>
        <w:rPr>
          <w:rFonts w:hint="eastAsia"/>
        </w:rPr>
        <w:t>，但会多出</w:t>
      </w:r>
      <w:r>
        <w:rPr>
          <w:rFonts w:hint="eastAsia"/>
        </w:rPr>
        <w:t>A</w:t>
      </w:r>
      <w:r>
        <w:rPr>
          <w:rFonts w:hint="eastAsia"/>
        </w:rPr>
        <w:t>的</w:t>
      </w:r>
      <w:r>
        <w:rPr>
          <w:rFonts w:hint="eastAsia"/>
        </w:rPr>
        <w:t>show1</w:t>
      </w:r>
      <w:r>
        <w:rPr>
          <w:rFonts w:hint="eastAsia"/>
        </w:rPr>
        <w:t>，少了本身的</w:t>
      </w:r>
      <w:r>
        <w:rPr>
          <w:rFonts w:hint="eastAsia"/>
        </w:rPr>
        <w:t>show3</w:t>
      </w:r>
    </w:p>
    <w:p w14:paraId="257CC600" w14:textId="1E2CB9BF" w:rsidR="00E92A94" w:rsidRDefault="00E92A94" w:rsidP="001C61CB">
      <w:r>
        <w:rPr>
          <w:rFonts w:hint="eastAsia"/>
        </w:rPr>
        <w:t>A</w:t>
      </w:r>
      <w:r>
        <w:rPr>
          <w:rFonts w:hint="eastAsia"/>
        </w:rPr>
        <w:t>：子类只能</w:t>
      </w:r>
      <w:proofErr w:type="gramStart"/>
      <w:r>
        <w:rPr>
          <w:rFonts w:hint="eastAsia"/>
        </w:rPr>
        <w:t>继承父类所有</w:t>
      </w:r>
      <w:proofErr w:type="gramEnd"/>
      <w:r>
        <w:rPr>
          <w:rFonts w:hint="eastAsia"/>
        </w:rPr>
        <w:t>的</w:t>
      </w:r>
      <w:r w:rsidRPr="00E92A94">
        <w:rPr>
          <w:rFonts w:hint="eastAsia"/>
          <w:color w:val="FF0000"/>
          <w:highlight w:val="yellow"/>
        </w:rPr>
        <w:t>非私有</w:t>
      </w:r>
      <w:r>
        <w:rPr>
          <w:rFonts w:hint="eastAsia"/>
        </w:rPr>
        <w:t>的成员</w:t>
      </w:r>
    </w:p>
    <w:p w14:paraId="599E1E0A" w14:textId="57F2528B" w:rsidR="00B27A15" w:rsidRDefault="00E92A94" w:rsidP="001C61CB">
      <w:r>
        <w:rPr>
          <w:noProof/>
        </w:rPr>
        <w:drawing>
          <wp:inline distT="0" distB="0" distL="0" distR="0" wp14:anchorId="065584ED" wp14:editId="79EE0BB7">
            <wp:extent cx="5130800" cy="2583314"/>
            <wp:effectExtent l="0" t="0" r="0" b="7620"/>
            <wp:docPr id="228" name="图片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6"/>
                    <a:stretch>
                      <a:fillRect/>
                    </a:stretch>
                  </pic:blipFill>
                  <pic:spPr>
                    <a:xfrm>
                      <a:off x="0" y="0"/>
                      <a:ext cx="5157012" cy="25965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691904" w14:textId="04682920" w:rsidR="00B27A15" w:rsidRDefault="00B27A15" w:rsidP="00B27A15">
      <w:pPr>
        <w:pStyle w:val="11"/>
        <w:spacing w:beforeLines="0" w:before="120"/>
      </w:pPr>
      <w:r>
        <w:rPr>
          <w:rFonts w:hint="eastAsia"/>
        </w:rPr>
        <w:t>6）使用继承的场合</w:t>
      </w:r>
    </w:p>
    <w:p w14:paraId="2AFE6500" w14:textId="5AFB77D6" w:rsidR="00B27A15" w:rsidRDefault="00B27A15" w:rsidP="001C61CB">
      <w:r>
        <w:tab/>
      </w:r>
      <w:r>
        <w:rPr>
          <w:rFonts w:hint="eastAsia"/>
        </w:rPr>
        <w:t>继承其实体现的是一种关系：</w:t>
      </w:r>
      <w:r>
        <w:t>”</w:t>
      </w:r>
      <w:r>
        <w:rPr>
          <w:rFonts w:hint="eastAsia"/>
        </w:rPr>
        <w:t>is</w:t>
      </w:r>
      <w:r>
        <w:t xml:space="preserve"> </w:t>
      </w:r>
      <w:r>
        <w:rPr>
          <w:rFonts w:hint="eastAsia"/>
        </w:rPr>
        <w:t>a</w:t>
      </w:r>
      <w:r>
        <w:t>”</w:t>
      </w:r>
    </w:p>
    <w:p w14:paraId="7C312647" w14:textId="6520CA73" w:rsidR="00B27A15" w:rsidRDefault="00B27A15" w:rsidP="001C61CB">
      <w:r>
        <w:tab/>
      </w:r>
      <w:r>
        <w:tab/>
      </w:r>
      <w:r>
        <w:rPr>
          <w:rFonts w:hint="eastAsia"/>
        </w:rPr>
        <w:t>Person</w:t>
      </w:r>
    </w:p>
    <w:p w14:paraId="36038075" w14:textId="2B6A27B8" w:rsidR="00B27A15" w:rsidRDefault="00B27A15" w:rsidP="001C61CB">
      <w:r>
        <w:tab/>
      </w:r>
      <w:r>
        <w:tab/>
      </w:r>
      <w:r>
        <w:tab/>
      </w:r>
      <w:r>
        <w:rPr>
          <w:rFonts w:hint="eastAsia"/>
        </w:rPr>
        <w:t>Student</w:t>
      </w:r>
      <w:r>
        <w:rPr>
          <w:rFonts w:hint="eastAsia"/>
        </w:rPr>
        <w:t>（</w:t>
      </w:r>
      <w:r>
        <w:t>Student is a Person</w:t>
      </w:r>
      <w:r>
        <w:rPr>
          <w:rFonts w:hint="eastAsia"/>
        </w:rPr>
        <w:t>）</w:t>
      </w:r>
    </w:p>
    <w:p w14:paraId="0DF279E7" w14:textId="00BAAB84" w:rsidR="00B27A15" w:rsidRDefault="00B27A15" w:rsidP="001C61CB">
      <w:r>
        <w:tab/>
      </w:r>
      <w:r>
        <w:tab/>
      </w:r>
      <w:r>
        <w:tab/>
      </w:r>
      <w:r>
        <w:rPr>
          <w:rFonts w:hint="eastAsia"/>
        </w:rPr>
        <w:t>Teacher</w:t>
      </w:r>
    </w:p>
    <w:p w14:paraId="764DCEB4" w14:textId="573802B8" w:rsidR="00B27A15" w:rsidRDefault="00B27A15" w:rsidP="001C61CB">
      <w:r>
        <w:tab/>
      </w:r>
      <w:r>
        <w:tab/>
      </w:r>
      <w:r>
        <w:rPr>
          <w:rFonts w:hint="eastAsia"/>
        </w:rPr>
        <w:t>水果</w:t>
      </w:r>
    </w:p>
    <w:p w14:paraId="1ACD3BBD" w14:textId="7B7EF09D" w:rsidR="00B27A15" w:rsidRDefault="00B27A15" w:rsidP="001C61CB">
      <w:r>
        <w:tab/>
      </w:r>
      <w:r>
        <w:tab/>
      </w:r>
      <w:r>
        <w:tab/>
      </w:r>
      <w:r>
        <w:rPr>
          <w:rFonts w:hint="eastAsia"/>
        </w:rPr>
        <w:t>苹果</w:t>
      </w:r>
    </w:p>
    <w:p w14:paraId="4FE1C181" w14:textId="5BA786D3" w:rsidR="00B27A15" w:rsidRDefault="00B27A15" w:rsidP="001C61CB">
      <w:r>
        <w:tab/>
      </w:r>
      <w:r>
        <w:tab/>
      </w:r>
      <w:r>
        <w:tab/>
      </w:r>
      <w:r>
        <w:rPr>
          <w:rFonts w:hint="eastAsia"/>
        </w:rPr>
        <w:t>葡萄</w:t>
      </w:r>
    </w:p>
    <w:p w14:paraId="44EC4669" w14:textId="0B563BFC" w:rsidR="00B27A15" w:rsidRDefault="00B27A15" w:rsidP="001C61CB">
      <w:r>
        <w:tab/>
      </w:r>
      <w:r>
        <w:rPr>
          <w:rFonts w:hint="eastAsia"/>
        </w:rPr>
        <w:t>采用假设法：</w:t>
      </w:r>
    </w:p>
    <w:p w14:paraId="0647D970" w14:textId="743550F2" w:rsidR="00B27A15" w:rsidRDefault="00B27A15" w:rsidP="001C61CB">
      <w:r>
        <w:tab/>
      </w:r>
      <w:r>
        <w:tab/>
      </w:r>
      <w:r>
        <w:rPr>
          <w:rFonts w:hint="eastAsia"/>
        </w:rPr>
        <w:t>若两个类</w:t>
      </w:r>
      <w:r>
        <w:rPr>
          <w:rFonts w:hint="eastAsia"/>
        </w:rPr>
        <w:t>A</w:t>
      </w:r>
      <w:r>
        <w:rPr>
          <w:rFonts w:hint="eastAsia"/>
        </w:rPr>
        <w:t>，</w:t>
      </w:r>
      <w:r>
        <w:rPr>
          <w:rFonts w:hint="eastAsia"/>
        </w:rPr>
        <w:t>B</w:t>
      </w:r>
      <w:r>
        <w:rPr>
          <w:rFonts w:hint="eastAsia"/>
        </w:rPr>
        <w:t>，只有他们符合</w:t>
      </w:r>
      <w:r>
        <w:rPr>
          <w:rFonts w:hint="eastAsia"/>
        </w:rPr>
        <w:t>A</w:t>
      </w:r>
      <w:r>
        <w:rPr>
          <w:rFonts w:hint="eastAsia"/>
        </w:rPr>
        <w:t>是</w:t>
      </w:r>
      <w:r>
        <w:rPr>
          <w:rFonts w:hint="eastAsia"/>
        </w:rPr>
        <w:t>B</w:t>
      </w:r>
      <w:r>
        <w:rPr>
          <w:rFonts w:hint="eastAsia"/>
        </w:rPr>
        <w:t>的一种，或者</w:t>
      </w:r>
      <w:r>
        <w:rPr>
          <w:rFonts w:hint="eastAsia"/>
        </w:rPr>
        <w:t>B</w:t>
      </w:r>
      <w:r>
        <w:rPr>
          <w:rFonts w:hint="eastAsia"/>
        </w:rPr>
        <w:t>是</w:t>
      </w:r>
      <w:r>
        <w:rPr>
          <w:rFonts w:hint="eastAsia"/>
        </w:rPr>
        <w:t>A</w:t>
      </w:r>
      <w:r>
        <w:rPr>
          <w:rFonts w:hint="eastAsia"/>
        </w:rPr>
        <w:t>的一种，就可以考虑继承。</w:t>
      </w:r>
    </w:p>
    <w:p w14:paraId="3E37AC7D" w14:textId="090989AD" w:rsidR="00842E1A" w:rsidRDefault="00D90A40" w:rsidP="00D90A40">
      <w:pPr>
        <w:pStyle w:val="11"/>
        <w:spacing w:beforeLines="0" w:before="120"/>
      </w:pPr>
      <w:r>
        <w:rPr>
          <w:rFonts w:hint="eastAsia"/>
        </w:rPr>
        <w:t>7）继承中成员变量的关系</w:t>
      </w:r>
    </w:p>
    <w:p w14:paraId="4DF35BBB" w14:textId="06042DE6" w:rsidR="00D90A40" w:rsidRDefault="00D90A40" w:rsidP="001C61CB">
      <w:r>
        <w:rPr>
          <w:rFonts w:hint="eastAsia"/>
        </w:rPr>
        <w:t>类的组成：</w:t>
      </w:r>
    </w:p>
    <w:p w14:paraId="69618620" w14:textId="7084F684" w:rsidR="00D90A40" w:rsidRDefault="00D90A40" w:rsidP="001C61CB">
      <w:r>
        <w:tab/>
      </w:r>
      <w:r>
        <w:rPr>
          <w:rFonts w:hint="eastAsia"/>
        </w:rPr>
        <w:t>成员变量</w:t>
      </w:r>
    </w:p>
    <w:p w14:paraId="37F22508" w14:textId="015F9379" w:rsidR="00D90A40" w:rsidRDefault="00D90A40" w:rsidP="001C61CB">
      <w:r>
        <w:tab/>
      </w:r>
      <w:r>
        <w:rPr>
          <w:rFonts w:hint="eastAsia"/>
        </w:rPr>
        <w:t>构造方法</w:t>
      </w:r>
    </w:p>
    <w:p w14:paraId="4AA93B89" w14:textId="29977DB3" w:rsidR="00D90A40" w:rsidRDefault="00D90A40" w:rsidP="001C61CB">
      <w:r>
        <w:tab/>
      </w:r>
      <w:r>
        <w:rPr>
          <w:rFonts w:hint="eastAsia"/>
        </w:rPr>
        <w:t>成员方法</w:t>
      </w:r>
    </w:p>
    <w:p w14:paraId="33BE1797" w14:textId="4CC02C77" w:rsidR="00D90A40" w:rsidRDefault="00D90A40" w:rsidP="001C61CB">
      <w:r>
        <w:rPr>
          <w:rFonts w:hint="eastAsia"/>
        </w:rPr>
        <w:t>继承中成员变量的关系：</w:t>
      </w:r>
    </w:p>
    <w:p w14:paraId="0376B257" w14:textId="4D3613E7" w:rsidR="00D90A40" w:rsidRDefault="00D90A40" w:rsidP="001C61CB">
      <w:r>
        <w:tab/>
      </w:r>
      <w:r>
        <w:rPr>
          <w:rFonts w:hint="eastAsia"/>
        </w:rPr>
        <w:t>A</w:t>
      </w:r>
      <w:r>
        <w:rPr>
          <w:rFonts w:hint="eastAsia"/>
        </w:rPr>
        <w:t>：子类中的成员变量和</w:t>
      </w:r>
      <w:proofErr w:type="gramStart"/>
      <w:r>
        <w:rPr>
          <w:rFonts w:hint="eastAsia"/>
        </w:rPr>
        <w:t>父类</w:t>
      </w:r>
      <w:proofErr w:type="gramEnd"/>
      <w:r>
        <w:rPr>
          <w:rFonts w:hint="eastAsia"/>
        </w:rPr>
        <w:t>的成员变量名称不同，这样很容易区分和调用</w:t>
      </w:r>
    </w:p>
    <w:p w14:paraId="2EA659E3" w14:textId="67582778" w:rsidR="00D90A40" w:rsidRDefault="00D90A40" w:rsidP="001C61CB">
      <w:r>
        <w:tab/>
      </w:r>
      <w:r>
        <w:rPr>
          <w:rFonts w:hint="eastAsia"/>
        </w:rPr>
        <w:t>B</w:t>
      </w:r>
      <w:r>
        <w:rPr>
          <w:rFonts w:hint="eastAsia"/>
        </w:rPr>
        <w:t>：子类中的成员变量和</w:t>
      </w:r>
      <w:proofErr w:type="gramStart"/>
      <w:r>
        <w:rPr>
          <w:rFonts w:hint="eastAsia"/>
        </w:rPr>
        <w:t>父类</w:t>
      </w:r>
      <w:proofErr w:type="gramEnd"/>
      <w:r>
        <w:rPr>
          <w:rFonts w:hint="eastAsia"/>
        </w:rPr>
        <w:t>的成员变量名称相同，具体如下情况</w:t>
      </w:r>
      <w:r>
        <w:rPr>
          <w:rFonts w:hint="eastAsia"/>
        </w:rPr>
        <w:t>:</w:t>
      </w:r>
    </w:p>
    <w:p w14:paraId="3BEF2320" w14:textId="1C172C75" w:rsidR="00D90A40" w:rsidRDefault="00D90A40" w:rsidP="001C61CB">
      <w:r>
        <w:tab/>
      </w:r>
      <w:r>
        <w:tab/>
      </w:r>
      <w:r>
        <w:rPr>
          <w:rFonts w:hint="eastAsia"/>
        </w:rPr>
        <w:t>在子类方法中访问一个变量顺序（就近原则）：</w:t>
      </w:r>
    </w:p>
    <w:p w14:paraId="40113C7A" w14:textId="2BE87EA3" w:rsidR="00D90A40" w:rsidRDefault="00D90A40" w:rsidP="001C61CB">
      <w:r>
        <w:tab/>
      </w:r>
      <w:r>
        <w:tab/>
      </w:r>
      <w:r>
        <w:tab/>
      </w:r>
      <w:r>
        <w:rPr>
          <w:rFonts w:hint="eastAsia"/>
        </w:rPr>
        <w:t>a:</w:t>
      </w:r>
      <w:r>
        <w:rPr>
          <w:rFonts w:hint="eastAsia"/>
        </w:rPr>
        <w:t>在子类方法的局部范围找，有就使用；</w:t>
      </w:r>
    </w:p>
    <w:p w14:paraId="114EF142" w14:textId="6E20FFC5" w:rsidR="00D90A40" w:rsidRDefault="00D90A40" w:rsidP="001C61CB">
      <w:r>
        <w:tab/>
      </w:r>
      <w:r>
        <w:tab/>
      </w:r>
      <w:r>
        <w:tab/>
      </w:r>
      <w:r>
        <w:rPr>
          <w:rFonts w:hint="eastAsia"/>
        </w:rPr>
        <w:t>b:</w:t>
      </w:r>
      <w:r>
        <w:rPr>
          <w:rFonts w:hint="eastAsia"/>
        </w:rPr>
        <w:t>在子类的成员范围找，有就使用；</w:t>
      </w:r>
    </w:p>
    <w:p w14:paraId="03012BB2" w14:textId="6D6520D0" w:rsidR="00D90A40" w:rsidRDefault="00D90A40" w:rsidP="001C61CB">
      <w:r>
        <w:tab/>
      </w:r>
      <w:r>
        <w:tab/>
      </w:r>
      <w:r>
        <w:tab/>
      </w:r>
      <w:r>
        <w:rPr>
          <w:rFonts w:hint="eastAsia"/>
        </w:rPr>
        <w:t>c:</w:t>
      </w:r>
      <w:proofErr w:type="gramStart"/>
      <w:r>
        <w:rPr>
          <w:rFonts w:hint="eastAsia"/>
        </w:rPr>
        <w:t>在父类的</w:t>
      </w:r>
      <w:proofErr w:type="gramEnd"/>
      <w:r>
        <w:rPr>
          <w:rFonts w:hint="eastAsia"/>
        </w:rPr>
        <w:t>成员范围找，有就使用；</w:t>
      </w:r>
    </w:p>
    <w:p w14:paraId="5BA8C385" w14:textId="5FF79793" w:rsidR="00D90A40" w:rsidRDefault="00D90A40" w:rsidP="001C61CB">
      <w:r>
        <w:tab/>
      </w:r>
      <w:r>
        <w:tab/>
      </w:r>
      <w:r>
        <w:tab/>
      </w:r>
      <w:r>
        <w:rPr>
          <w:rFonts w:hint="eastAsia"/>
        </w:rPr>
        <w:t>d</w:t>
      </w:r>
      <w:r>
        <w:t>:</w:t>
      </w:r>
      <w:r>
        <w:rPr>
          <w:rFonts w:hint="eastAsia"/>
        </w:rPr>
        <w:t>如果找不到，则报错</w:t>
      </w:r>
    </w:p>
    <w:p w14:paraId="387ED844" w14:textId="75D3F680" w:rsidR="00D90A40" w:rsidRDefault="004342AB" w:rsidP="001C61CB">
      <w:r>
        <w:rPr>
          <w:noProof/>
        </w:rPr>
        <w:lastRenderedPageBreak/>
        <w:drawing>
          <wp:inline distT="0" distB="0" distL="0" distR="0" wp14:anchorId="697F7832" wp14:editId="19BCC121">
            <wp:extent cx="2567354" cy="1850393"/>
            <wp:effectExtent l="0" t="0" r="4445" b="0"/>
            <wp:docPr id="230" name="图片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7"/>
                    <a:stretch>
                      <a:fillRect/>
                    </a:stretch>
                  </pic:blipFill>
                  <pic:spPr>
                    <a:xfrm>
                      <a:off x="0" y="0"/>
                      <a:ext cx="2591799" cy="18680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342AB">
        <w:rPr>
          <w:noProof/>
        </w:rPr>
        <w:t xml:space="preserve"> </w:t>
      </w:r>
      <w:r>
        <w:rPr>
          <w:noProof/>
        </w:rPr>
        <w:drawing>
          <wp:inline distT="0" distB="0" distL="0" distR="0" wp14:anchorId="442CCDE2" wp14:editId="7FBAE6CA">
            <wp:extent cx="2589557" cy="1922145"/>
            <wp:effectExtent l="0" t="0" r="1270" b="1905"/>
            <wp:docPr id="231" name="图片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8"/>
                    <a:stretch>
                      <a:fillRect/>
                    </a:stretch>
                  </pic:blipFill>
                  <pic:spPr>
                    <a:xfrm>
                      <a:off x="0" y="0"/>
                      <a:ext cx="2636019" cy="1956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87A899" w14:textId="0D089F53" w:rsidR="00842E1A" w:rsidRDefault="004342AB" w:rsidP="001C61CB">
      <w:r>
        <w:rPr>
          <w:noProof/>
        </w:rPr>
        <w:drawing>
          <wp:inline distT="0" distB="0" distL="0" distR="0" wp14:anchorId="1ED4E043" wp14:editId="7592075F">
            <wp:extent cx="2623633" cy="1899872"/>
            <wp:effectExtent l="0" t="0" r="5715" b="5715"/>
            <wp:docPr id="232" name="图片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9"/>
                    <a:stretch>
                      <a:fillRect/>
                    </a:stretch>
                  </pic:blipFill>
                  <pic:spPr>
                    <a:xfrm>
                      <a:off x="0" y="0"/>
                      <a:ext cx="2645855" cy="19159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567F32" w14:textId="453AEF2C" w:rsidR="00E92A94" w:rsidRDefault="003E06C7" w:rsidP="003E06C7">
      <w:pPr>
        <w:pStyle w:val="11"/>
        <w:spacing w:beforeLines="0" w:before="120"/>
      </w:pPr>
      <w:r>
        <w:rPr>
          <w:rFonts w:hint="eastAsia"/>
        </w:rPr>
        <w:t>8）super的使用</w:t>
      </w:r>
    </w:p>
    <w:p w14:paraId="00F63DA2" w14:textId="7C0E4DD0" w:rsidR="00981B87" w:rsidRPr="00981B87" w:rsidRDefault="00981B87" w:rsidP="00981B87">
      <w:pPr>
        <w:pStyle w:val="4"/>
        <w:rPr>
          <w:rFonts w:asciiTheme="majorEastAsia" w:eastAsiaTheme="majorEastAsia" w:hAnsiTheme="majorEastAsia"/>
          <w:b w:val="0"/>
          <w:sz w:val="24"/>
          <w:szCs w:val="24"/>
        </w:rPr>
      </w:pPr>
      <w:r w:rsidRPr="00981B87">
        <w:rPr>
          <w:rFonts w:asciiTheme="majorEastAsia" w:eastAsiaTheme="majorEastAsia" w:hAnsiTheme="majorEastAsia" w:cs="微软雅黑" w:hint="eastAsia"/>
          <w:b w:val="0"/>
          <w:sz w:val="24"/>
          <w:szCs w:val="24"/>
        </w:rPr>
        <w:t>引入</w:t>
      </w:r>
    </w:p>
    <w:p w14:paraId="24660EB4" w14:textId="2475E648" w:rsidR="003E06C7" w:rsidRDefault="00981B87" w:rsidP="001C61CB">
      <w:r>
        <w:rPr>
          <w:noProof/>
        </w:rPr>
        <w:drawing>
          <wp:inline distT="0" distB="0" distL="0" distR="0" wp14:anchorId="5A101359" wp14:editId="5F93F4DC">
            <wp:extent cx="2656819" cy="1842721"/>
            <wp:effectExtent l="0" t="0" r="0" b="5715"/>
            <wp:docPr id="233" name="图片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0"/>
                    <a:stretch>
                      <a:fillRect/>
                    </a:stretch>
                  </pic:blipFill>
                  <pic:spPr>
                    <a:xfrm>
                      <a:off x="0" y="0"/>
                      <a:ext cx="2678016" cy="1857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2AF2AD" w14:textId="285E52D3" w:rsidR="00E92A94" w:rsidRDefault="00981B87" w:rsidP="001C61CB">
      <w:r>
        <w:tab/>
      </w:r>
      <w:r>
        <w:rPr>
          <w:rFonts w:hint="eastAsia"/>
        </w:rPr>
        <w:t>如上代码中，如果我们不仅仅想要输出局部变量</w:t>
      </w:r>
      <w:r>
        <w:rPr>
          <w:rFonts w:hint="eastAsia"/>
        </w:rPr>
        <w:t>num</w:t>
      </w:r>
      <w:r>
        <w:rPr>
          <w:rFonts w:hint="eastAsia"/>
        </w:rPr>
        <w:t>，还想要输出子类的成员变量</w:t>
      </w:r>
      <w:r>
        <w:rPr>
          <w:rFonts w:hint="eastAsia"/>
        </w:rPr>
        <w:t>num</w:t>
      </w:r>
      <w:r>
        <w:rPr>
          <w:rFonts w:hint="eastAsia"/>
        </w:rPr>
        <w:t>（可以使用</w:t>
      </w:r>
      <w:r>
        <w:rPr>
          <w:rFonts w:hint="eastAsia"/>
        </w:rPr>
        <w:t>t</w:t>
      </w:r>
      <w:r>
        <w:t>his</w:t>
      </w:r>
      <w:r>
        <w:rPr>
          <w:rFonts w:hint="eastAsia"/>
        </w:rPr>
        <w:t>），还要</w:t>
      </w:r>
      <w:proofErr w:type="gramStart"/>
      <w:r>
        <w:rPr>
          <w:rFonts w:hint="eastAsia"/>
        </w:rPr>
        <w:t>输出父类的</w:t>
      </w:r>
      <w:proofErr w:type="gramEnd"/>
      <w:r>
        <w:rPr>
          <w:rFonts w:hint="eastAsia"/>
        </w:rPr>
        <w:t>成员变量</w:t>
      </w:r>
      <w:r>
        <w:rPr>
          <w:rFonts w:hint="eastAsia"/>
        </w:rPr>
        <w:t>num</w:t>
      </w:r>
      <w:r>
        <w:rPr>
          <w:rFonts w:hint="eastAsia"/>
        </w:rPr>
        <w:t>。</w:t>
      </w:r>
    </w:p>
    <w:p w14:paraId="459C3A66" w14:textId="6559C082" w:rsidR="00981B87" w:rsidRDefault="00981B87" w:rsidP="001C61CB">
      <w:r>
        <w:tab/>
      </w:r>
      <w:r>
        <w:rPr>
          <w:rFonts w:hint="eastAsia"/>
        </w:rPr>
        <w:t>对于需要</w:t>
      </w:r>
      <w:proofErr w:type="gramStart"/>
      <w:r>
        <w:rPr>
          <w:rFonts w:hint="eastAsia"/>
        </w:rPr>
        <w:t>输出父类的</w:t>
      </w:r>
      <w:proofErr w:type="gramEnd"/>
      <w:r>
        <w:rPr>
          <w:rFonts w:hint="eastAsia"/>
        </w:rPr>
        <w:t>成员变量</w:t>
      </w:r>
      <w:r>
        <w:rPr>
          <w:rFonts w:hint="eastAsia"/>
        </w:rPr>
        <w:t>num</w:t>
      </w:r>
      <w:r>
        <w:rPr>
          <w:rFonts w:hint="eastAsia"/>
        </w:rPr>
        <w:t>，可以使用</w:t>
      </w:r>
      <w:r>
        <w:rPr>
          <w:rFonts w:hint="eastAsia"/>
        </w:rPr>
        <w:t>super</w:t>
      </w:r>
      <w:r>
        <w:rPr>
          <w:rFonts w:hint="eastAsia"/>
        </w:rPr>
        <w:t>关键字。</w:t>
      </w:r>
    </w:p>
    <w:p w14:paraId="3F3B240D" w14:textId="3D1A6547" w:rsidR="00981B87" w:rsidRDefault="00981B87" w:rsidP="001C61CB">
      <w:r>
        <w:rPr>
          <w:noProof/>
        </w:rPr>
        <w:lastRenderedPageBreak/>
        <w:drawing>
          <wp:inline distT="0" distB="0" distL="0" distR="0" wp14:anchorId="1BE2E665" wp14:editId="14C45DF1">
            <wp:extent cx="2543908" cy="1966456"/>
            <wp:effectExtent l="0" t="0" r="8890" b="0"/>
            <wp:docPr id="234" name="图片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1"/>
                    <a:stretch>
                      <a:fillRect/>
                    </a:stretch>
                  </pic:blipFill>
                  <pic:spPr>
                    <a:xfrm>
                      <a:off x="0" y="0"/>
                      <a:ext cx="2568134" cy="19851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81B87">
        <w:rPr>
          <w:noProof/>
        </w:rPr>
        <w:t xml:space="preserve"> </w:t>
      </w:r>
      <w:r>
        <w:rPr>
          <w:noProof/>
        </w:rPr>
        <w:drawing>
          <wp:inline distT="0" distB="0" distL="0" distR="0" wp14:anchorId="20313D22" wp14:editId="1C0313C6">
            <wp:extent cx="228600" cy="552450"/>
            <wp:effectExtent l="0" t="0" r="0" b="0"/>
            <wp:docPr id="235" name="图片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09385F" w14:textId="16B7B7A9" w:rsidR="00E92A94" w:rsidRPr="00981B87" w:rsidRDefault="00981B87" w:rsidP="00981B87">
      <w:pPr>
        <w:pStyle w:val="4"/>
        <w:rPr>
          <w:rFonts w:asciiTheme="majorEastAsia" w:eastAsiaTheme="majorEastAsia" w:hAnsiTheme="majorEastAsia" w:cs="微软雅黑"/>
          <w:b w:val="0"/>
          <w:color w:val="FF0000"/>
          <w:sz w:val="24"/>
          <w:szCs w:val="24"/>
        </w:rPr>
      </w:pPr>
      <w:r w:rsidRPr="00981B87">
        <w:rPr>
          <w:rFonts w:asciiTheme="majorEastAsia" w:eastAsiaTheme="majorEastAsia" w:hAnsiTheme="majorEastAsia" w:cs="微软雅黑" w:hint="eastAsia"/>
          <w:b w:val="0"/>
          <w:color w:val="FF0000"/>
          <w:sz w:val="24"/>
          <w:szCs w:val="24"/>
          <w:highlight w:val="yellow"/>
        </w:rPr>
        <w:t>s</w:t>
      </w:r>
      <w:r w:rsidRPr="00981B87">
        <w:rPr>
          <w:rFonts w:asciiTheme="majorEastAsia" w:eastAsiaTheme="majorEastAsia" w:hAnsiTheme="majorEastAsia" w:cs="微软雅黑"/>
          <w:b w:val="0"/>
          <w:color w:val="FF0000"/>
          <w:sz w:val="24"/>
          <w:szCs w:val="24"/>
          <w:highlight w:val="yellow"/>
        </w:rPr>
        <w:t>uper</w:t>
      </w:r>
      <w:r w:rsidRPr="00981B87">
        <w:rPr>
          <w:rFonts w:asciiTheme="majorEastAsia" w:eastAsiaTheme="majorEastAsia" w:hAnsiTheme="majorEastAsia" w:cs="微软雅黑" w:hint="eastAsia"/>
          <w:b w:val="0"/>
          <w:color w:val="FF0000"/>
          <w:sz w:val="24"/>
          <w:szCs w:val="24"/>
          <w:highlight w:val="yellow"/>
        </w:rPr>
        <w:t>关键字</w:t>
      </w:r>
    </w:p>
    <w:p w14:paraId="1D7D65B3" w14:textId="72B72429" w:rsidR="00981B87" w:rsidRDefault="00981B87" w:rsidP="001C61CB">
      <w:r>
        <w:tab/>
      </w:r>
      <w:r>
        <w:rPr>
          <w:rFonts w:hint="eastAsia"/>
        </w:rPr>
        <w:t>super</w:t>
      </w:r>
      <w:r>
        <w:rPr>
          <w:rFonts w:hint="eastAsia"/>
        </w:rPr>
        <w:t>的用法和</w:t>
      </w:r>
      <w:r>
        <w:rPr>
          <w:rFonts w:hint="eastAsia"/>
        </w:rPr>
        <w:t>this</w:t>
      </w:r>
      <w:r>
        <w:rPr>
          <w:rFonts w:hint="eastAsia"/>
        </w:rPr>
        <w:t>很像</w:t>
      </w:r>
    </w:p>
    <w:p w14:paraId="76F321A4" w14:textId="6BB43905" w:rsidR="00981B87" w:rsidRDefault="00981B87" w:rsidP="001C61CB">
      <w:r>
        <w:tab/>
      </w:r>
      <w:r>
        <w:tab/>
      </w:r>
      <w:r>
        <w:rPr>
          <w:rFonts w:hint="eastAsia"/>
        </w:rPr>
        <w:t>this</w:t>
      </w:r>
      <w:r>
        <w:rPr>
          <w:rFonts w:hint="eastAsia"/>
        </w:rPr>
        <w:t>：代表本类中对应的对象</w:t>
      </w:r>
    </w:p>
    <w:p w14:paraId="7BFC68A7" w14:textId="0B6CB418" w:rsidR="00981B87" w:rsidRDefault="00981B87" w:rsidP="001C61CB">
      <w:r>
        <w:tab/>
      </w:r>
      <w:r>
        <w:tab/>
      </w:r>
      <w:r w:rsidRPr="00981B87">
        <w:rPr>
          <w:rFonts w:hint="eastAsia"/>
          <w:color w:val="FF0000"/>
        </w:rPr>
        <w:t>super</w:t>
      </w:r>
      <w:r w:rsidRPr="00981B87">
        <w:rPr>
          <w:rFonts w:hint="eastAsia"/>
          <w:color w:val="FF0000"/>
        </w:rPr>
        <w:t>：</w:t>
      </w:r>
      <w:proofErr w:type="gramStart"/>
      <w:r w:rsidRPr="00981B87">
        <w:rPr>
          <w:rFonts w:hint="eastAsia"/>
          <w:color w:val="FF0000"/>
        </w:rPr>
        <w:t>代表父类存储空间</w:t>
      </w:r>
      <w:proofErr w:type="gramEnd"/>
      <w:r w:rsidRPr="00981B87">
        <w:rPr>
          <w:rFonts w:hint="eastAsia"/>
          <w:color w:val="FF0000"/>
        </w:rPr>
        <w:t>的</w:t>
      </w:r>
      <w:r w:rsidR="00877BB5">
        <w:rPr>
          <w:rFonts w:hint="eastAsia"/>
          <w:color w:val="FF0000"/>
        </w:rPr>
        <w:t>标识</w:t>
      </w:r>
      <w:r w:rsidRPr="00981B87">
        <w:rPr>
          <w:rFonts w:hint="eastAsia"/>
          <w:color w:val="FF0000"/>
        </w:rPr>
        <w:t>（可以理解为父类引用）</w:t>
      </w:r>
    </w:p>
    <w:p w14:paraId="3F8130D8" w14:textId="473AAE8E" w:rsidR="00981B87" w:rsidRDefault="00981B87" w:rsidP="001C61CB">
      <w:r>
        <w:rPr>
          <w:rFonts w:hint="eastAsia"/>
        </w:rPr>
        <w:t>用法：（与</w:t>
      </w:r>
      <w:r>
        <w:rPr>
          <w:rFonts w:hint="eastAsia"/>
        </w:rPr>
        <w:t>this</w:t>
      </w:r>
      <w:proofErr w:type="gramStart"/>
      <w:r>
        <w:rPr>
          <w:rFonts w:hint="eastAsia"/>
        </w:rPr>
        <w:t>做对</w:t>
      </w:r>
      <w:proofErr w:type="gramEnd"/>
      <w:r>
        <w:rPr>
          <w:rFonts w:hint="eastAsia"/>
        </w:rPr>
        <w:t>比）</w:t>
      </w:r>
    </w:p>
    <w:p w14:paraId="31474D9C" w14:textId="3EBC5375" w:rsidR="00981B87" w:rsidRDefault="00981B87" w:rsidP="001C61CB">
      <w:r>
        <w:tab/>
      </w:r>
      <w:r>
        <w:rPr>
          <w:rFonts w:hint="eastAsia"/>
        </w:rPr>
        <w:t>访问成员变量：</w:t>
      </w:r>
    </w:p>
    <w:p w14:paraId="59DA74D0" w14:textId="3D49FB5A" w:rsidR="00981B87" w:rsidRDefault="00981B87" w:rsidP="001C61CB">
      <w:r>
        <w:tab/>
      </w:r>
      <w:r>
        <w:tab/>
      </w:r>
      <w:r>
        <w:rPr>
          <w:rFonts w:hint="eastAsia"/>
        </w:rPr>
        <w:t>this</w:t>
      </w:r>
      <w:r>
        <w:t>.</w:t>
      </w:r>
      <w:r>
        <w:rPr>
          <w:rFonts w:hint="eastAsia"/>
        </w:rPr>
        <w:t>成员变量</w:t>
      </w:r>
      <w:r>
        <w:tab/>
      </w:r>
      <w:r>
        <w:tab/>
      </w:r>
      <w:r>
        <w:tab/>
      </w:r>
      <w:r>
        <w:rPr>
          <w:rFonts w:hint="eastAsia"/>
        </w:rPr>
        <w:t>super</w:t>
      </w:r>
      <w:r>
        <w:t>.</w:t>
      </w:r>
      <w:r>
        <w:rPr>
          <w:rFonts w:hint="eastAsia"/>
        </w:rPr>
        <w:t>成员变量</w:t>
      </w:r>
    </w:p>
    <w:p w14:paraId="5A3C7772" w14:textId="2D335349" w:rsidR="00981B87" w:rsidRDefault="00981B87" w:rsidP="001C61CB">
      <w:r>
        <w:tab/>
      </w:r>
      <w:r>
        <w:rPr>
          <w:rFonts w:hint="eastAsia"/>
        </w:rPr>
        <w:t>访问构造方法：</w:t>
      </w:r>
    </w:p>
    <w:p w14:paraId="250EE021" w14:textId="16AA725B" w:rsidR="00981B87" w:rsidRPr="00981B87" w:rsidRDefault="00981B87" w:rsidP="001C61CB">
      <w:r>
        <w:tab/>
      </w:r>
      <w:r>
        <w:tab/>
        <w:t>this(</w:t>
      </w:r>
      <w:r>
        <w:rPr>
          <w:rFonts w:hint="eastAsia"/>
        </w:rPr>
        <w:t>参数列表</w:t>
      </w:r>
      <w:r>
        <w:t>)</w:t>
      </w:r>
      <w:r>
        <w:tab/>
      </w:r>
      <w:r>
        <w:tab/>
        <w:t>super(…)</w:t>
      </w:r>
    </w:p>
    <w:p w14:paraId="7B2F0B59" w14:textId="6425EA33" w:rsidR="00E92A94" w:rsidRDefault="00981B87" w:rsidP="001C61CB">
      <w:r>
        <w:tab/>
      </w:r>
      <w:r>
        <w:rPr>
          <w:rFonts w:hint="eastAsia"/>
        </w:rPr>
        <w:t>访问成员方法：</w:t>
      </w:r>
    </w:p>
    <w:p w14:paraId="1D9684CA" w14:textId="3F4EC8B5" w:rsidR="00981B87" w:rsidRDefault="00981B87" w:rsidP="001C61CB">
      <w:r>
        <w:tab/>
      </w:r>
      <w:r>
        <w:tab/>
      </w:r>
      <w:r>
        <w:rPr>
          <w:rFonts w:hint="eastAsia"/>
        </w:rPr>
        <w:t>this</w:t>
      </w:r>
      <w:r>
        <w:t>.</w:t>
      </w:r>
      <w:r>
        <w:rPr>
          <w:rFonts w:hint="eastAsia"/>
        </w:rPr>
        <w:t>成员方法</w:t>
      </w:r>
      <w:r>
        <w:rPr>
          <w:rFonts w:hint="eastAsia"/>
        </w:rPr>
        <w:t>(</w:t>
      </w:r>
      <w:r>
        <w:t>)</w:t>
      </w:r>
      <w:r>
        <w:tab/>
      </w:r>
      <w:r>
        <w:tab/>
      </w:r>
      <w:r>
        <w:rPr>
          <w:rFonts w:hint="eastAsia"/>
        </w:rPr>
        <w:t>super</w:t>
      </w:r>
      <w:r>
        <w:t>.</w:t>
      </w:r>
      <w:r>
        <w:rPr>
          <w:rFonts w:hint="eastAsia"/>
        </w:rPr>
        <w:t>成员方法</w:t>
      </w:r>
      <w:r>
        <w:rPr>
          <w:rFonts w:hint="eastAsia"/>
        </w:rPr>
        <w:t>(</w:t>
      </w:r>
      <w:r>
        <w:t>)</w:t>
      </w:r>
    </w:p>
    <w:p w14:paraId="034EC87D" w14:textId="329DDD4A" w:rsidR="00E92A94" w:rsidRDefault="00981B87" w:rsidP="00981B87">
      <w:pPr>
        <w:pStyle w:val="11"/>
        <w:spacing w:beforeLines="0" w:before="120"/>
      </w:pPr>
      <w:r>
        <w:rPr>
          <w:rFonts w:hint="eastAsia"/>
        </w:rPr>
        <w:t>9）继承中构造方法的关系</w:t>
      </w:r>
    </w:p>
    <w:p w14:paraId="6D3F2244" w14:textId="60E3FFD6" w:rsidR="00981B87" w:rsidRPr="0099560F" w:rsidRDefault="0099560F" w:rsidP="0099560F">
      <w:pPr>
        <w:pStyle w:val="4"/>
        <w:rPr>
          <w:rFonts w:asciiTheme="majorEastAsia" w:eastAsiaTheme="majorEastAsia" w:hAnsiTheme="majorEastAsia" w:cs="微软雅黑"/>
          <w:b w:val="0"/>
          <w:color w:val="FF0000"/>
          <w:sz w:val="24"/>
          <w:szCs w:val="24"/>
          <w:highlight w:val="yellow"/>
        </w:rPr>
      </w:pPr>
      <w:r w:rsidRPr="0099560F">
        <w:rPr>
          <w:rFonts w:asciiTheme="majorEastAsia" w:eastAsiaTheme="majorEastAsia" w:hAnsiTheme="majorEastAsia" w:cs="微软雅黑"/>
          <w:b w:val="0"/>
          <w:color w:val="FF0000"/>
          <w:sz w:val="24"/>
          <w:szCs w:val="24"/>
          <w:highlight w:val="yellow"/>
        </w:rPr>
        <w:t>1）</w:t>
      </w:r>
      <w:r w:rsidR="00DA3EE9">
        <w:rPr>
          <w:rFonts w:asciiTheme="majorEastAsia" w:eastAsiaTheme="majorEastAsia" w:hAnsiTheme="majorEastAsia" w:cs="微软雅黑" w:hint="eastAsia"/>
          <w:b w:val="0"/>
          <w:color w:val="FF0000"/>
          <w:sz w:val="24"/>
          <w:szCs w:val="24"/>
          <w:highlight w:val="yellow"/>
        </w:rPr>
        <w:t>子类</w:t>
      </w:r>
      <w:r w:rsidR="00981B87" w:rsidRPr="0099560F">
        <w:rPr>
          <w:rFonts w:asciiTheme="majorEastAsia" w:eastAsiaTheme="majorEastAsia" w:hAnsiTheme="majorEastAsia" w:cs="微软雅黑" w:hint="eastAsia"/>
          <w:b w:val="0"/>
          <w:color w:val="FF0000"/>
          <w:sz w:val="24"/>
          <w:szCs w:val="24"/>
          <w:highlight w:val="yellow"/>
        </w:rPr>
        <w:t>中</w:t>
      </w:r>
      <w:r w:rsidR="00314470" w:rsidRPr="0099560F">
        <w:rPr>
          <w:rFonts w:asciiTheme="majorEastAsia" w:eastAsiaTheme="majorEastAsia" w:hAnsiTheme="majorEastAsia" w:cs="微软雅黑" w:hint="eastAsia"/>
          <w:b w:val="0"/>
          <w:color w:val="FF0000"/>
          <w:sz w:val="24"/>
          <w:szCs w:val="24"/>
          <w:highlight w:val="yellow"/>
        </w:rPr>
        <w:t>所有的构造方法默认都会</w:t>
      </w:r>
      <w:proofErr w:type="gramStart"/>
      <w:r w:rsidR="00314470" w:rsidRPr="0099560F">
        <w:rPr>
          <w:rFonts w:asciiTheme="majorEastAsia" w:eastAsiaTheme="majorEastAsia" w:hAnsiTheme="majorEastAsia" w:cs="微软雅黑" w:hint="eastAsia"/>
          <w:b w:val="0"/>
          <w:color w:val="FF0000"/>
          <w:sz w:val="24"/>
          <w:szCs w:val="24"/>
          <w:highlight w:val="yellow"/>
        </w:rPr>
        <w:t>访问父类中空</w:t>
      </w:r>
      <w:proofErr w:type="gramEnd"/>
      <w:r w:rsidR="00314470" w:rsidRPr="0099560F">
        <w:rPr>
          <w:rFonts w:asciiTheme="majorEastAsia" w:eastAsiaTheme="majorEastAsia" w:hAnsiTheme="majorEastAsia" w:cs="微软雅黑" w:hint="eastAsia"/>
          <w:b w:val="0"/>
          <w:color w:val="FF0000"/>
          <w:sz w:val="24"/>
          <w:szCs w:val="24"/>
          <w:highlight w:val="yellow"/>
        </w:rPr>
        <w:t>参数的构造方法</w:t>
      </w:r>
    </w:p>
    <w:p w14:paraId="006AF522" w14:textId="38006436" w:rsidR="00981B87" w:rsidRDefault="00314470" w:rsidP="001C61CB">
      <w:r>
        <w:tab/>
      </w:r>
      <w:r w:rsidRPr="0099560F">
        <w:rPr>
          <w:rFonts w:hint="eastAsia"/>
          <w:color w:val="FF0000"/>
        </w:rPr>
        <w:t>原因</w:t>
      </w:r>
      <w:r>
        <w:rPr>
          <w:rFonts w:hint="eastAsia"/>
        </w:rPr>
        <w:t>：</w:t>
      </w:r>
    </w:p>
    <w:p w14:paraId="02113307" w14:textId="08DB8E1A" w:rsidR="00314470" w:rsidRDefault="00314470" w:rsidP="001C61CB">
      <w:r>
        <w:tab/>
      </w:r>
      <w:r>
        <w:tab/>
      </w:r>
      <w:r>
        <w:rPr>
          <w:rFonts w:hint="eastAsia"/>
        </w:rPr>
        <w:t>因为子类会</w:t>
      </w:r>
      <w:proofErr w:type="gramStart"/>
      <w:r>
        <w:rPr>
          <w:rFonts w:hint="eastAsia"/>
        </w:rPr>
        <w:t>继承父类的</w:t>
      </w:r>
      <w:proofErr w:type="gramEnd"/>
      <w:r>
        <w:rPr>
          <w:rFonts w:hint="eastAsia"/>
        </w:rPr>
        <w:t>数据，可以还会</w:t>
      </w:r>
      <w:proofErr w:type="gramStart"/>
      <w:r>
        <w:rPr>
          <w:rFonts w:hint="eastAsia"/>
        </w:rPr>
        <w:t>使用父类</w:t>
      </w:r>
      <w:proofErr w:type="gramEnd"/>
      <w:r>
        <w:rPr>
          <w:rFonts w:hint="eastAsia"/>
        </w:rPr>
        <w:t>的数据，所以，在子类初始化之前（调用构造方法），一定要先</w:t>
      </w:r>
      <w:proofErr w:type="gramStart"/>
      <w:r>
        <w:rPr>
          <w:rFonts w:hint="eastAsia"/>
        </w:rPr>
        <w:t>完成父类数</w:t>
      </w:r>
      <w:proofErr w:type="gramEnd"/>
      <w:r>
        <w:rPr>
          <w:rFonts w:hint="eastAsia"/>
        </w:rPr>
        <w:t>据的初始化。</w:t>
      </w:r>
    </w:p>
    <w:p w14:paraId="69E73716" w14:textId="7733924C" w:rsidR="00314470" w:rsidRDefault="00314470" w:rsidP="001C61CB">
      <w:r>
        <w:tab/>
      </w:r>
      <w:r w:rsidRPr="0099560F">
        <w:rPr>
          <w:rFonts w:hint="eastAsia"/>
          <w:color w:val="FF0000"/>
        </w:rPr>
        <w:t>注意</w:t>
      </w:r>
      <w:r>
        <w:rPr>
          <w:rFonts w:hint="eastAsia"/>
        </w:rPr>
        <w:t>：</w:t>
      </w:r>
    </w:p>
    <w:p w14:paraId="4FC4FFB7" w14:textId="77777777" w:rsidR="00A921EB" w:rsidRDefault="00314470" w:rsidP="00A921EB">
      <w:r>
        <w:tab/>
      </w:r>
      <w:r>
        <w:tab/>
      </w:r>
      <w:r>
        <w:rPr>
          <w:rFonts w:hint="eastAsia"/>
        </w:rPr>
        <w:t>每一个构造方法的第一条语句默认都是：</w:t>
      </w:r>
      <w:r>
        <w:rPr>
          <w:rFonts w:hint="eastAsia"/>
        </w:rPr>
        <w:t>super</w:t>
      </w:r>
      <w:r>
        <w:t>();</w:t>
      </w:r>
      <w:r>
        <w:rPr>
          <w:rFonts w:hint="eastAsia"/>
        </w:rPr>
        <w:t>——访问</w:t>
      </w:r>
      <w:proofErr w:type="gramStart"/>
      <w:r w:rsidR="0099560F" w:rsidRPr="0099560F">
        <w:rPr>
          <w:rFonts w:hint="eastAsia"/>
        </w:rPr>
        <w:t>父类的无参</w:t>
      </w:r>
      <w:proofErr w:type="gramEnd"/>
      <w:r w:rsidR="0099560F" w:rsidRPr="0099560F">
        <w:rPr>
          <w:rFonts w:hint="eastAsia"/>
        </w:rPr>
        <w:t>构造方法</w:t>
      </w:r>
      <w:r w:rsidR="008C3424">
        <w:rPr>
          <w:rFonts w:hint="eastAsia"/>
        </w:rPr>
        <w:t>，但是注意这只是表示默认访问父类空参构造方法</w:t>
      </w:r>
      <w:r w:rsidR="00A921EB">
        <w:rPr>
          <w:rFonts w:hint="eastAsia"/>
        </w:rPr>
        <w:t>，</w:t>
      </w:r>
      <w:r w:rsidR="00A921EB" w:rsidRPr="006008A5">
        <w:rPr>
          <w:rFonts w:hint="eastAsia"/>
          <w:color w:val="FF0000"/>
          <w:highlight w:val="yellow"/>
        </w:rPr>
        <w:t>super</w:t>
      </w:r>
      <w:r w:rsidR="00A921EB" w:rsidRPr="006008A5">
        <w:rPr>
          <w:rFonts w:hint="eastAsia"/>
          <w:color w:val="FF0000"/>
          <w:highlight w:val="yellow"/>
        </w:rPr>
        <w:t>仅仅表示要先</w:t>
      </w:r>
      <w:proofErr w:type="gramStart"/>
      <w:r w:rsidR="00A921EB" w:rsidRPr="006008A5">
        <w:rPr>
          <w:rFonts w:hint="eastAsia"/>
          <w:color w:val="FF0000"/>
          <w:highlight w:val="yellow"/>
        </w:rPr>
        <w:t>初始化父类数</w:t>
      </w:r>
      <w:proofErr w:type="gramEnd"/>
      <w:r w:rsidR="00A921EB" w:rsidRPr="006008A5">
        <w:rPr>
          <w:rFonts w:hint="eastAsia"/>
          <w:color w:val="FF0000"/>
          <w:highlight w:val="yellow"/>
        </w:rPr>
        <w:t>据，再初始化子类数据</w:t>
      </w:r>
    </w:p>
    <w:p w14:paraId="5392E127" w14:textId="77777777" w:rsidR="00A921EB" w:rsidRPr="006008A5" w:rsidRDefault="00A921EB" w:rsidP="00A921EB"/>
    <w:p w14:paraId="1080686C" w14:textId="44D46E8F" w:rsidR="00314470" w:rsidRPr="00A921EB" w:rsidRDefault="00314470" w:rsidP="001C61CB"/>
    <w:p w14:paraId="2944E257" w14:textId="21F675E8" w:rsidR="00981B87" w:rsidRDefault="0099560F" w:rsidP="001C61CB">
      <w:r>
        <w:rPr>
          <w:noProof/>
        </w:rPr>
        <w:lastRenderedPageBreak/>
        <w:drawing>
          <wp:inline distT="0" distB="0" distL="0" distR="0" wp14:anchorId="56E71465" wp14:editId="4920ACD8">
            <wp:extent cx="3065585" cy="2647049"/>
            <wp:effectExtent l="0" t="0" r="1905" b="1270"/>
            <wp:docPr id="236" name="图片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3106468" cy="2682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9560F">
        <w:rPr>
          <w:noProof/>
        </w:rPr>
        <w:t xml:space="preserve"> </w:t>
      </w:r>
      <w:r>
        <w:rPr>
          <w:noProof/>
        </w:rPr>
        <w:drawing>
          <wp:inline distT="0" distB="0" distL="0" distR="0" wp14:anchorId="4D0DCDCF" wp14:editId="63DB502F">
            <wp:extent cx="1254370" cy="599310"/>
            <wp:effectExtent l="0" t="0" r="3175" b="0"/>
            <wp:docPr id="237" name="图片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1267737" cy="6056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0C2F5B" w14:textId="2576E42E" w:rsidR="00981B87" w:rsidRPr="0099560F" w:rsidRDefault="0099560F" w:rsidP="001C61CB">
      <w:r>
        <w:rPr>
          <w:noProof/>
        </w:rPr>
        <w:drawing>
          <wp:inline distT="0" distB="0" distL="0" distR="0" wp14:anchorId="5B8B18AB" wp14:editId="1458E671">
            <wp:extent cx="2705876" cy="2508006"/>
            <wp:effectExtent l="0" t="0" r="0" b="6985"/>
            <wp:docPr id="238" name="图片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5"/>
                    <a:stretch>
                      <a:fillRect/>
                    </a:stretch>
                  </pic:blipFill>
                  <pic:spPr>
                    <a:xfrm>
                      <a:off x="0" y="0"/>
                      <a:ext cx="2731307" cy="25315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D1C8C08" wp14:editId="2B34E826">
            <wp:extent cx="1254370" cy="599310"/>
            <wp:effectExtent l="0" t="0" r="3175" b="0"/>
            <wp:docPr id="239" name="图片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1267737" cy="6056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9EF44B" w14:textId="7EC807D7" w:rsidR="007F28C8" w:rsidRPr="007F28C8" w:rsidRDefault="0099560F" w:rsidP="007F28C8">
      <w:pPr>
        <w:pStyle w:val="4"/>
        <w:rPr>
          <w:rFonts w:asciiTheme="majorEastAsia" w:eastAsiaTheme="majorEastAsia" w:hAnsiTheme="majorEastAsia" w:cs="微软雅黑"/>
          <w:b w:val="0"/>
          <w:color w:val="FF0000"/>
          <w:sz w:val="24"/>
          <w:szCs w:val="24"/>
          <w:highlight w:val="yellow"/>
        </w:rPr>
      </w:pPr>
      <w:r w:rsidRPr="007F28C8">
        <w:rPr>
          <w:rFonts w:asciiTheme="majorEastAsia" w:eastAsiaTheme="majorEastAsia" w:hAnsiTheme="majorEastAsia" w:cs="微软雅黑"/>
          <w:b w:val="0"/>
          <w:color w:val="FF0000"/>
          <w:sz w:val="24"/>
          <w:szCs w:val="24"/>
          <w:highlight w:val="yellow"/>
        </w:rPr>
        <w:t>2）父类中</w:t>
      </w:r>
      <w:proofErr w:type="gramStart"/>
      <w:r w:rsidRPr="007F28C8">
        <w:rPr>
          <w:rFonts w:asciiTheme="majorEastAsia" w:eastAsiaTheme="majorEastAsia" w:hAnsiTheme="majorEastAsia" w:cs="微软雅黑"/>
          <w:b w:val="0"/>
          <w:color w:val="FF0000"/>
          <w:sz w:val="24"/>
          <w:szCs w:val="24"/>
          <w:highlight w:val="yellow"/>
        </w:rPr>
        <w:t>没有无参构造</w:t>
      </w:r>
      <w:proofErr w:type="gramEnd"/>
      <w:r w:rsidRPr="007F28C8">
        <w:rPr>
          <w:rFonts w:asciiTheme="majorEastAsia" w:eastAsiaTheme="majorEastAsia" w:hAnsiTheme="majorEastAsia" w:cs="微软雅黑"/>
          <w:b w:val="0"/>
          <w:color w:val="FF0000"/>
          <w:sz w:val="24"/>
          <w:szCs w:val="24"/>
          <w:highlight w:val="yellow"/>
        </w:rPr>
        <w:t>方法</w:t>
      </w:r>
      <w:r w:rsidR="007F28C8" w:rsidRPr="007F28C8">
        <w:rPr>
          <w:rFonts w:asciiTheme="majorEastAsia" w:eastAsiaTheme="majorEastAsia" w:hAnsiTheme="majorEastAsia" w:cs="微软雅黑" w:hint="eastAsia"/>
          <w:b w:val="0"/>
          <w:color w:val="FF0000"/>
          <w:sz w:val="24"/>
          <w:szCs w:val="24"/>
          <w:highlight w:val="yellow"/>
        </w:rPr>
        <w:t>，子类构造方法的情况</w:t>
      </w:r>
    </w:p>
    <w:p w14:paraId="190D2CA7" w14:textId="4420E878" w:rsidR="00981B87" w:rsidRDefault="007F28C8" w:rsidP="007F28C8">
      <w:pPr>
        <w:ind w:firstLine="420"/>
      </w:pPr>
      <w:r w:rsidRPr="00DA3EE9">
        <w:rPr>
          <w:rFonts w:hint="eastAsia"/>
          <w:highlight w:val="yellow"/>
        </w:rPr>
        <w:t>父类中</w:t>
      </w:r>
      <w:proofErr w:type="gramStart"/>
      <w:r w:rsidRPr="00DA3EE9">
        <w:rPr>
          <w:rFonts w:hint="eastAsia"/>
          <w:highlight w:val="yellow"/>
        </w:rPr>
        <w:t>没有无参构造</w:t>
      </w:r>
      <w:proofErr w:type="gramEnd"/>
      <w:r w:rsidRPr="00DA3EE9">
        <w:rPr>
          <w:rFonts w:hint="eastAsia"/>
          <w:highlight w:val="yellow"/>
        </w:rPr>
        <w:t>方法</w:t>
      </w:r>
      <w:r w:rsidR="0099560F">
        <w:t>（系统会自动</w:t>
      </w:r>
      <w:r>
        <w:t>添加</w:t>
      </w:r>
      <w:proofErr w:type="gramStart"/>
      <w:r>
        <w:t>一个无参构</w:t>
      </w:r>
      <w:proofErr w:type="gramEnd"/>
      <w:r>
        <w:t>造方法）</w:t>
      </w:r>
    </w:p>
    <w:p w14:paraId="3D832BAB" w14:textId="062C40FE" w:rsidR="007F28C8" w:rsidRDefault="007F28C8" w:rsidP="007F28C8">
      <w:pPr>
        <w:ind w:firstLine="420"/>
      </w:pPr>
      <w:r>
        <w:rPr>
          <w:rFonts w:hint="eastAsia"/>
        </w:rPr>
        <w:t>子类构造方法会出现什么情况？</w:t>
      </w:r>
    </w:p>
    <w:p w14:paraId="6AC5F12A" w14:textId="4E65A6A9" w:rsidR="007F28C8" w:rsidRDefault="007F28C8" w:rsidP="007F28C8">
      <w:pPr>
        <w:ind w:firstLine="420"/>
      </w:pPr>
      <w:r>
        <w:rPr>
          <w:rFonts w:hint="eastAsia"/>
        </w:rPr>
        <w:t>报错。</w:t>
      </w:r>
    </w:p>
    <w:p w14:paraId="2CB77072" w14:textId="6205107C" w:rsidR="007F28C8" w:rsidRDefault="00902DD5" w:rsidP="00902DD5">
      <w:pPr>
        <w:jc w:val="center"/>
      </w:pPr>
      <w:r>
        <w:rPr>
          <w:noProof/>
        </w:rPr>
        <w:lastRenderedPageBreak/>
        <w:drawing>
          <wp:inline distT="0" distB="0" distL="0" distR="0" wp14:anchorId="77564C72" wp14:editId="1E129260">
            <wp:extent cx="3608897" cy="2768378"/>
            <wp:effectExtent l="0" t="0" r="0" b="0"/>
            <wp:docPr id="229" name="图片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6"/>
                    <a:stretch>
                      <a:fillRect/>
                    </a:stretch>
                  </pic:blipFill>
                  <pic:spPr>
                    <a:xfrm>
                      <a:off x="0" y="0"/>
                      <a:ext cx="3626008" cy="27815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080AB9" w14:textId="354A5E96" w:rsidR="007F28C8" w:rsidRPr="00DA3EE9" w:rsidRDefault="007F28C8" w:rsidP="007F28C8">
      <w:pPr>
        <w:ind w:firstLine="420"/>
        <w:rPr>
          <w:color w:val="FF0000"/>
        </w:rPr>
      </w:pPr>
      <w:r w:rsidRPr="00DA3EE9">
        <w:rPr>
          <w:rFonts w:hint="eastAsia"/>
          <w:color w:val="FF0000"/>
          <w:highlight w:val="yellow"/>
        </w:rPr>
        <w:t>改进</w:t>
      </w:r>
      <w:r w:rsidRPr="00DA3EE9">
        <w:rPr>
          <w:color w:val="FF0000"/>
          <w:highlight w:val="yellow"/>
        </w:rPr>
        <w:t>:</w:t>
      </w:r>
    </w:p>
    <w:p w14:paraId="011B70BF" w14:textId="349EECB3" w:rsidR="007F28C8" w:rsidRDefault="007F28C8" w:rsidP="007F28C8">
      <w:pPr>
        <w:ind w:firstLine="420"/>
      </w:pPr>
      <w:r>
        <w:rPr>
          <w:rFonts w:hint="eastAsia"/>
        </w:rPr>
        <w:t>A</w:t>
      </w:r>
      <w:r>
        <w:t>:</w:t>
      </w:r>
      <w:proofErr w:type="gramStart"/>
      <w:r>
        <w:rPr>
          <w:rFonts w:hint="eastAsia"/>
        </w:rPr>
        <w:t>给父类添加无参</w:t>
      </w:r>
      <w:proofErr w:type="gramEnd"/>
      <w:r>
        <w:rPr>
          <w:rFonts w:hint="eastAsia"/>
        </w:rPr>
        <w:t>构造方法</w:t>
      </w:r>
    </w:p>
    <w:p w14:paraId="4FEB59BB" w14:textId="337DBC83" w:rsidR="007F28C8" w:rsidRDefault="007F28C8" w:rsidP="007F28C8">
      <w:pPr>
        <w:ind w:firstLine="420"/>
      </w:pPr>
      <w:r w:rsidRPr="00902DD5">
        <w:rPr>
          <w:rFonts w:hint="eastAsia"/>
          <w:color w:val="FF0000"/>
          <w:highlight w:val="yellow"/>
        </w:rPr>
        <w:t>B</w:t>
      </w:r>
      <w:r>
        <w:t>:</w:t>
      </w:r>
      <w:r>
        <w:rPr>
          <w:rFonts w:hint="eastAsia"/>
        </w:rPr>
        <w:t>通过</w:t>
      </w:r>
      <w:r w:rsidRPr="00902DD5">
        <w:rPr>
          <w:rFonts w:hint="eastAsia"/>
          <w:highlight w:val="yellow"/>
        </w:rPr>
        <w:t>使用</w:t>
      </w:r>
      <w:r w:rsidRPr="00902DD5">
        <w:rPr>
          <w:rFonts w:hint="eastAsia"/>
          <w:highlight w:val="yellow"/>
        </w:rPr>
        <w:t>super</w:t>
      </w:r>
      <w:r>
        <w:rPr>
          <w:rFonts w:hint="eastAsia"/>
        </w:rPr>
        <w:t>关键字去显示的</w:t>
      </w:r>
      <w:r w:rsidRPr="00902DD5">
        <w:rPr>
          <w:rFonts w:hint="eastAsia"/>
          <w:color w:val="FF0000"/>
          <w:highlight w:val="yellow"/>
        </w:rPr>
        <w:t>调用</w:t>
      </w:r>
      <w:proofErr w:type="gramStart"/>
      <w:r w:rsidRPr="00902DD5">
        <w:rPr>
          <w:rFonts w:hint="eastAsia"/>
          <w:color w:val="FF0000"/>
          <w:highlight w:val="yellow"/>
        </w:rPr>
        <w:t>父类的带参</w:t>
      </w:r>
      <w:proofErr w:type="gramEnd"/>
      <w:r w:rsidRPr="00902DD5">
        <w:rPr>
          <w:rFonts w:hint="eastAsia"/>
          <w:color w:val="FF0000"/>
          <w:highlight w:val="yellow"/>
        </w:rPr>
        <w:t>构造方法</w:t>
      </w:r>
    </w:p>
    <w:p w14:paraId="79B5B1D9" w14:textId="66090A47" w:rsidR="007F28C8" w:rsidRDefault="007F28C8" w:rsidP="007F28C8">
      <w:pPr>
        <w:ind w:firstLine="420"/>
      </w:pPr>
      <w:r w:rsidRPr="00902DD5">
        <w:rPr>
          <w:rFonts w:hint="eastAsia"/>
          <w:color w:val="FF0000"/>
          <w:highlight w:val="yellow"/>
        </w:rPr>
        <w:t>C</w:t>
      </w:r>
      <w:r>
        <w:rPr>
          <w:rFonts w:hint="eastAsia"/>
        </w:rPr>
        <w:t>:</w:t>
      </w:r>
      <w:r>
        <w:rPr>
          <w:rFonts w:hint="eastAsia"/>
        </w:rPr>
        <w:t>子</w:t>
      </w:r>
      <w:proofErr w:type="gramStart"/>
      <w:r>
        <w:rPr>
          <w:rFonts w:hint="eastAsia"/>
        </w:rPr>
        <w:t>类通过</w:t>
      </w:r>
      <w:proofErr w:type="gramEnd"/>
      <w:r>
        <w:rPr>
          <w:rFonts w:hint="eastAsia"/>
        </w:rPr>
        <w:t>this</w:t>
      </w:r>
      <w:r>
        <w:rPr>
          <w:rFonts w:hint="eastAsia"/>
        </w:rPr>
        <w:t>去调用本类的其他构造方法</w:t>
      </w:r>
    </w:p>
    <w:p w14:paraId="03DC2209" w14:textId="4FD5B1AA" w:rsidR="007F28C8" w:rsidRDefault="007F28C8" w:rsidP="007F28C8">
      <w:pPr>
        <w:ind w:firstLine="420"/>
      </w:pPr>
      <w:r>
        <w:tab/>
      </w:r>
      <w:r>
        <w:rPr>
          <w:rFonts w:hint="eastAsia"/>
        </w:rPr>
        <w:t>子类中一定要有一个去访问</w:t>
      </w:r>
      <w:proofErr w:type="gramStart"/>
      <w:r>
        <w:rPr>
          <w:rFonts w:hint="eastAsia"/>
        </w:rPr>
        <w:t>了父类的</w:t>
      </w:r>
      <w:proofErr w:type="gramEnd"/>
      <w:r>
        <w:rPr>
          <w:rFonts w:hint="eastAsia"/>
        </w:rPr>
        <w:t>构造方法，</w:t>
      </w:r>
      <w:proofErr w:type="gramStart"/>
      <w:r>
        <w:rPr>
          <w:rFonts w:hint="eastAsia"/>
        </w:rPr>
        <w:t>否则父类数</w:t>
      </w:r>
      <w:proofErr w:type="gramEnd"/>
      <w:r>
        <w:rPr>
          <w:rFonts w:hint="eastAsia"/>
        </w:rPr>
        <w:t>据就没有初始化。</w:t>
      </w:r>
    </w:p>
    <w:p w14:paraId="42FA72E1" w14:textId="31E0CD24" w:rsidR="002C22DD" w:rsidRDefault="00DA3EE9" w:rsidP="001C61CB">
      <w:r>
        <w:rPr>
          <w:rFonts w:hint="eastAsia"/>
        </w:rPr>
        <w:t>注意事项：</w:t>
      </w:r>
    </w:p>
    <w:p w14:paraId="182A9AFF" w14:textId="2C53D192" w:rsidR="00DA3EE9" w:rsidRDefault="00DA3EE9" w:rsidP="001C61CB">
      <w:r>
        <w:tab/>
      </w:r>
      <w:r>
        <w:rPr>
          <w:rFonts w:hint="eastAsia"/>
        </w:rPr>
        <w:t>调用构造方法的</w:t>
      </w:r>
      <w:r>
        <w:rPr>
          <w:rFonts w:hint="eastAsia"/>
        </w:rPr>
        <w:t>t</w:t>
      </w:r>
      <w:r>
        <w:t>his(…)</w:t>
      </w:r>
      <w:r>
        <w:rPr>
          <w:rFonts w:hint="eastAsia"/>
        </w:rPr>
        <w:t>或者</w:t>
      </w:r>
      <w:r>
        <w:rPr>
          <w:rFonts w:hint="eastAsia"/>
        </w:rPr>
        <w:t>s</w:t>
      </w:r>
      <w:r>
        <w:t>uper(…)</w:t>
      </w:r>
      <w:r>
        <w:rPr>
          <w:rFonts w:hint="eastAsia"/>
        </w:rPr>
        <w:t>必须出现在第一条语句上。</w:t>
      </w:r>
    </w:p>
    <w:p w14:paraId="269B9466" w14:textId="064AD097" w:rsidR="00DA3EE9" w:rsidRDefault="00DA3EE9" w:rsidP="001C61CB">
      <w:r>
        <w:tab/>
      </w:r>
      <w:r>
        <w:rPr>
          <w:rFonts w:hint="eastAsia"/>
        </w:rPr>
        <w:t>如果不是放在第一条语句上，就可能</w:t>
      </w:r>
      <w:proofErr w:type="gramStart"/>
      <w:r>
        <w:rPr>
          <w:rFonts w:hint="eastAsia"/>
        </w:rPr>
        <w:t>对父类的</w:t>
      </w:r>
      <w:proofErr w:type="gramEnd"/>
      <w:r>
        <w:rPr>
          <w:rFonts w:hint="eastAsia"/>
        </w:rPr>
        <w:t>数据进行了多次初始化，所以必须放在第一条语句上。</w:t>
      </w:r>
    </w:p>
    <w:p w14:paraId="7F30D9B0" w14:textId="32199F37" w:rsidR="00DA3EE9" w:rsidRDefault="00902DD5" w:rsidP="00902DD5">
      <w:pPr>
        <w:jc w:val="center"/>
      </w:pPr>
      <w:r>
        <w:rPr>
          <w:noProof/>
        </w:rPr>
        <w:drawing>
          <wp:inline distT="0" distB="0" distL="0" distR="0" wp14:anchorId="108C745F" wp14:editId="3D93895D">
            <wp:extent cx="3636434" cy="3071357"/>
            <wp:effectExtent l="0" t="0" r="2540" b="0"/>
            <wp:docPr id="240" name="图片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7"/>
                    <a:stretch>
                      <a:fillRect/>
                    </a:stretch>
                  </pic:blipFill>
                  <pic:spPr>
                    <a:xfrm>
                      <a:off x="0" y="0"/>
                      <a:ext cx="3660820" cy="3091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868F69E" wp14:editId="6C00488F">
            <wp:extent cx="1280160" cy="605007"/>
            <wp:effectExtent l="0" t="0" r="0" b="5080"/>
            <wp:docPr id="241" name="图片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8"/>
                    <a:stretch>
                      <a:fillRect/>
                    </a:stretch>
                  </pic:blipFill>
                  <pic:spPr>
                    <a:xfrm>
                      <a:off x="0" y="0"/>
                      <a:ext cx="1284173" cy="6069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FDBF19" w14:textId="75A832BE" w:rsidR="00C75539" w:rsidRDefault="00C75539" w:rsidP="00C75539">
      <w:r>
        <w:rPr>
          <w:noProof/>
        </w:rPr>
        <w:lastRenderedPageBreak/>
        <w:drawing>
          <wp:inline distT="0" distB="0" distL="0" distR="0" wp14:anchorId="043865AD" wp14:editId="2B59A784">
            <wp:extent cx="3793536" cy="3215805"/>
            <wp:effectExtent l="0" t="0" r="0" b="3810"/>
            <wp:docPr id="242" name="图片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9"/>
                    <a:stretch>
                      <a:fillRect/>
                    </a:stretch>
                  </pic:blipFill>
                  <pic:spPr>
                    <a:xfrm>
                      <a:off x="0" y="0"/>
                      <a:ext cx="3810159" cy="32298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0AF8BD9" wp14:editId="7994E22A">
            <wp:extent cx="1428750" cy="847725"/>
            <wp:effectExtent l="0" t="0" r="0" b="9525"/>
            <wp:docPr id="243" name="图片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142DC6" w14:textId="02F3DBB4" w:rsidR="00822DF8" w:rsidRDefault="00822DF8" w:rsidP="001C61CB"/>
    <w:p w14:paraId="604032A6" w14:textId="5750E677" w:rsidR="00935E96" w:rsidRPr="00BD2138" w:rsidRDefault="00BD2138" w:rsidP="00BD2138">
      <w:pPr>
        <w:pStyle w:val="11"/>
        <w:spacing w:beforeLines="0" w:before="120"/>
      </w:pPr>
      <w:r w:rsidRPr="00BD2138">
        <w:rPr>
          <w:rFonts w:hint="eastAsia"/>
        </w:rPr>
        <w:t>10）</w:t>
      </w:r>
      <w:r w:rsidR="00935E96" w:rsidRPr="00BD2138">
        <w:rPr>
          <w:rFonts w:hint="eastAsia"/>
        </w:rPr>
        <w:t>一些注意的点</w:t>
      </w:r>
    </w:p>
    <w:p w14:paraId="219DBC4F" w14:textId="3B4DE6E2" w:rsidR="00935E96" w:rsidRDefault="00935E96" w:rsidP="001C61CB">
      <w:r w:rsidRPr="00E86EBA">
        <w:rPr>
          <w:rFonts w:hint="eastAsia"/>
          <w:b/>
          <w:bCs/>
          <w:color w:val="FF0000"/>
        </w:rPr>
        <w:t>A</w:t>
      </w:r>
      <w:r>
        <w:t>:</w:t>
      </w:r>
      <w:r>
        <w:rPr>
          <w:rFonts w:hint="eastAsia"/>
        </w:rPr>
        <w:t>成员变量</w:t>
      </w:r>
      <w:r>
        <w:tab/>
      </w:r>
      <w:r>
        <w:rPr>
          <w:rFonts w:hint="eastAsia"/>
        </w:rPr>
        <w:t>就近原则</w:t>
      </w:r>
    </w:p>
    <w:p w14:paraId="0276295A" w14:textId="151FB6C0" w:rsidR="00935E96" w:rsidRDefault="00935E96" w:rsidP="001C61CB">
      <w:r w:rsidRPr="00E86EBA">
        <w:rPr>
          <w:rFonts w:hint="eastAsia"/>
          <w:b/>
          <w:bCs/>
          <w:color w:val="FF0000"/>
        </w:rPr>
        <w:t>B</w:t>
      </w:r>
      <w:r>
        <w:t>:</w:t>
      </w:r>
      <w:r>
        <w:rPr>
          <w:rFonts w:hint="eastAsia"/>
        </w:rPr>
        <w:t>this</w:t>
      </w:r>
      <w:r>
        <w:rPr>
          <w:rFonts w:hint="eastAsia"/>
        </w:rPr>
        <w:t>和</w:t>
      </w:r>
      <w:r>
        <w:rPr>
          <w:rFonts w:hint="eastAsia"/>
        </w:rPr>
        <w:t>super</w:t>
      </w:r>
      <w:r>
        <w:rPr>
          <w:rFonts w:hint="eastAsia"/>
        </w:rPr>
        <w:t>的区别</w:t>
      </w:r>
    </w:p>
    <w:p w14:paraId="7CB29FFD" w14:textId="3BFC69AF" w:rsidR="00935E96" w:rsidRDefault="00935E96" w:rsidP="001C61CB">
      <w:r>
        <w:tab/>
      </w:r>
      <w:r>
        <w:rPr>
          <w:rFonts w:hint="eastAsia"/>
        </w:rPr>
        <w:t>thi</w:t>
      </w:r>
      <w:r w:rsidR="006008A5">
        <w:rPr>
          <w:rFonts w:hint="eastAsia"/>
        </w:rPr>
        <w:t>s</w:t>
      </w:r>
      <w:r w:rsidR="006008A5">
        <w:rPr>
          <w:rFonts w:hint="eastAsia"/>
        </w:rPr>
        <w:t>指访问本类的对象，访问本类的成员</w:t>
      </w:r>
    </w:p>
    <w:p w14:paraId="153D5CB2" w14:textId="2C0DE197" w:rsidR="006008A5" w:rsidRDefault="006008A5" w:rsidP="001C61CB">
      <w:r>
        <w:tab/>
      </w:r>
      <w:r>
        <w:rPr>
          <w:rFonts w:hint="eastAsia"/>
        </w:rPr>
        <w:t>super</w:t>
      </w:r>
      <w:proofErr w:type="gramStart"/>
      <w:r>
        <w:rPr>
          <w:rFonts w:hint="eastAsia"/>
        </w:rPr>
        <w:t>指父类</w:t>
      </w:r>
      <w:proofErr w:type="gramEnd"/>
      <w:r>
        <w:rPr>
          <w:rFonts w:hint="eastAsia"/>
        </w:rPr>
        <w:t>的存储空间的表示（可以理解为父类的引用），</w:t>
      </w:r>
      <w:proofErr w:type="gramStart"/>
      <w:r>
        <w:rPr>
          <w:rFonts w:hint="eastAsia"/>
        </w:rPr>
        <w:t>访问父类</w:t>
      </w:r>
      <w:proofErr w:type="gramEnd"/>
      <w:r>
        <w:rPr>
          <w:rFonts w:hint="eastAsia"/>
        </w:rPr>
        <w:t>的成员</w:t>
      </w:r>
    </w:p>
    <w:p w14:paraId="3E4569D6" w14:textId="3B7CB361" w:rsidR="00935E96" w:rsidRDefault="00935E96" w:rsidP="001C61CB">
      <w:r w:rsidRPr="00E86EBA">
        <w:rPr>
          <w:rFonts w:hint="eastAsia"/>
          <w:b/>
          <w:bCs/>
          <w:color w:val="FF0000"/>
        </w:rPr>
        <w:t>C</w:t>
      </w:r>
      <w:r>
        <w:t>:</w:t>
      </w:r>
      <w:r w:rsidR="006008A5">
        <w:rPr>
          <w:rFonts w:hint="eastAsia"/>
        </w:rPr>
        <w:t>子类构造方法默认首先访问</w:t>
      </w:r>
      <w:proofErr w:type="gramStart"/>
      <w:r w:rsidR="006008A5">
        <w:rPr>
          <w:rFonts w:hint="eastAsia"/>
        </w:rPr>
        <w:t>父类的无参</w:t>
      </w:r>
      <w:proofErr w:type="gramEnd"/>
      <w:r w:rsidR="006008A5">
        <w:rPr>
          <w:rFonts w:hint="eastAsia"/>
        </w:rPr>
        <w:t>构造方法</w:t>
      </w:r>
    </w:p>
    <w:p w14:paraId="272D130F" w14:textId="07974BCC" w:rsidR="00E255D6" w:rsidRDefault="00935E96" w:rsidP="001C61CB">
      <w:r w:rsidRPr="00E86EBA">
        <w:rPr>
          <w:rFonts w:hint="eastAsia"/>
          <w:b/>
          <w:bCs/>
          <w:color w:val="FF0000"/>
        </w:rPr>
        <w:t>D</w:t>
      </w:r>
      <w:r>
        <w:t>:</w:t>
      </w:r>
      <w:r w:rsidRPr="00E86EBA">
        <w:rPr>
          <w:rFonts w:hint="eastAsia"/>
          <w:color w:val="FF0000"/>
          <w:highlight w:val="yellow"/>
        </w:rPr>
        <w:t>一个类的初始化过程</w:t>
      </w:r>
      <w:r>
        <w:rPr>
          <w:rFonts w:hint="eastAsia"/>
        </w:rPr>
        <w:t>：</w:t>
      </w:r>
    </w:p>
    <w:p w14:paraId="6B35120D" w14:textId="4C3E8846" w:rsidR="00935E96" w:rsidRDefault="00935E96" w:rsidP="001C61CB">
      <w:r>
        <w:tab/>
      </w:r>
      <w:r>
        <w:rPr>
          <w:rFonts w:hint="eastAsia"/>
        </w:rPr>
        <w:t>成员变量进行初始化</w:t>
      </w:r>
    </w:p>
    <w:p w14:paraId="15FED2D4" w14:textId="0D8DA797" w:rsidR="00935E96" w:rsidRDefault="00935E96" w:rsidP="001C61CB">
      <w:r>
        <w:tab/>
      </w:r>
      <w:r>
        <w:tab/>
      </w:r>
      <w:r>
        <w:rPr>
          <w:rFonts w:hint="eastAsia"/>
        </w:rPr>
        <w:t>默认初始化（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0.0</w:t>
      </w:r>
      <w:r>
        <w:rPr>
          <w:rFonts w:hint="eastAsia"/>
        </w:rPr>
        <w:t>，</w:t>
      </w:r>
      <w:r>
        <w:rPr>
          <w:rFonts w:hint="eastAsia"/>
        </w:rPr>
        <w:t>null</w:t>
      </w:r>
      <w:r>
        <w:rPr>
          <w:rFonts w:hint="eastAsia"/>
        </w:rPr>
        <w:t>）</w:t>
      </w:r>
    </w:p>
    <w:p w14:paraId="0E62F36C" w14:textId="3BA5AC6B" w:rsidR="00935E96" w:rsidRDefault="00935E96" w:rsidP="001C61CB">
      <w:r>
        <w:tab/>
      </w:r>
      <w:r>
        <w:tab/>
      </w:r>
      <w:r>
        <w:rPr>
          <w:rFonts w:hint="eastAsia"/>
        </w:rPr>
        <w:t>显示初始化</w:t>
      </w:r>
    </w:p>
    <w:p w14:paraId="5DD4672D" w14:textId="4A4663D5" w:rsidR="00935E96" w:rsidRDefault="00935E96" w:rsidP="001C61CB">
      <w:r>
        <w:tab/>
      </w:r>
      <w:r>
        <w:tab/>
      </w:r>
      <w:r>
        <w:rPr>
          <w:rFonts w:hint="eastAsia"/>
        </w:rPr>
        <w:t>构造方法初始化</w:t>
      </w:r>
    </w:p>
    <w:p w14:paraId="31A8C62C" w14:textId="1135971A" w:rsidR="006008A5" w:rsidRDefault="006008A5" w:rsidP="001C61CB">
      <w:r w:rsidRPr="00E86EBA">
        <w:rPr>
          <w:rFonts w:hint="eastAsia"/>
          <w:b/>
          <w:bCs/>
          <w:color w:val="FF0000"/>
        </w:rPr>
        <w:t>E</w:t>
      </w:r>
      <w:r>
        <w:t>:</w:t>
      </w:r>
      <w:r>
        <w:rPr>
          <w:rFonts w:hint="eastAsia"/>
        </w:rPr>
        <w:t>一个类的代码</w:t>
      </w:r>
      <w:proofErr w:type="gramStart"/>
      <w:r>
        <w:rPr>
          <w:rFonts w:hint="eastAsia"/>
        </w:rPr>
        <w:t>块执行</w:t>
      </w:r>
      <w:proofErr w:type="gramEnd"/>
      <w:r>
        <w:rPr>
          <w:rFonts w:hint="eastAsia"/>
        </w:rPr>
        <w:t>优先级：</w:t>
      </w:r>
    </w:p>
    <w:p w14:paraId="4FF28A79" w14:textId="5F4F6374" w:rsidR="006008A5" w:rsidRDefault="006008A5" w:rsidP="001C61CB">
      <w:r>
        <w:tab/>
      </w:r>
      <w:r>
        <w:rPr>
          <w:rFonts w:hint="eastAsia"/>
        </w:rPr>
        <w:t>静态代码块</w:t>
      </w:r>
      <w:r>
        <w:rPr>
          <w:rFonts w:hint="eastAsia"/>
        </w:rPr>
        <w:t>&gt;</w:t>
      </w:r>
      <w:r>
        <w:rPr>
          <w:rFonts w:hint="eastAsia"/>
        </w:rPr>
        <w:t>构造代码块</w:t>
      </w:r>
      <w:r>
        <w:rPr>
          <w:rFonts w:hint="eastAsia"/>
        </w:rPr>
        <w:t>&gt;</w:t>
      </w:r>
      <w:r>
        <w:rPr>
          <w:rFonts w:hint="eastAsia"/>
        </w:rPr>
        <w:t>构造方法</w:t>
      </w:r>
    </w:p>
    <w:p w14:paraId="03A749B0" w14:textId="68033E7D" w:rsidR="006008A5" w:rsidRDefault="006008A5" w:rsidP="001C61CB">
      <w:r>
        <w:rPr>
          <w:rFonts w:hint="eastAsia"/>
        </w:rPr>
        <w:t>静态的内容是随着类的加载而加载，因此优先对象执行</w:t>
      </w:r>
    </w:p>
    <w:p w14:paraId="2A8820F0" w14:textId="71442D5B" w:rsidR="00667283" w:rsidRDefault="006008A5" w:rsidP="001C61CB">
      <w:r w:rsidRPr="006008A5">
        <w:rPr>
          <w:rFonts w:hint="eastAsia"/>
          <w:highlight w:val="yellow"/>
        </w:rPr>
        <w:t>F</w:t>
      </w:r>
      <w:r w:rsidRPr="006008A5">
        <w:rPr>
          <w:highlight w:val="yellow"/>
        </w:rPr>
        <w:t>:</w:t>
      </w:r>
      <w:r w:rsidRPr="006008A5">
        <w:rPr>
          <w:rFonts w:hint="eastAsia"/>
          <w:highlight w:val="yellow"/>
        </w:rPr>
        <w:t>子类初始化之前先会</w:t>
      </w:r>
      <w:proofErr w:type="gramStart"/>
      <w:r w:rsidRPr="006008A5">
        <w:rPr>
          <w:rFonts w:hint="eastAsia"/>
          <w:highlight w:val="yellow"/>
        </w:rPr>
        <w:t>执行父类初始化</w:t>
      </w:r>
      <w:proofErr w:type="gramEnd"/>
    </w:p>
    <w:p w14:paraId="5F8CE81B" w14:textId="68EF413D" w:rsidR="006008A5" w:rsidRDefault="006008A5" w:rsidP="001C61CB">
      <w:r>
        <w:rPr>
          <w:rFonts w:hint="eastAsia"/>
        </w:rPr>
        <w:t>G</w:t>
      </w:r>
      <w:r>
        <w:t>:</w:t>
      </w:r>
      <w:proofErr w:type="gramStart"/>
      <w:r>
        <w:rPr>
          <w:rFonts w:hint="eastAsia"/>
        </w:rPr>
        <w:t>子父类的</w:t>
      </w:r>
      <w:proofErr w:type="gramEnd"/>
      <w:r>
        <w:rPr>
          <w:rFonts w:hint="eastAsia"/>
        </w:rPr>
        <w:t>初始</w:t>
      </w:r>
      <w:r w:rsidR="003907FE">
        <w:rPr>
          <w:rFonts w:hint="eastAsia"/>
        </w:rPr>
        <w:t>化</w:t>
      </w:r>
      <w:r w:rsidR="00130A59">
        <w:rPr>
          <w:rFonts w:hint="eastAsia"/>
        </w:rPr>
        <w:t>（分层初</w:t>
      </w:r>
      <w:r>
        <w:rPr>
          <w:rFonts w:hint="eastAsia"/>
        </w:rPr>
        <w:t>始化）</w:t>
      </w:r>
    </w:p>
    <w:p w14:paraId="2B49855E" w14:textId="1BDD4779" w:rsidR="006008A5" w:rsidRDefault="006008A5" w:rsidP="001C61CB">
      <w:r>
        <w:tab/>
      </w:r>
      <w:r>
        <w:rPr>
          <w:rFonts w:hint="eastAsia"/>
        </w:rPr>
        <w:t>先</w:t>
      </w:r>
      <w:proofErr w:type="gramStart"/>
      <w:r>
        <w:rPr>
          <w:rFonts w:hint="eastAsia"/>
        </w:rPr>
        <w:t>进行父类初始化</w:t>
      </w:r>
      <w:proofErr w:type="gramEnd"/>
      <w:r>
        <w:rPr>
          <w:rFonts w:hint="eastAsia"/>
        </w:rPr>
        <w:t>，再进行子类初始化</w:t>
      </w:r>
    </w:p>
    <w:p w14:paraId="130BA169" w14:textId="311A6A4A" w:rsidR="006008A5" w:rsidRPr="00E86EBA" w:rsidRDefault="006008A5" w:rsidP="001C61CB">
      <w:pPr>
        <w:rPr>
          <w:highlight w:val="yellow"/>
        </w:rPr>
      </w:pPr>
      <w:r w:rsidRPr="00E86EBA">
        <w:rPr>
          <w:rFonts w:hint="eastAsia"/>
          <w:highlight w:val="yellow"/>
        </w:rPr>
        <w:t>注意：虽然子类构造方法中开头有一个默认的</w:t>
      </w:r>
      <w:r w:rsidRPr="00E86EBA">
        <w:rPr>
          <w:rFonts w:hint="eastAsia"/>
          <w:highlight w:val="yellow"/>
        </w:rPr>
        <w:t>super</w:t>
      </w:r>
      <w:r w:rsidRPr="00E86EBA">
        <w:rPr>
          <w:highlight w:val="yellow"/>
        </w:rPr>
        <w:t>();</w:t>
      </w:r>
    </w:p>
    <w:p w14:paraId="5D6C65E8" w14:textId="349B092A" w:rsidR="006008A5" w:rsidRDefault="006008A5" w:rsidP="001C61CB">
      <w:r w:rsidRPr="00E86EBA">
        <w:rPr>
          <w:rFonts w:hint="eastAsia"/>
          <w:highlight w:val="yellow"/>
        </w:rPr>
        <w:t>但初始化的时候，并不是按照</w:t>
      </w:r>
      <w:r w:rsidRPr="00E86EBA">
        <w:rPr>
          <w:rFonts w:hint="eastAsia"/>
          <w:highlight w:val="yellow"/>
        </w:rPr>
        <w:t>super</w:t>
      </w:r>
      <w:r w:rsidRPr="00E86EBA">
        <w:rPr>
          <w:highlight w:val="yellow"/>
        </w:rPr>
        <w:t>()</w:t>
      </w:r>
      <w:r w:rsidRPr="00E86EBA">
        <w:rPr>
          <w:rFonts w:hint="eastAsia"/>
          <w:highlight w:val="yellow"/>
        </w:rPr>
        <w:t>语句从上到下顺序执行</w:t>
      </w:r>
    </w:p>
    <w:p w14:paraId="3ABB6288" w14:textId="53210496" w:rsidR="006008A5" w:rsidRDefault="006008A5" w:rsidP="001C61CB">
      <w:r>
        <w:rPr>
          <w:rFonts w:hint="eastAsia"/>
        </w:rPr>
        <w:t>这里的</w:t>
      </w:r>
      <w:r w:rsidRPr="006008A5">
        <w:rPr>
          <w:rFonts w:hint="eastAsia"/>
          <w:color w:val="FF0000"/>
          <w:highlight w:val="yellow"/>
        </w:rPr>
        <w:t>super</w:t>
      </w:r>
      <w:r w:rsidRPr="006008A5">
        <w:rPr>
          <w:rFonts w:hint="eastAsia"/>
          <w:color w:val="FF0000"/>
          <w:highlight w:val="yellow"/>
        </w:rPr>
        <w:t>仅仅表示要先</w:t>
      </w:r>
      <w:proofErr w:type="gramStart"/>
      <w:r w:rsidRPr="006008A5">
        <w:rPr>
          <w:rFonts w:hint="eastAsia"/>
          <w:color w:val="FF0000"/>
          <w:highlight w:val="yellow"/>
        </w:rPr>
        <w:t>初始化父类数据</w:t>
      </w:r>
      <w:proofErr w:type="gramEnd"/>
      <w:r w:rsidRPr="006008A5">
        <w:rPr>
          <w:rFonts w:hint="eastAsia"/>
          <w:color w:val="FF0000"/>
          <w:highlight w:val="yellow"/>
        </w:rPr>
        <w:t>，再初始化子类数据</w:t>
      </w:r>
    </w:p>
    <w:p w14:paraId="34B9D2E6" w14:textId="77777777" w:rsidR="006008A5" w:rsidRPr="006008A5" w:rsidRDefault="006008A5" w:rsidP="001C61CB"/>
    <w:p w14:paraId="7CBBC8F5" w14:textId="37C6FCA8" w:rsidR="00667283" w:rsidRDefault="00BD2138" w:rsidP="00BD2138">
      <w:pPr>
        <w:pStyle w:val="11"/>
        <w:spacing w:beforeLines="0" w:before="120"/>
      </w:pPr>
      <w:r>
        <w:rPr>
          <w:rFonts w:hint="eastAsia"/>
        </w:rPr>
        <w:t>11）</w:t>
      </w:r>
      <w:r w:rsidR="006008A5" w:rsidRPr="00BD2138">
        <w:rPr>
          <w:rFonts w:hint="eastAsia"/>
        </w:rPr>
        <w:t>继承中成员方法的关系</w:t>
      </w:r>
    </w:p>
    <w:p w14:paraId="5F537E53" w14:textId="47E6DA9D" w:rsidR="006008A5" w:rsidRDefault="006008A5" w:rsidP="001C61CB">
      <w:r>
        <w:rPr>
          <w:rFonts w:hint="eastAsia"/>
        </w:rPr>
        <w:t>A</w:t>
      </w:r>
      <w:r>
        <w:rPr>
          <w:rFonts w:hint="eastAsia"/>
        </w:rPr>
        <w:t>：子类中的方法和</w:t>
      </w:r>
      <w:proofErr w:type="gramStart"/>
      <w:r>
        <w:rPr>
          <w:rFonts w:hint="eastAsia"/>
        </w:rPr>
        <w:t>父类</w:t>
      </w:r>
      <w:proofErr w:type="gramEnd"/>
      <w:r>
        <w:rPr>
          <w:rFonts w:hint="eastAsia"/>
        </w:rPr>
        <w:t>的方法名称一样，这样太简单，直接调用即可</w:t>
      </w:r>
    </w:p>
    <w:p w14:paraId="7E5DA42E" w14:textId="3C70C508" w:rsidR="006008A5" w:rsidRDefault="006008A5" w:rsidP="001C61CB">
      <w:r>
        <w:rPr>
          <w:rFonts w:hint="eastAsia"/>
        </w:rPr>
        <w:t>B</w:t>
      </w:r>
      <w:r>
        <w:rPr>
          <w:rFonts w:hint="eastAsia"/>
        </w:rPr>
        <w:t>：子类中的方法和</w:t>
      </w:r>
      <w:proofErr w:type="gramStart"/>
      <w:r>
        <w:rPr>
          <w:rFonts w:hint="eastAsia"/>
        </w:rPr>
        <w:t>父类</w:t>
      </w:r>
      <w:proofErr w:type="gramEnd"/>
      <w:r>
        <w:rPr>
          <w:rFonts w:hint="eastAsia"/>
        </w:rPr>
        <w:t>的方法名称不</w:t>
      </w:r>
      <w:r w:rsidR="00BE63F4">
        <w:rPr>
          <w:rFonts w:hint="eastAsia"/>
        </w:rPr>
        <w:t>一样：</w:t>
      </w:r>
    </w:p>
    <w:p w14:paraId="4D4391AE" w14:textId="14679F49" w:rsidR="00BE63F4" w:rsidRDefault="00BE63F4" w:rsidP="001C61CB">
      <w:r>
        <w:tab/>
      </w:r>
      <w:r>
        <w:rPr>
          <w:rFonts w:hint="eastAsia"/>
        </w:rPr>
        <w:t>通过子类的调用方法：（就近原则）</w:t>
      </w:r>
    </w:p>
    <w:p w14:paraId="578CF2AC" w14:textId="5A35B440" w:rsidR="00BE63F4" w:rsidRDefault="00BE63F4" w:rsidP="001C61CB">
      <w:r>
        <w:tab/>
      </w:r>
      <w:r>
        <w:tab/>
      </w:r>
      <w:r>
        <w:rPr>
          <w:rFonts w:hint="eastAsia"/>
        </w:rPr>
        <w:t>a</w:t>
      </w:r>
      <w:r>
        <w:rPr>
          <w:rFonts w:hint="eastAsia"/>
        </w:rPr>
        <w:t>：先找子类中，看有没有该方法，有就使用</w:t>
      </w:r>
    </w:p>
    <w:p w14:paraId="5950D204" w14:textId="30F91ACE" w:rsidR="00BE63F4" w:rsidRDefault="00BE63F4" w:rsidP="001C61CB">
      <w:r>
        <w:tab/>
      </w:r>
      <w:r>
        <w:tab/>
      </w:r>
      <w:r>
        <w:rPr>
          <w:rFonts w:hint="eastAsia"/>
        </w:rPr>
        <w:t>b</w:t>
      </w:r>
      <w:r>
        <w:rPr>
          <w:rFonts w:hint="eastAsia"/>
        </w:rPr>
        <w:t>：再看父类中，看有没有该方法，有就使用</w:t>
      </w:r>
    </w:p>
    <w:p w14:paraId="5F861339" w14:textId="335554D7" w:rsidR="00BE63F4" w:rsidRDefault="00BE63F4" w:rsidP="001C61CB">
      <w:r>
        <w:tab/>
      </w:r>
      <w:r>
        <w:tab/>
      </w:r>
      <w:r>
        <w:rPr>
          <w:rFonts w:hint="eastAsia"/>
        </w:rPr>
        <w:t>c</w:t>
      </w:r>
      <w:r>
        <w:rPr>
          <w:rFonts w:hint="eastAsia"/>
        </w:rPr>
        <w:t>：如果没有就报错</w:t>
      </w:r>
    </w:p>
    <w:p w14:paraId="6BA48289" w14:textId="2CDFB80A" w:rsidR="00BE63F4" w:rsidRPr="00BD2138" w:rsidRDefault="00BD2138" w:rsidP="00BD2138">
      <w:pPr>
        <w:pStyle w:val="11"/>
        <w:spacing w:beforeLines="0" w:before="120"/>
      </w:pPr>
      <w:r>
        <w:rPr>
          <w:rFonts w:hint="eastAsia"/>
        </w:rPr>
        <w:lastRenderedPageBreak/>
        <w:t>12）</w:t>
      </w:r>
      <w:r w:rsidR="00BE63F4" w:rsidRPr="00BD2138">
        <w:rPr>
          <w:rFonts w:hint="eastAsia"/>
        </w:rPr>
        <w:t>方法重写(</w:t>
      </w:r>
      <w:r w:rsidR="00BE63F4" w:rsidRPr="00BD2138">
        <w:t>override)</w:t>
      </w:r>
      <w:r w:rsidR="00BE63F4" w:rsidRPr="00BD2138">
        <w:rPr>
          <w:rFonts w:hint="eastAsia"/>
        </w:rPr>
        <w:t>与方法重载(overload</w:t>
      </w:r>
      <w:r w:rsidR="00BE63F4" w:rsidRPr="00BD2138">
        <w:t>)</w:t>
      </w:r>
    </w:p>
    <w:p w14:paraId="368DF98A" w14:textId="1E1EBC6B" w:rsidR="00BE63F4" w:rsidRDefault="00BE63F4" w:rsidP="001C61CB">
      <w:r w:rsidRPr="00BE63F4">
        <w:rPr>
          <w:rFonts w:hint="eastAsia"/>
          <w:color w:val="FF0000"/>
        </w:rPr>
        <w:t>方法重写</w:t>
      </w:r>
      <w:r>
        <w:rPr>
          <w:rFonts w:hint="eastAsia"/>
        </w:rPr>
        <w:t>：子类中出现</w:t>
      </w:r>
      <w:proofErr w:type="gramStart"/>
      <w:r>
        <w:rPr>
          <w:rFonts w:hint="eastAsia"/>
        </w:rPr>
        <w:t>与父类的</w:t>
      </w:r>
      <w:proofErr w:type="gramEnd"/>
      <w:r w:rsidRPr="00BE63F4">
        <w:rPr>
          <w:rFonts w:hint="eastAsia"/>
          <w:highlight w:val="yellow"/>
        </w:rPr>
        <w:t>方法声明相同</w:t>
      </w:r>
      <w:r>
        <w:rPr>
          <w:rFonts w:hint="eastAsia"/>
        </w:rPr>
        <w:t>的方法</w:t>
      </w:r>
    </w:p>
    <w:p w14:paraId="60DFA4F4" w14:textId="717ACBCC" w:rsidR="00BE63F4" w:rsidRDefault="00BE63F4" w:rsidP="001C61CB">
      <w:r w:rsidRPr="00BE63F4">
        <w:rPr>
          <w:rFonts w:hint="eastAsia"/>
          <w:color w:val="FF0000"/>
        </w:rPr>
        <w:t>方法重载</w:t>
      </w:r>
      <w:r>
        <w:rPr>
          <w:rFonts w:hint="eastAsia"/>
        </w:rPr>
        <w:t>：本类中出现</w:t>
      </w:r>
      <w:r w:rsidRPr="00BE63F4">
        <w:rPr>
          <w:rFonts w:hint="eastAsia"/>
          <w:highlight w:val="yellow"/>
        </w:rPr>
        <w:t>方法名相同，但参数列表不同</w:t>
      </w:r>
      <w:r>
        <w:rPr>
          <w:rFonts w:hint="eastAsia"/>
        </w:rPr>
        <w:t>的方法，</w:t>
      </w:r>
      <w:r w:rsidRPr="00A05D40">
        <w:rPr>
          <w:rFonts w:hint="eastAsia"/>
          <w:color w:val="FF0000"/>
          <w:highlight w:val="yellow"/>
        </w:rPr>
        <w:t>与返回值无关</w:t>
      </w:r>
      <w:r>
        <w:rPr>
          <w:rFonts w:hint="eastAsia"/>
        </w:rPr>
        <w:t>。</w:t>
      </w:r>
    </w:p>
    <w:p w14:paraId="0EE93571" w14:textId="061959DE" w:rsidR="00796322" w:rsidRDefault="00796322" w:rsidP="001C61CB">
      <w:r>
        <w:tab/>
      </w:r>
      <w:r>
        <w:rPr>
          <w:rFonts w:hint="eastAsia"/>
        </w:rPr>
        <w:t>方法重载可以改变返回值类型，因为它和返回</w:t>
      </w:r>
      <w:proofErr w:type="gramStart"/>
      <w:r>
        <w:rPr>
          <w:rFonts w:hint="eastAsia"/>
        </w:rPr>
        <w:t>值类型</w:t>
      </w:r>
      <w:proofErr w:type="gramEnd"/>
      <w:r>
        <w:rPr>
          <w:rFonts w:hint="eastAsia"/>
        </w:rPr>
        <w:t>无关。</w:t>
      </w:r>
    </w:p>
    <w:p w14:paraId="20BD4294" w14:textId="7D77A6D9" w:rsidR="00BE63F4" w:rsidRDefault="00BE63F4" w:rsidP="001C61CB">
      <w:r w:rsidRPr="00BE63F4">
        <w:rPr>
          <w:rFonts w:hint="eastAsia"/>
          <w:color w:val="FF0000"/>
        </w:rPr>
        <w:t>子</w:t>
      </w:r>
      <w:proofErr w:type="gramStart"/>
      <w:r w:rsidRPr="00BE63F4">
        <w:rPr>
          <w:rFonts w:hint="eastAsia"/>
          <w:color w:val="FF0000"/>
        </w:rPr>
        <w:t>类对象</w:t>
      </w:r>
      <w:proofErr w:type="gramEnd"/>
      <w:r w:rsidRPr="00BE63F4">
        <w:rPr>
          <w:rFonts w:hint="eastAsia"/>
          <w:color w:val="FF0000"/>
        </w:rPr>
        <w:t>调用方法</w:t>
      </w:r>
      <w:r>
        <w:rPr>
          <w:rFonts w:hint="eastAsia"/>
        </w:rPr>
        <w:t>的时候：</w:t>
      </w:r>
    </w:p>
    <w:p w14:paraId="7248DCD9" w14:textId="687047B0" w:rsidR="00BE63F4" w:rsidRDefault="00BE63F4" w:rsidP="001C61CB">
      <w:r>
        <w:tab/>
      </w:r>
      <w:r>
        <w:rPr>
          <w:rFonts w:hint="eastAsia"/>
        </w:rPr>
        <w:t>先找子类本身，再找父类（就近原则）</w:t>
      </w:r>
    </w:p>
    <w:p w14:paraId="367B17E2" w14:textId="19B7FD57" w:rsidR="00BE63F4" w:rsidRDefault="00BE63F4" w:rsidP="001C61CB">
      <w:r w:rsidRPr="00796322">
        <w:rPr>
          <w:rFonts w:hint="eastAsia"/>
          <w:color w:val="FF0000"/>
        </w:rPr>
        <w:t>方法重写的应用</w:t>
      </w:r>
      <w:r>
        <w:rPr>
          <w:rFonts w:hint="eastAsia"/>
        </w:rPr>
        <w:t>：</w:t>
      </w:r>
    </w:p>
    <w:p w14:paraId="54B4537C" w14:textId="171AC6E6" w:rsidR="00BE63F4" w:rsidRDefault="00BE63F4" w:rsidP="001C61CB">
      <w:r>
        <w:tab/>
      </w:r>
      <w:r>
        <w:rPr>
          <w:rFonts w:hint="eastAsia"/>
        </w:rPr>
        <w:t>当子类</w:t>
      </w:r>
      <w:proofErr w:type="gramStart"/>
      <w:r>
        <w:rPr>
          <w:rFonts w:hint="eastAsia"/>
        </w:rPr>
        <w:t>需要父类的</w:t>
      </w:r>
      <w:proofErr w:type="gramEnd"/>
      <w:r>
        <w:rPr>
          <w:rFonts w:hint="eastAsia"/>
        </w:rPr>
        <w:t>功能，而功能主体子类有自己特有的内容时，可以重写父类中的方法。</w:t>
      </w:r>
      <w:r w:rsidR="00796322">
        <w:rPr>
          <w:rFonts w:hint="eastAsia"/>
        </w:rPr>
        <w:t>这样，即沿袭</w:t>
      </w:r>
      <w:proofErr w:type="gramStart"/>
      <w:r w:rsidR="00796322">
        <w:rPr>
          <w:rFonts w:hint="eastAsia"/>
        </w:rPr>
        <w:t>了父类的</w:t>
      </w:r>
      <w:proofErr w:type="gramEnd"/>
      <w:r w:rsidR="00796322">
        <w:rPr>
          <w:rFonts w:hint="eastAsia"/>
        </w:rPr>
        <w:t>功能，又定义了子类特有的内容。</w:t>
      </w:r>
    </w:p>
    <w:p w14:paraId="36D6E568" w14:textId="672425E8" w:rsidR="00796322" w:rsidRDefault="00796322" w:rsidP="001C61CB">
      <w:r w:rsidRPr="00796322">
        <w:rPr>
          <w:rFonts w:hint="eastAsia"/>
          <w:color w:val="FF0000"/>
        </w:rPr>
        <w:t>方法重写的注意事项</w:t>
      </w:r>
      <w:r>
        <w:rPr>
          <w:rFonts w:hint="eastAsia"/>
        </w:rPr>
        <w:t>：</w:t>
      </w:r>
    </w:p>
    <w:p w14:paraId="70CF114A" w14:textId="0DDFE991" w:rsidR="00796322" w:rsidRDefault="00796322" w:rsidP="001C61CB">
      <w:r>
        <w:tab/>
      </w:r>
      <w:r>
        <w:rPr>
          <w:rFonts w:hint="eastAsia"/>
        </w:rPr>
        <w:t>A</w:t>
      </w:r>
      <w:r>
        <w:rPr>
          <w:rFonts w:hint="eastAsia"/>
        </w:rPr>
        <w:t>：父类中私有方法不能重写</w:t>
      </w:r>
    </w:p>
    <w:p w14:paraId="501A7296" w14:textId="78BEE99F" w:rsidR="00796322" w:rsidRDefault="00796322" w:rsidP="001C61CB">
      <w:r>
        <w:tab/>
      </w:r>
      <w:r>
        <w:tab/>
      </w:r>
      <w:proofErr w:type="gramStart"/>
      <w:r>
        <w:rPr>
          <w:rFonts w:hint="eastAsia"/>
        </w:rPr>
        <w:t>因为父类私有</w:t>
      </w:r>
      <w:proofErr w:type="gramEnd"/>
      <w:r>
        <w:rPr>
          <w:rFonts w:hint="eastAsia"/>
        </w:rPr>
        <w:t>方法子</w:t>
      </w:r>
      <w:proofErr w:type="gramStart"/>
      <w:r>
        <w:rPr>
          <w:rFonts w:hint="eastAsia"/>
        </w:rPr>
        <w:t>类根</w:t>
      </w:r>
      <w:proofErr w:type="gramEnd"/>
      <w:r>
        <w:rPr>
          <w:rFonts w:hint="eastAsia"/>
        </w:rPr>
        <w:t>本就无法继承</w:t>
      </w:r>
    </w:p>
    <w:p w14:paraId="1F2B8A6B" w14:textId="77777777" w:rsidR="00796322" w:rsidRDefault="00796322" w:rsidP="00796322">
      <w:pPr>
        <w:ind w:firstLine="420"/>
      </w:pPr>
      <w:r>
        <w:rPr>
          <w:rFonts w:hint="eastAsia"/>
        </w:rPr>
        <w:t>B</w:t>
      </w:r>
      <w:r>
        <w:rPr>
          <w:rFonts w:hint="eastAsia"/>
        </w:rPr>
        <w:t>：子类</w:t>
      </w:r>
      <w:proofErr w:type="gramStart"/>
      <w:r>
        <w:rPr>
          <w:rFonts w:hint="eastAsia"/>
        </w:rPr>
        <w:t>重写父类方法</w:t>
      </w:r>
      <w:proofErr w:type="gramEnd"/>
      <w:r>
        <w:rPr>
          <w:rFonts w:hint="eastAsia"/>
        </w:rPr>
        <w:t>时，访问权限不能更低，最好一致。</w:t>
      </w:r>
    </w:p>
    <w:p w14:paraId="62101699" w14:textId="3CFBB3BF" w:rsidR="00796322" w:rsidRDefault="00796322" w:rsidP="00796322">
      <w:pPr>
        <w:ind w:left="420" w:firstLine="420"/>
      </w:pPr>
      <w:r>
        <w:rPr>
          <w:rFonts w:hint="eastAsia"/>
        </w:rPr>
        <w:t>(</w:t>
      </w:r>
      <w:r>
        <w:rPr>
          <w:rFonts w:hint="eastAsia"/>
        </w:rPr>
        <w:t>如父</w:t>
      </w:r>
      <w:r>
        <w:rPr>
          <w:rFonts w:hint="eastAsia"/>
        </w:rPr>
        <w:t>:public,</w:t>
      </w:r>
      <w:r>
        <w:rPr>
          <w:rFonts w:hint="eastAsia"/>
        </w:rPr>
        <w:t>子</w:t>
      </w:r>
      <w:r>
        <w:rPr>
          <w:rFonts w:hint="eastAsia"/>
        </w:rPr>
        <w:t>:public)</w:t>
      </w:r>
    </w:p>
    <w:p w14:paraId="7E2A6F45" w14:textId="10637CF5" w:rsidR="00796322" w:rsidRDefault="00796322" w:rsidP="00796322">
      <w:pPr>
        <w:ind w:firstLine="420"/>
      </w:pPr>
      <w:r>
        <w:rPr>
          <w:rFonts w:hint="eastAsia"/>
        </w:rPr>
        <w:t>C</w:t>
      </w:r>
      <w:r>
        <w:rPr>
          <w:rFonts w:hint="eastAsia"/>
        </w:rPr>
        <w:t>：</w:t>
      </w:r>
      <w:proofErr w:type="gramStart"/>
      <w:r>
        <w:rPr>
          <w:rFonts w:hint="eastAsia"/>
        </w:rPr>
        <w:t>父类静态</w:t>
      </w:r>
      <w:proofErr w:type="gramEnd"/>
      <w:r>
        <w:rPr>
          <w:rFonts w:hint="eastAsia"/>
        </w:rPr>
        <w:t>方法，子类也必须通过静态方法重写</w:t>
      </w:r>
    </w:p>
    <w:p w14:paraId="53BD8BE9" w14:textId="2BB95CBF" w:rsidR="00796322" w:rsidRDefault="00796322" w:rsidP="00796322">
      <w:pPr>
        <w:ind w:firstLine="420"/>
      </w:pPr>
      <w:r>
        <w:tab/>
      </w:r>
      <w:r>
        <w:rPr>
          <w:rFonts w:hint="eastAsia"/>
        </w:rPr>
        <w:t>其实这个算不上方法重写，但是现象确实如此，详见多态</w:t>
      </w:r>
    </w:p>
    <w:p w14:paraId="6F78576F" w14:textId="6C3968EA" w:rsidR="00796322" w:rsidRDefault="00796322" w:rsidP="001C61CB">
      <w:r>
        <w:rPr>
          <w:rFonts w:hint="eastAsia"/>
        </w:rPr>
        <w:t>综上，子类重写父类时，最好声明相同。</w:t>
      </w:r>
    </w:p>
    <w:p w14:paraId="07BA086D" w14:textId="15FEB304" w:rsidR="006008A5" w:rsidRDefault="00796322" w:rsidP="001C61CB">
      <w:r>
        <w:rPr>
          <w:rFonts w:hint="eastAsia"/>
        </w:rPr>
        <w:t>举例：</w:t>
      </w:r>
      <w:r w:rsidR="006A32FC">
        <w:rPr>
          <w:rFonts w:hint="eastAsia"/>
        </w:rPr>
        <w:t>定义一个手机类</w:t>
      </w:r>
    </w:p>
    <w:p w14:paraId="67266E60" w14:textId="15621EE7" w:rsidR="006A32FC" w:rsidRDefault="008E5B34" w:rsidP="001C61CB">
      <w:r>
        <w:rPr>
          <w:noProof/>
        </w:rPr>
        <w:drawing>
          <wp:inline distT="0" distB="0" distL="0" distR="0" wp14:anchorId="70484148" wp14:editId="73DD1803">
            <wp:extent cx="5274310" cy="2583815"/>
            <wp:effectExtent l="0" t="0" r="2540" b="6985"/>
            <wp:docPr id="244" name="图片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83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8D2C24" w14:textId="2D2EF1F6" w:rsidR="006A32FC" w:rsidRDefault="008E5B34" w:rsidP="001C61CB">
      <w:r>
        <w:rPr>
          <w:noProof/>
        </w:rPr>
        <w:drawing>
          <wp:inline distT="0" distB="0" distL="0" distR="0" wp14:anchorId="7A7D4877" wp14:editId="4440E157">
            <wp:extent cx="2810578" cy="847725"/>
            <wp:effectExtent l="0" t="0" r="8890" b="0"/>
            <wp:docPr id="245" name="图片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2"/>
                    <a:stretch>
                      <a:fillRect/>
                    </a:stretch>
                  </pic:blipFill>
                  <pic:spPr>
                    <a:xfrm>
                      <a:off x="0" y="0"/>
                      <a:ext cx="2828799" cy="8532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D054387" wp14:editId="49F1CA88">
            <wp:extent cx="1181100" cy="322118"/>
            <wp:effectExtent l="0" t="0" r="0" b="1905"/>
            <wp:docPr id="246" name="图片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3"/>
                    <a:stretch>
                      <a:fillRect/>
                    </a:stretch>
                  </pic:blipFill>
                  <pic:spPr>
                    <a:xfrm>
                      <a:off x="0" y="0"/>
                      <a:ext cx="1194028" cy="3256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EC8F56" w14:textId="45DAD0A8" w:rsidR="006A32FC" w:rsidRPr="00306B89" w:rsidRDefault="00306B89" w:rsidP="00306B89">
      <w:pPr>
        <w:pStyle w:val="11"/>
        <w:spacing w:beforeLines="0" w:before="120"/>
      </w:pPr>
      <w:r>
        <w:rPr>
          <w:rFonts w:hint="eastAsia"/>
        </w:rPr>
        <w:t>13）</w:t>
      </w:r>
      <w:r w:rsidR="00BD2138" w:rsidRPr="00306B89">
        <w:rPr>
          <w:rFonts w:hint="eastAsia"/>
        </w:rPr>
        <w:t>使用继承</w:t>
      </w:r>
    </w:p>
    <w:p w14:paraId="3DDB6B55" w14:textId="38581E06" w:rsidR="00BD2138" w:rsidRDefault="00BD2138" w:rsidP="001C61CB">
      <w:r>
        <w:tab/>
      </w:r>
      <w:r w:rsidRPr="00BD2138">
        <w:rPr>
          <w:rFonts w:hint="eastAsia"/>
          <w:color w:val="FF0000"/>
          <w:highlight w:val="yellow"/>
        </w:rPr>
        <w:t>先找到具体的事物，然后发现具体的事物有共性，才提取除一个父类</w:t>
      </w:r>
      <w:r>
        <w:rPr>
          <w:rFonts w:hint="eastAsia"/>
        </w:rPr>
        <w:t>。</w:t>
      </w:r>
    </w:p>
    <w:p w14:paraId="2784A2B9" w14:textId="77777777" w:rsidR="00BD2138" w:rsidRDefault="00BD2138" w:rsidP="001C61CB"/>
    <w:p w14:paraId="4B4BFAE7" w14:textId="3CE543FD" w:rsidR="006A32FC" w:rsidRDefault="006A32FC" w:rsidP="001C61CB"/>
    <w:p w14:paraId="426E131B" w14:textId="77777777" w:rsidR="006A32FC" w:rsidRDefault="006A32FC" w:rsidP="001C61CB"/>
    <w:p w14:paraId="24437F14" w14:textId="4C6EDE22" w:rsidR="006008A5" w:rsidRDefault="006008A5" w:rsidP="001C61CB"/>
    <w:p w14:paraId="544C9D36" w14:textId="1A37F8CF" w:rsidR="006008A5" w:rsidRDefault="006008A5" w:rsidP="001C61CB"/>
    <w:p w14:paraId="7050EF05" w14:textId="2BEFC6F4" w:rsidR="006008A5" w:rsidRDefault="006008A5" w:rsidP="001C61CB"/>
    <w:p w14:paraId="28B056AF" w14:textId="0FFA3B76" w:rsidR="009A2C39" w:rsidRDefault="009A2C39" w:rsidP="001C61CB"/>
    <w:p w14:paraId="0DC7E713" w14:textId="48F88923" w:rsidR="009A2C39" w:rsidRDefault="009A2C39" w:rsidP="001C61CB"/>
    <w:p w14:paraId="3D8A7587" w14:textId="4B124E4F" w:rsidR="003F0FE9" w:rsidRPr="003F0FE9" w:rsidRDefault="003F0FE9" w:rsidP="003F0FE9">
      <w:pPr>
        <w:pStyle w:val="1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="0" w:afterLines="50" w:after="120" w:line="360" w:lineRule="auto"/>
        <w:jc w:val="center"/>
        <w:rPr>
          <w:rFonts w:ascii="黑体" w:eastAsia="黑体" w:hAnsi="黑体" w:cs="黑体"/>
          <w:b w:val="0"/>
          <w:bCs w:val="0"/>
          <w:sz w:val="30"/>
          <w:szCs w:val="30"/>
        </w:rPr>
      </w:pPr>
      <w:r w:rsidRPr="00E255D6">
        <w:rPr>
          <w:rFonts w:ascii="黑体" w:eastAsia="黑体" w:hAnsi="黑体" w:cs="黑体" w:hint="eastAsia"/>
          <w:b w:val="0"/>
          <w:bCs w:val="0"/>
          <w:sz w:val="30"/>
          <w:szCs w:val="30"/>
        </w:rPr>
        <w:lastRenderedPageBreak/>
        <w:t>D</w:t>
      </w:r>
      <w:r w:rsidRPr="00E255D6">
        <w:rPr>
          <w:rFonts w:ascii="黑体" w:eastAsia="黑体" w:hAnsi="黑体" w:cs="黑体"/>
          <w:b w:val="0"/>
          <w:bCs w:val="0"/>
          <w:sz w:val="30"/>
          <w:szCs w:val="30"/>
        </w:rPr>
        <w:t>ay</w:t>
      </w:r>
      <w:r w:rsidR="005C7D39">
        <w:rPr>
          <w:rFonts w:ascii="黑体" w:eastAsia="黑体" w:hAnsi="黑体" w:cs="黑体"/>
          <w:b w:val="0"/>
          <w:bCs w:val="0"/>
          <w:sz w:val="30"/>
          <w:szCs w:val="30"/>
        </w:rPr>
        <w:t>9</w:t>
      </w:r>
      <w:r w:rsidRPr="00E255D6">
        <w:rPr>
          <w:rFonts w:ascii="黑体" w:eastAsia="黑体" w:hAnsi="黑体" w:cs="黑体"/>
          <w:b w:val="0"/>
          <w:bCs w:val="0"/>
          <w:sz w:val="30"/>
          <w:szCs w:val="30"/>
        </w:rPr>
        <w:t xml:space="preserve"> </w:t>
      </w:r>
      <w:r w:rsidRPr="00E255D6">
        <w:rPr>
          <w:rFonts w:ascii="黑体" w:eastAsia="黑体" w:hAnsi="黑体" w:cs="黑体" w:hint="eastAsia"/>
          <w:b w:val="0"/>
          <w:bCs w:val="0"/>
          <w:sz w:val="30"/>
          <w:szCs w:val="30"/>
        </w:rPr>
        <w:t>面对对象-</w:t>
      </w:r>
      <w:r>
        <w:rPr>
          <w:rFonts w:ascii="黑体" w:eastAsia="黑体" w:hAnsi="黑体" w:cs="黑体" w:hint="eastAsia"/>
          <w:b w:val="0"/>
          <w:bCs w:val="0"/>
          <w:sz w:val="30"/>
          <w:szCs w:val="30"/>
        </w:rPr>
        <w:t>3</w:t>
      </w:r>
    </w:p>
    <w:p w14:paraId="5EE4988D" w14:textId="36476533" w:rsidR="009A2C39" w:rsidRPr="009A2C39" w:rsidRDefault="003F0FE9" w:rsidP="009A2C39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proofErr w:type="gramStart"/>
      <w:r w:rsidR="009A2C39" w:rsidRPr="009A2C39">
        <w:rPr>
          <w:rFonts w:ascii="黑体" w:eastAsia="黑体" w:hAnsi="黑体" w:cs="Times New Roman" w:hint="eastAsia"/>
          <w:spacing w:val="3"/>
          <w:sz w:val="28"/>
          <w:szCs w:val="28"/>
        </w:rPr>
        <w:t>29</w:t>
      </w:r>
      <w:r>
        <w:rPr>
          <w:rFonts w:ascii="黑体" w:eastAsia="黑体" w:hAnsi="黑体" w:cs="Times New Roman" w:hint="eastAsia"/>
          <w:spacing w:val="3"/>
          <w:sz w:val="28"/>
          <w:szCs w:val="28"/>
        </w:rPr>
        <w:t>)</w:t>
      </w:r>
      <w:r w:rsidR="009A2C39" w:rsidRPr="009A2C39">
        <w:rPr>
          <w:rFonts w:ascii="黑体" w:eastAsia="黑体" w:hAnsi="黑体" w:cs="Times New Roman" w:hint="eastAsia"/>
          <w:spacing w:val="3"/>
          <w:sz w:val="28"/>
          <w:szCs w:val="28"/>
        </w:rPr>
        <w:t>final</w:t>
      </w:r>
      <w:proofErr w:type="gramEnd"/>
    </w:p>
    <w:p w14:paraId="6C8EE835" w14:textId="5F871DD5" w:rsidR="009A2C39" w:rsidRDefault="0096088C" w:rsidP="0096088C">
      <w:pPr>
        <w:pStyle w:val="11"/>
        <w:spacing w:beforeLines="0" w:before="120"/>
      </w:pPr>
      <w:r>
        <w:rPr>
          <w:rFonts w:hint="eastAsia"/>
        </w:rPr>
        <w:t>1）引入</w:t>
      </w:r>
    </w:p>
    <w:p w14:paraId="5D9061EC" w14:textId="011EEC5B" w:rsidR="0096088C" w:rsidRDefault="0096088C" w:rsidP="001C61CB">
      <w:r>
        <w:tab/>
      </w:r>
      <w:r>
        <w:rPr>
          <w:rFonts w:hint="eastAsia"/>
        </w:rPr>
        <w:t>由于继承中方法有一个现象：方法重写</w:t>
      </w:r>
    </w:p>
    <w:p w14:paraId="1A5E01FA" w14:textId="6283B4B5" w:rsidR="0096088C" w:rsidRDefault="0096088C" w:rsidP="001C61CB">
      <w:r>
        <w:tab/>
      </w:r>
      <w:r>
        <w:rPr>
          <w:rFonts w:hint="eastAsia"/>
        </w:rPr>
        <w:t>所以，</w:t>
      </w:r>
      <w:proofErr w:type="gramStart"/>
      <w:r>
        <w:rPr>
          <w:rFonts w:hint="eastAsia"/>
        </w:rPr>
        <w:t>父类的</w:t>
      </w:r>
      <w:proofErr w:type="gramEnd"/>
      <w:r>
        <w:rPr>
          <w:rFonts w:hint="eastAsia"/>
        </w:rPr>
        <w:t>功能，就会被子类给覆盖掉。</w:t>
      </w:r>
    </w:p>
    <w:p w14:paraId="71B86515" w14:textId="28F626B4" w:rsidR="0096088C" w:rsidRDefault="0096088C" w:rsidP="001C61CB">
      <w:r>
        <w:tab/>
      </w:r>
      <w:r>
        <w:rPr>
          <w:rFonts w:hint="eastAsia"/>
        </w:rPr>
        <w:t>有些时候，我们不想让子类去</w:t>
      </w:r>
      <w:proofErr w:type="gramStart"/>
      <w:r>
        <w:rPr>
          <w:rFonts w:hint="eastAsia"/>
        </w:rPr>
        <w:t>覆盖父类的</w:t>
      </w:r>
      <w:proofErr w:type="gramEnd"/>
      <w:r>
        <w:rPr>
          <w:rFonts w:hint="eastAsia"/>
        </w:rPr>
        <w:t>功能，只能让他用。</w:t>
      </w:r>
    </w:p>
    <w:p w14:paraId="0637801D" w14:textId="6EDDA158" w:rsidR="0096088C" w:rsidRDefault="0096088C" w:rsidP="001C61CB">
      <w:r>
        <w:tab/>
      </w:r>
      <w:r>
        <w:rPr>
          <w:rFonts w:hint="eastAsia"/>
        </w:rPr>
        <w:t>这个时候，针对这种情况，</w:t>
      </w:r>
      <w:r>
        <w:rPr>
          <w:rFonts w:hint="eastAsia"/>
        </w:rPr>
        <w:t>Java</w:t>
      </w:r>
      <w:r>
        <w:rPr>
          <w:rFonts w:hint="eastAsia"/>
        </w:rPr>
        <w:t>提供了一个关键词：</w:t>
      </w:r>
      <w:r>
        <w:rPr>
          <w:rFonts w:hint="eastAsia"/>
        </w:rPr>
        <w:t>final</w:t>
      </w:r>
    </w:p>
    <w:p w14:paraId="47839678" w14:textId="57550FEA" w:rsidR="0096088C" w:rsidRDefault="0096088C" w:rsidP="001C61CB">
      <w:r w:rsidRPr="0096088C">
        <w:rPr>
          <w:rFonts w:hint="eastAsia"/>
          <w:color w:val="FF0000"/>
          <w:highlight w:val="yellow"/>
        </w:rPr>
        <w:t>final</w:t>
      </w:r>
      <w:r>
        <w:rPr>
          <w:rFonts w:hint="eastAsia"/>
        </w:rPr>
        <w:t>：最终的意思，常见的是</w:t>
      </w:r>
      <w:r w:rsidRPr="0096088C">
        <w:rPr>
          <w:rFonts w:hint="eastAsia"/>
          <w:color w:val="FF0000"/>
          <w:highlight w:val="yellow"/>
        </w:rPr>
        <w:t>它可以修饰类，方法，变量</w:t>
      </w:r>
      <w:r>
        <w:rPr>
          <w:rFonts w:hint="eastAsia"/>
        </w:rPr>
        <w:t>。</w:t>
      </w:r>
    </w:p>
    <w:p w14:paraId="0A6C76AE" w14:textId="31B90DDE" w:rsidR="0096088C" w:rsidRDefault="0096088C" w:rsidP="001C61CB">
      <w:r>
        <w:rPr>
          <w:noProof/>
        </w:rPr>
        <w:drawing>
          <wp:inline distT="0" distB="0" distL="0" distR="0" wp14:anchorId="2355D0F9" wp14:editId="789DF7D0">
            <wp:extent cx="2529840" cy="2076967"/>
            <wp:effectExtent l="0" t="0" r="3810" b="0"/>
            <wp:docPr id="248" name="图片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4"/>
                    <a:stretch>
                      <a:fillRect/>
                    </a:stretch>
                  </pic:blipFill>
                  <pic:spPr>
                    <a:xfrm>
                      <a:off x="0" y="0"/>
                      <a:ext cx="2580108" cy="21182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C571A2" w14:textId="7137F2DA" w:rsidR="009A2C39" w:rsidRDefault="0096088C" w:rsidP="001C61CB">
      <w:r>
        <w:rPr>
          <w:noProof/>
        </w:rPr>
        <w:drawing>
          <wp:inline distT="0" distB="0" distL="0" distR="0" wp14:anchorId="240E204A" wp14:editId="70BF2D40">
            <wp:extent cx="2931160" cy="579103"/>
            <wp:effectExtent l="0" t="0" r="2540" b="0"/>
            <wp:docPr id="247" name="图片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5"/>
                    <a:stretch>
                      <a:fillRect/>
                    </a:stretch>
                  </pic:blipFill>
                  <pic:spPr>
                    <a:xfrm>
                      <a:off x="0" y="0"/>
                      <a:ext cx="3111453" cy="6147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01CF09" w14:textId="11098B4D" w:rsidR="009A2C39" w:rsidRDefault="0096088C" w:rsidP="00F1313E">
      <w:pPr>
        <w:pStyle w:val="11"/>
        <w:spacing w:beforeLines="0" w:before="120"/>
      </w:pPr>
      <w:r>
        <w:rPr>
          <w:rFonts w:hint="eastAsia"/>
        </w:rPr>
        <w:t>2）</w:t>
      </w:r>
      <w:r w:rsidR="00F1313E">
        <w:rPr>
          <w:rFonts w:hint="eastAsia"/>
        </w:rPr>
        <w:t>特点</w:t>
      </w:r>
    </w:p>
    <w:p w14:paraId="3631BDDF" w14:textId="3983A5CF" w:rsidR="00F1313E" w:rsidRDefault="00F1313E" w:rsidP="001C61CB">
      <w:r>
        <w:rPr>
          <w:rFonts w:hint="eastAsia"/>
        </w:rPr>
        <w:t>final</w:t>
      </w:r>
      <w:r>
        <w:rPr>
          <w:rFonts w:hint="eastAsia"/>
        </w:rPr>
        <w:t>：可以修饰类，方法，变量</w:t>
      </w:r>
    </w:p>
    <w:p w14:paraId="0A7CB73E" w14:textId="0806F586" w:rsidR="00F1313E" w:rsidRDefault="00F1313E" w:rsidP="001C61CB">
      <w:r>
        <w:rPr>
          <w:rFonts w:hint="eastAsia"/>
        </w:rPr>
        <w:t>特点：</w:t>
      </w:r>
    </w:p>
    <w:p w14:paraId="0E05BBAC" w14:textId="504805FC" w:rsidR="00F1313E" w:rsidRDefault="00F1313E" w:rsidP="001C61CB">
      <w:r>
        <w:tab/>
      </w:r>
      <w:r w:rsidRPr="00F1313E">
        <w:rPr>
          <w:rFonts w:hint="eastAsia"/>
        </w:rPr>
        <w:t>修饰</w:t>
      </w:r>
      <w:r w:rsidRPr="00F1313E">
        <w:rPr>
          <w:rFonts w:hint="eastAsia"/>
          <w:b/>
          <w:color w:val="FF0000"/>
        </w:rPr>
        <w:t>类</w:t>
      </w:r>
      <w:r>
        <w:rPr>
          <w:rFonts w:hint="eastAsia"/>
        </w:rPr>
        <w:t>：该类</w:t>
      </w:r>
      <w:r w:rsidRPr="00F1313E">
        <w:rPr>
          <w:rFonts w:hint="eastAsia"/>
          <w:color w:val="FF0000"/>
        </w:rPr>
        <w:t>不能被继承</w:t>
      </w:r>
    </w:p>
    <w:p w14:paraId="761A7640" w14:textId="4D10A06A" w:rsidR="00F1313E" w:rsidRDefault="00F1313E" w:rsidP="001C61CB">
      <w:r>
        <w:tab/>
      </w:r>
      <w:r w:rsidRPr="00F1313E">
        <w:rPr>
          <w:rFonts w:hint="eastAsia"/>
        </w:rPr>
        <w:t>修饰</w:t>
      </w:r>
      <w:r w:rsidRPr="00F1313E">
        <w:rPr>
          <w:rFonts w:hint="eastAsia"/>
          <w:b/>
          <w:color w:val="FF0000"/>
        </w:rPr>
        <w:t>方法</w:t>
      </w:r>
      <w:r>
        <w:rPr>
          <w:rFonts w:hint="eastAsia"/>
        </w:rPr>
        <w:t>：该方法</w:t>
      </w:r>
      <w:r w:rsidRPr="00F1313E">
        <w:rPr>
          <w:rFonts w:hint="eastAsia"/>
          <w:color w:val="FF0000"/>
        </w:rPr>
        <w:t>不能被重写</w:t>
      </w:r>
      <w:r>
        <w:rPr>
          <w:rFonts w:hint="eastAsia"/>
        </w:rPr>
        <w:t>（覆盖，复写）</w:t>
      </w:r>
    </w:p>
    <w:p w14:paraId="11E6D0F6" w14:textId="3D6498F8" w:rsidR="00F1313E" w:rsidRDefault="00F1313E" w:rsidP="001C61CB">
      <w:r>
        <w:tab/>
      </w:r>
      <w:r>
        <w:rPr>
          <w:rFonts w:hint="eastAsia"/>
        </w:rPr>
        <w:t>修饰</w:t>
      </w:r>
      <w:r w:rsidRPr="00F1313E">
        <w:rPr>
          <w:rFonts w:hint="eastAsia"/>
          <w:b/>
          <w:color w:val="FF0000"/>
        </w:rPr>
        <w:t>变量</w:t>
      </w:r>
      <w:r>
        <w:rPr>
          <w:rFonts w:hint="eastAsia"/>
        </w:rPr>
        <w:t>：该变量</w:t>
      </w:r>
      <w:r w:rsidRPr="00F1313E">
        <w:rPr>
          <w:rFonts w:hint="eastAsia"/>
          <w:color w:val="FF0000"/>
        </w:rPr>
        <w:t>不能被重新赋值</w:t>
      </w:r>
      <w:r>
        <w:rPr>
          <w:rFonts w:hint="eastAsia"/>
        </w:rPr>
        <w:t>，因为这</w:t>
      </w:r>
      <w:r w:rsidR="003F0FE9">
        <w:rPr>
          <w:rFonts w:hint="eastAsia"/>
        </w:rPr>
        <w:t>里</w:t>
      </w:r>
      <w:r w:rsidRPr="00F1313E">
        <w:rPr>
          <w:rFonts w:hint="eastAsia"/>
          <w:color w:val="FF0000"/>
        </w:rPr>
        <w:t>变量就变成了常量</w:t>
      </w:r>
      <w:r>
        <w:rPr>
          <w:rFonts w:hint="eastAsia"/>
        </w:rPr>
        <w:t>。</w:t>
      </w:r>
    </w:p>
    <w:p w14:paraId="305E33A1" w14:textId="443411EF" w:rsidR="00F1313E" w:rsidRDefault="00F1313E" w:rsidP="001C61CB">
      <w:r>
        <w:rPr>
          <w:rFonts w:hint="eastAsia"/>
        </w:rPr>
        <w:t>注意：</w:t>
      </w:r>
    </w:p>
    <w:p w14:paraId="1CA0D6B2" w14:textId="666B4AEE" w:rsidR="00F1313E" w:rsidRDefault="00F1313E" w:rsidP="001C61CB">
      <w:r>
        <w:tab/>
      </w:r>
      <w:r w:rsidRPr="003522D6">
        <w:rPr>
          <w:rFonts w:hint="eastAsia"/>
          <w:color w:val="FF0000"/>
          <w:highlight w:val="yellow"/>
        </w:rPr>
        <w:t>常量的分类</w:t>
      </w:r>
      <w:r>
        <w:rPr>
          <w:rFonts w:hint="eastAsia"/>
        </w:rPr>
        <w:t>：</w:t>
      </w:r>
    </w:p>
    <w:p w14:paraId="3D2688C4" w14:textId="67D7AC4B" w:rsidR="00F1313E" w:rsidRDefault="00F1313E" w:rsidP="001C61CB">
      <w:r>
        <w:tab/>
      </w:r>
      <w:r>
        <w:tab/>
      </w:r>
      <w:r>
        <w:rPr>
          <w:rFonts w:hint="eastAsia"/>
        </w:rPr>
        <w:t>字面值常量：</w:t>
      </w:r>
      <w:proofErr w:type="gramStart"/>
      <w:r>
        <w:t>”</w:t>
      </w:r>
      <w:r>
        <w:rPr>
          <w:rFonts w:hint="eastAsia"/>
        </w:rPr>
        <w:t>hello</w:t>
      </w:r>
      <w:proofErr w:type="gramEnd"/>
      <w:r>
        <w:t xml:space="preserve"> world”,10,0.1</w:t>
      </w:r>
    </w:p>
    <w:p w14:paraId="57F9BA32" w14:textId="580C377F" w:rsidR="00F1313E" w:rsidRDefault="00F1313E" w:rsidP="001C61CB">
      <w:r>
        <w:tab/>
      </w:r>
      <w:r>
        <w:tab/>
      </w:r>
      <w:r>
        <w:rPr>
          <w:rFonts w:hint="eastAsia"/>
        </w:rPr>
        <w:t>自定义常量：</w:t>
      </w:r>
    </w:p>
    <w:p w14:paraId="67B9DB2D" w14:textId="36F4092E" w:rsidR="00F1313E" w:rsidRPr="00F1313E" w:rsidRDefault="00F1313E" w:rsidP="001C61CB">
      <w:r>
        <w:tab/>
      </w:r>
      <w:r>
        <w:tab/>
      </w:r>
      <w:r>
        <w:tab/>
        <w:t>final in x = 10;</w:t>
      </w:r>
    </w:p>
    <w:p w14:paraId="02751B1A" w14:textId="479BB15B" w:rsidR="009A2C39" w:rsidRDefault="00F1313E" w:rsidP="001C61CB">
      <w:r>
        <w:rPr>
          <w:rFonts w:hint="eastAsia"/>
        </w:rPr>
        <w:t>修饰类：</w:t>
      </w:r>
    </w:p>
    <w:p w14:paraId="3AEFBEBC" w14:textId="0E9ADA40" w:rsidR="00F1313E" w:rsidRDefault="00F1313E" w:rsidP="001C61CB">
      <w:r>
        <w:rPr>
          <w:noProof/>
        </w:rPr>
        <w:drawing>
          <wp:inline distT="0" distB="0" distL="0" distR="0" wp14:anchorId="34F5190D" wp14:editId="39AD7A74">
            <wp:extent cx="2275840" cy="725461"/>
            <wp:effectExtent l="0" t="0" r="0" b="0"/>
            <wp:docPr id="250" name="图片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6"/>
                    <a:stretch>
                      <a:fillRect/>
                    </a:stretch>
                  </pic:blipFill>
                  <pic:spPr>
                    <a:xfrm>
                      <a:off x="0" y="0"/>
                      <a:ext cx="2335673" cy="744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5B3811B" wp14:editId="0BC3D00D">
            <wp:extent cx="2413000" cy="448433"/>
            <wp:effectExtent l="0" t="0" r="6350" b="8890"/>
            <wp:docPr id="251" name="图片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7"/>
                    <a:stretch>
                      <a:fillRect/>
                    </a:stretch>
                  </pic:blipFill>
                  <pic:spPr>
                    <a:xfrm>
                      <a:off x="0" y="0"/>
                      <a:ext cx="2582213" cy="479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212977" w14:textId="72114B2D" w:rsidR="009A2C39" w:rsidRDefault="00F1313E" w:rsidP="001C61CB">
      <w:r>
        <w:rPr>
          <w:rFonts w:hint="eastAsia"/>
        </w:rPr>
        <w:t>修饰方法：</w:t>
      </w:r>
    </w:p>
    <w:p w14:paraId="1C7DEFFE" w14:textId="7C255F26" w:rsidR="00F1313E" w:rsidRDefault="00F1313E" w:rsidP="001C61CB">
      <w:r>
        <w:rPr>
          <w:noProof/>
        </w:rPr>
        <w:drawing>
          <wp:inline distT="0" distB="0" distL="0" distR="0" wp14:anchorId="3052F3F1" wp14:editId="5CDC8999">
            <wp:extent cx="2164398" cy="690880"/>
            <wp:effectExtent l="0" t="0" r="7620" b="0"/>
            <wp:docPr id="252" name="图片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8"/>
                    <a:stretch>
                      <a:fillRect/>
                    </a:stretch>
                  </pic:blipFill>
                  <pic:spPr>
                    <a:xfrm>
                      <a:off x="0" y="0"/>
                      <a:ext cx="2206680" cy="7043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0C03D06" wp14:editId="62A10DC1">
            <wp:extent cx="2687320" cy="530928"/>
            <wp:effectExtent l="0" t="0" r="0" b="2540"/>
            <wp:docPr id="249" name="图片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5"/>
                    <a:stretch>
                      <a:fillRect/>
                    </a:stretch>
                  </pic:blipFill>
                  <pic:spPr>
                    <a:xfrm>
                      <a:off x="0" y="0"/>
                      <a:ext cx="3034708" cy="5995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742625" w14:textId="60668365" w:rsidR="009A2C39" w:rsidRDefault="00F1313E" w:rsidP="001C61CB">
      <w:r>
        <w:rPr>
          <w:rFonts w:hint="eastAsia"/>
        </w:rPr>
        <w:lastRenderedPageBreak/>
        <w:t>修饰变量</w:t>
      </w:r>
    </w:p>
    <w:p w14:paraId="57CB94E1" w14:textId="3E702DE6" w:rsidR="00F1313E" w:rsidRDefault="00F1313E" w:rsidP="001C61CB">
      <w:r>
        <w:rPr>
          <w:noProof/>
        </w:rPr>
        <w:drawing>
          <wp:inline distT="0" distB="0" distL="0" distR="0" wp14:anchorId="5EC5F5B7" wp14:editId="60A240D0">
            <wp:extent cx="3589867" cy="3215771"/>
            <wp:effectExtent l="0" t="0" r="0" b="3810"/>
            <wp:docPr id="253" name="图片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9"/>
                    <a:stretch>
                      <a:fillRect/>
                    </a:stretch>
                  </pic:blipFill>
                  <pic:spPr>
                    <a:xfrm>
                      <a:off x="0" y="0"/>
                      <a:ext cx="3679781" cy="3296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09DB182" wp14:editId="678E46B4">
            <wp:extent cx="3920067" cy="361482"/>
            <wp:effectExtent l="0" t="0" r="4445" b="635"/>
            <wp:docPr id="254" name="图片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0"/>
                    <a:stretch>
                      <a:fillRect/>
                    </a:stretch>
                  </pic:blipFill>
                  <pic:spPr>
                    <a:xfrm>
                      <a:off x="0" y="0"/>
                      <a:ext cx="4192171" cy="3865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CCBC6C" w14:textId="607008E2" w:rsidR="009A2C39" w:rsidRDefault="0058015A" w:rsidP="008B6072">
      <w:pPr>
        <w:pStyle w:val="11"/>
        <w:spacing w:beforeLines="0" w:before="120"/>
      </w:pPr>
      <w:r>
        <w:rPr>
          <w:rFonts w:hint="eastAsia"/>
        </w:rPr>
        <w:t>3）</w:t>
      </w:r>
      <w:r w:rsidR="008B6072">
        <w:rPr>
          <w:rFonts w:hint="eastAsia"/>
        </w:rPr>
        <w:t>final修饰局部变量问题</w:t>
      </w:r>
    </w:p>
    <w:p w14:paraId="4511BDC3" w14:textId="690639B9" w:rsidR="008B6072" w:rsidRDefault="008B6072" w:rsidP="001C61CB">
      <w:r>
        <w:tab/>
      </w:r>
      <w:r>
        <w:rPr>
          <w:rFonts w:hint="eastAsia"/>
        </w:rPr>
        <w:t>局部变量为基本类型</w:t>
      </w:r>
      <w:r>
        <w:rPr>
          <w:rFonts w:hint="eastAsia"/>
        </w:rPr>
        <w:t>(</w:t>
      </w:r>
      <w:r>
        <w:rPr>
          <w:rFonts w:hint="eastAsia"/>
        </w:rPr>
        <w:t>数值型，字符型，浮点型，布尔型</w:t>
      </w:r>
      <w:r>
        <w:t>)</w:t>
      </w:r>
      <w:r>
        <w:rPr>
          <w:rFonts w:hint="eastAsia"/>
        </w:rPr>
        <w:t>：基本类型的值不能发生改变</w:t>
      </w:r>
    </w:p>
    <w:p w14:paraId="759D1318" w14:textId="61694C3F" w:rsidR="008B6072" w:rsidRDefault="008B6072" w:rsidP="001C61CB">
      <w:r>
        <w:tab/>
      </w:r>
      <w:r>
        <w:rPr>
          <w:rFonts w:hint="eastAsia"/>
        </w:rPr>
        <w:t>局部变量为引用类型（数组，类，接口）：引用类型的地址值不能发生改变，但是，该对象的</w:t>
      </w:r>
      <w:r w:rsidRPr="008B6072">
        <w:rPr>
          <w:rFonts w:hint="eastAsia"/>
          <w:color w:val="FF0000"/>
        </w:rPr>
        <w:t>堆内存</w:t>
      </w:r>
      <w:r>
        <w:rPr>
          <w:rFonts w:hint="eastAsia"/>
        </w:rPr>
        <w:t>的值可以改变。</w:t>
      </w:r>
    </w:p>
    <w:p w14:paraId="6532A07C" w14:textId="77777777" w:rsidR="008B6072" w:rsidRDefault="008B6072" w:rsidP="001C61CB"/>
    <w:p w14:paraId="1F9F0466" w14:textId="34668895" w:rsidR="008B6072" w:rsidRDefault="008B6072" w:rsidP="001C61CB">
      <w:r w:rsidRPr="008B6072">
        <w:rPr>
          <w:rFonts w:hint="eastAsia"/>
          <w:highlight w:val="yellow"/>
        </w:rPr>
        <w:t>final</w:t>
      </w:r>
      <w:r w:rsidRPr="008B6072">
        <w:rPr>
          <w:rFonts w:hint="eastAsia"/>
          <w:highlight w:val="yellow"/>
        </w:rPr>
        <w:t>修饰局部变量为引用类型，改变其内部值</w:t>
      </w:r>
    </w:p>
    <w:p w14:paraId="7DC2CC8B" w14:textId="48F7AC9B" w:rsidR="008B6072" w:rsidRDefault="008B6072" w:rsidP="001C61CB">
      <w:r>
        <w:rPr>
          <w:noProof/>
        </w:rPr>
        <w:drawing>
          <wp:inline distT="0" distB="0" distL="0" distR="0" wp14:anchorId="4C4A354D" wp14:editId="39E75C19">
            <wp:extent cx="2860040" cy="1113849"/>
            <wp:effectExtent l="0" t="0" r="0" b="0"/>
            <wp:docPr id="256" name="图片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2894945" cy="11274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B6072">
        <w:rPr>
          <w:noProof/>
        </w:rPr>
        <w:t xml:space="preserve"> </w:t>
      </w:r>
      <w:r>
        <w:rPr>
          <w:noProof/>
        </w:rPr>
        <w:drawing>
          <wp:inline distT="0" distB="0" distL="0" distR="0" wp14:anchorId="62832DFC" wp14:editId="5D88176E">
            <wp:extent cx="466725" cy="276225"/>
            <wp:effectExtent l="0" t="0" r="9525" b="9525"/>
            <wp:docPr id="257" name="图片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2"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5025CD" w14:textId="70FBC550" w:rsidR="008B6072" w:rsidRDefault="008B6072" w:rsidP="008B6072">
      <w:r w:rsidRPr="008B6072">
        <w:rPr>
          <w:rFonts w:hint="eastAsia"/>
          <w:highlight w:val="yellow"/>
        </w:rPr>
        <w:t>final</w:t>
      </w:r>
      <w:r w:rsidRPr="008B6072">
        <w:rPr>
          <w:rFonts w:hint="eastAsia"/>
          <w:highlight w:val="yellow"/>
        </w:rPr>
        <w:t>修饰局部变量为引用类型，改变</w:t>
      </w:r>
      <w:r>
        <w:rPr>
          <w:rFonts w:hint="eastAsia"/>
          <w:highlight w:val="yellow"/>
        </w:rPr>
        <w:t>其地址值</w:t>
      </w:r>
    </w:p>
    <w:p w14:paraId="0C0A653E" w14:textId="7350E5B7" w:rsidR="009A2C39" w:rsidRPr="008B6072" w:rsidRDefault="00527FCC" w:rsidP="001C61CB">
      <w:r>
        <w:rPr>
          <w:noProof/>
        </w:rPr>
        <w:drawing>
          <wp:inline distT="0" distB="0" distL="0" distR="0" wp14:anchorId="0FD0291E" wp14:editId="64C43E68">
            <wp:extent cx="2616200" cy="1071025"/>
            <wp:effectExtent l="0" t="0" r="0" b="0"/>
            <wp:docPr id="258" name="图片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3"/>
                    <a:stretch>
                      <a:fillRect/>
                    </a:stretch>
                  </pic:blipFill>
                  <pic:spPr>
                    <a:xfrm>
                      <a:off x="0" y="0"/>
                      <a:ext cx="2665963" cy="10913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27FCC">
        <w:rPr>
          <w:noProof/>
        </w:rPr>
        <w:t xml:space="preserve"> </w:t>
      </w:r>
      <w:r>
        <w:rPr>
          <w:noProof/>
        </w:rPr>
        <w:drawing>
          <wp:inline distT="0" distB="0" distL="0" distR="0" wp14:anchorId="0655C595" wp14:editId="113C76BB">
            <wp:extent cx="2560320" cy="484531"/>
            <wp:effectExtent l="0" t="0" r="0" b="0"/>
            <wp:docPr id="259" name="图片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4"/>
                    <a:stretch>
                      <a:fillRect/>
                    </a:stretch>
                  </pic:blipFill>
                  <pic:spPr>
                    <a:xfrm>
                      <a:off x="0" y="0"/>
                      <a:ext cx="2757994" cy="521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E316E8" w14:textId="5E7D2F9B" w:rsidR="009A2C39" w:rsidRDefault="00A23D2F" w:rsidP="001C61CB"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hint="eastAsia"/>
        </w:rPr>
        <w:t>final</w:t>
      </w:r>
      <w:r>
        <w:rPr>
          <w:rFonts w:hint="eastAsia"/>
        </w:rPr>
        <w:t>修饰变量的初始化</w:t>
      </w:r>
      <w:r w:rsidR="003257FB">
        <w:rPr>
          <w:rFonts w:hint="eastAsia"/>
        </w:rPr>
        <w:t>的</w:t>
      </w:r>
      <w:r>
        <w:rPr>
          <w:rFonts w:hint="eastAsia"/>
        </w:rPr>
        <w:t>时机</w:t>
      </w:r>
    </w:p>
    <w:p w14:paraId="60648286" w14:textId="72F27186" w:rsidR="00A23D2F" w:rsidRDefault="00A23D2F" w:rsidP="001C61CB">
      <w:r>
        <w:tab/>
      </w:r>
      <w:r>
        <w:rPr>
          <w:rFonts w:hint="eastAsia"/>
        </w:rPr>
        <w:t>A</w:t>
      </w:r>
      <w:r>
        <w:rPr>
          <w:rFonts w:hint="eastAsia"/>
        </w:rPr>
        <w:t>：被</w:t>
      </w:r>
      <w:r>
        <w:rPr>
          <w:rFonts w:hint="eastAsia"/>
        </w:rPr>
        <w:t>final</w:t>
      </w:r>
      <w:r>
        <w:rPr>
          <w:rFonts w:hint="eastAsia"/>
        </w:rPr>
        <w:t>修饰的变量只能赋值一次</w:t>
      </w:r>
    </w:p>
    <w:p w14:paraId="5A76F279" w14:textId="0DACCF59" w:rsidR="00F1313E" w:rsidRDefault="00A23D2F" w:rsidP="001C61CB">
      <w:r>
        <w:tab/>
      </w:r>
      <w:r>
        <w:rPr>
          <w:rFonts w:hint="eastAsia"/>
        </w:rPr>
        <w:t>B</w:t>
      </w:r>
      <w:r>
        <w:rPr>
          <w:rFonts w:hint="eastAsia"/>
        </w:rPr>
        <w:t>：</w:t>
      </w:r>
      <w:r w:rsidRPr="003257FB">
        <w:rPr>
          <w:rFonts w:hint="eastAsia"/>
          <w:highlight w:val="yellow"/>
        </w:rPr>
        <w:t>在构造方法完毕前</w:t>
      </w:r>
      <w:r>
        <w:rPr>
          <w:rFonts w:hint="eastAsia"/>
        </w:rPr>
        <w:t>（非静态的变量）</w:t>
      </w:r>
      <w:r w:rsidR="003257FB">
        <w:rPr>
          <w:rFonts w:hint="eastAsia"/>
        </w:rPr>
        <w:t>,</w:t>
      </w:r>
      <w:r w:rsidR="003257FB">
        <w:rPr>
          <w:rFonts w:hint="eastAsia"/>
        </w:rPr>
        <w:t>因为静态变量是随类加载的，一开始就被初始化了。</w:t>
      </w:r>
    </w:p>
    <w:p w14:paraId="399B36BD" w14:textId="53408974" w:rsidR="008E2650" w:rsidRDefault="008E2650" w:rsidP="001C61CB">
      <w:r>
        <w:tab/>
      </w:r>
      <w:r>
        <w:rPr>
          <w:rFonts w:hint="eastAsia"/>
        </w:rPr>
        <w:t>常见的给值：</w:t>
      </w:r>
    </w:p>
    <w:p w14:paraId="6DE60985" w14:textId="64574C5E" w:rsidR="008E2650" w:rsidRDefault="008E2650" w:rsidP="001C61CB">
      <w:r>
        <w:tab/>
      </w:r>
      <w:r>
        <w:tab/>
      </w:r>
      <w:r>
        <w:rPr>
          <w:rFonts w:hint="eastAsia"/>
        </w:rPr>
        <w:t>a</w:t>
      </w:r>
      <w:r>
        <w:rPr>
          <w:rFonts w:hint="eastAsia"/>
        </w:rPr>
        <w:t>：定义的时候（推荐）</w:t>
      </w:r>
    </w:p>
    <w:p w14:paraId="0419A2C5" w14:textId="2591E8ED" w:rsidR="008E2650" w:rsidRPr="008E2650" w:rsidRDefault="008E2650" w:rsidP="001C61CB">
      <w:r>
        <w:tab/>
      </w:r>
      <w:r>
        <w:tab/>
      </w:r>
      <w:r>
        <w:rPr>
          <w:rFonts w:hint="eastAsia"/>
        </w:rPr>
        <w:t>b</w:t>
      </w:r>
      <w:r>
        <w:rPr>
          <w:rFonts w:hint="eastAsia"/>
        </w:rPr>
        <w:t>：构造方法中</w:t>
      </w:r>
    </w:p>
    <w:p w14:paraId="2091EC98" w14:textId="77777777" w:rsidR="003826C3" w:rsidRDefault="003826C3" w:rsidP="003826C3">
      <w:r w:rsidRPr="00E86EBA">
        <w:rPr>
          <w:rFonts w:hint="eastAsia"/>
          <w:color w:val="FF0000"/>
          <w:highlight w:val="yellow"/>
        </w:rPr>
        <w:lastRenderedPageBreak/>
        <w:t>一个类的初始化过程</w:t>
      </w:r>
      <w:r>
        <w:rPr>
          <w:rFonts w:hint="eastAsia"/>
        </w:rPr>
        <w:t>：</w:t>
      </w:r>
    </w:p>
    <w:p w14:paraId="192E3A38" w14:textId="77777777" w:rsidR="003826C3" w:rsidRDefault="003826C3" w:rsidP="003826C3">
      <w:r>
        <w:tab/>
      </w:r>
      <w:r w:rsidRPr="00571A28">
        <w:rPr>
          <w:rFonts w:hint="eastAsia"/>
          <w:highlight w:val="yellow"/>
        </w:rPr>
        <w:t>成员变量进行初始化</w:t>
      </w:r>
    </w:p>
    <w:p w14:paraId="1D7C3643" w14:textId="77777777" w:rsidR="003826C3" w:rsidRDefault="003826C3" w:rsidP="003826C3">
      <w:r>
        <w:tab/>
      </w:r>
      <w:r>
        <w:tab/>
      </w:r>
      <w:r>
        <w:rPr>
          <w:rFonts w:hint="eastAsia"/>
        </w:rPr>
        <w:t>默认初始化（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0.0</w:t>
      </w:r>
      <w:r>
        <w:rPr>
          <w:rFonts w:hint="eastAsia"/>
        </w:rPr>
        <w:t>，</w:t>
      </w:r>
      <w:r>
        <w:rPr>
          <w:rFonts w:hint="eastAsia"/>
        </w:rPr>
        <w:t>null</w:t>
      </w:r>
      <w:r>
        <w:rPr>
          <w:rFonts w:hint="eastAsia"/>
        </w:rPr>
        <w:t>）</w:t>
      </w:r>
    </w:p>
    <w:p w14:paraId="413A597E" w14:textId="3B336D04" w:rsidR="003826C3" w:rsidRDefault="003826C3" w:rsidP="003826C3">
      <w:r>
        <w:tab/>
      </w:r>
      <w:r>
        <w:tab/>
      </w:r>
      <w:r>
        <w:rPr>
          <w:rFonts w:hint="eastAsia"/>
        </w:rPr>
        <w:t>显示初始化</w:t>
      </w:r>
      <w:r w:rsidR="00C113CA">
        <w:rPr>
          <w:rFonts w:hint="eastAsia"/>
        </w:rPr>
        <w:t xml:space="preserve"> int</w:t>
      </w:r>
      <w:r w:rsidR="00C113CA">
        <w:t xml:space="preserve"> </w:t>
      </w:r>
      <w:r w:rsidR="00C113CA">
        <w:rPr>
          <w:rFonts w:hint="eastAsia"/>
        </w:rPr>
        <w:t>num</w:t>
      </w:r>
      <w:r w:rsidR="00C113CA">
        <w:t xml:space="preserve"> </w:t>
      </w:r>
      <w:r w:rsidR="00C113CA">
        <w:rPr>
          <w:rFonts w:hint="eastAsia"/>
        </w:rPr>
        <w:t>=</w:t>
      </w:r>
      <w:r w:rsidR="00C113CA">
        <w:t xml:space="preserve"> </w:t>
      </w:r>
      <w:r w:rsidR="00C113CA">
        <w:rPr>
          <w:rFonts w:hint="eastAsia"/>
        </w:rPr>
        <w:t>10;</w:t>
      </w:r>
    </w:p>
    <w:p w14:paraId="7688169B" w14:textId="77777777" w:rsidR="003826C3" w:rsidRDefault="003826C3" w:rsidP="003826C3">
      <w:r>
        <w:tab/>
      </w:r>
      <w:r>
        <w:tab/>
      </w:r>
      <w:r>
        <w:rPr>
          <w:rFonts w:hint="eastAsia"/>
        </w:rPr>
        <w:t>构造方法初始化</w:t>
      </w:r>
    </w:p>
    <w:p w14:paraId="629D7EAC" w14:textId="1B8A0393" w:rsidR="001953FA" w:rsidRDefault="001953FA" w:rsidP="001C61CB">
      <w:pPr>
        <w:rPr>
          <w:noProof/>
        </w:rPr>
      </w:pPr>
      <w:r>
        <w:rPr>
          <w:rFonts w:hint="eastAsia"/>
          <w:noProof/>
        </w:rPr>
        <w:t>A</w:t>
      </w:r>
      <w:r>
        <w:rPr>
          <w:noProof/>
        </w:rPr>
        <w:t>:</w:t>
      </w:r>
      <w:r w:rsidRPr="001953FA">
        <w:rPr>
          <w:rFonts w:hint="eastAsia"/>
        </w:rPr>
        <w:t xml:space="preserve"> </w:t>
      </w:r>
      <w:r>
        <w:rPr>
          <w:rFonts w:hint="eastAsia"/>
        </w:rPr>
        <w:t>被</w:t>
      </w:r>
      <w:r>
        <w:rPr>
          <w:rFonts w:hint="eastAsia"/>
        </w:rPr>
        <w:t>final</w:t>
      </w:r>
      <w:r>
        <w:rPr>
          <w:rFonts w:hint="eastAsia"/>
        </w:rPr>
        <w:t>修饰的变量只能赋值一次</w:t>
      </w:r>
    </w:p>
    <w:p w14:paraId="7543AEB3" w14:textId="006FF884" w:rsidR="00F1313E" w:rsidRDefault="001953FA" w:rsidP="001C61CB">
      <w:pPr>
        <w:rPr>
          <w:noProof/>
        </w:rPr>
      </w:pPr>
      <w:r>
        <w:rPr>
          <w:noProof/>
        </w:rPr>
        <w:drawing>
          <wp:inline distT="0" distB="0" distL="0" distR="0" wp14:anchorId="08D171AF" wp14:editId="7F732E51">
            <wp:extent cx="2331720" cy="1501704"/>
            <wp:effectExtent l="0" t="0" r="0" b="3810"/>
            <wp:docPr id="262" name="图片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5"/>
                    <a:stretch>
                      <a:fillRect/>
                    </a:stretch>
                  </pic:blipFill>
                  <pic:spPr>
                    <a:xfrm>
                      <a:off x="0" y="0"/>
                      <a:ext cx="2357941" cy="15185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953FA">
        <w:rPr>
          <w:noProof/>
        </w:rPr>
        <w:t xml:space="preserve"> </w:t>
      </w:r>
      <w:r>
        <w:rPr>
          <w:noProof/>
        </w:rPr>
        <w:drawing>
          <wp:inline distT="0" distB="0" distL="0" distR="0" wp14:anchorId="295739C8" wp14:editId="079534CA">
            <wp:extent cx="2661920" cy="426962"/>
            <wp:effectExtent l="0" t="0" r="5080" b="0"/>
            <wp:docPr id="263" name="图片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6"/>
                    <a:stretch>
                      <a:fillRect/>
                    </a:stretch>
                  </pic:blipFill>
                  <pic:spPr>
                    <a:xfrm>
                      <a:off x="0" y="0"/>
                      <a:ext cx="2916172" cy="4677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316E13" w14:textId="60107056" w:rsidR="001953FA" w:rsidRDefault="001953FA" w:rsidP="001C61CB">
      <w:r>
        <w:rPr>
          <w:noProof/>
        </w:rPr>
        <w:drawing>
          <wp:inline distT="0" distB="0" distL="0" distR="0" wp14:anchorId="1BE41E39" wp14:editId="4EB8E379">
            <wp:extent cx="2380033" cy="1895475"/>
            <wp:effectExtent l="0" t="0" r="1270" b="0"/>
            <wp:docPr id="264" name="图片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7"/>
                    <a:stretch>
                      <a:fillRect/>
                    </a:stretch>
                  </pic:blipFill>
                  <pic:spPr>
                    <a:xfrm>
                      <a:off x="0" y="0"/>
                      <a:ext cx="2412822" cy="19215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953FA">
        <w:rPr>
          <w:noProof/>
        </w:rPr>
        <w:t xml:space="preserve"> </w:t>
      </w:r>
      <w:r>
        <w:rPr>
          <w:noProof/>
        </w:rPr>
        <w:drawing>
          <wp:inline distT="0" distB="0" distL="0" distR="0" wp14:anchorId="24EC5C29" wp14:editId="4B80687D">
            <wp:extent cx="381000" cy="381000"/>
            <wp:effectExtent l="0" t="0" r="0" b="0"/>
            <wp:docPr id="265" name="图片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8"/>
                    <a:stretch>
                      <a:fillRect/>
                    </a:stretch>
                  </pic:blipFill>
                  <pic:spPr>
                    <a:xfrm>
                      <a:off x="0" y="0"/>
                      <a:ext cx="385507" cy="3855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1FD21D" w14:textId="636A5759" w:rsidR="00F1313E" w:rsidRPr="005C7D39" w:rsidRDefault="005C7D39" w:rsidP="005C7D39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C7D39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C7D39">
        <w:rPr>
          <w:rFonts w:ascii="黑体" w:eastAsia="黑体" w:hAnsi="黑体" w:cs="Times New Roman"/>
          <w:spacing w:val="3"/>
          <w:sz w:val="28"/>
          <w:szCs w:val="28"/>
        </w:rPr>
        <w:t>30)</w:t>
      </w:r>
      <w:r w:rsidRPr="005C7D39">
        <w:rPr>
          <w:rFonts w:ascii="黑体" w:eastAsia="黑体" w:hAnsi="黑体" w:cs="Times New Roman" w:hint="eastAsia"/>
          <w:spacing w:val="3"/>
          <w:sz w:val="28"/>
          <w:szCs w:val="28"/>
        </w:rPr>
        <w:t>多态</w:t>
      </w:r>
    </w:p>
    <w:p w14:paraId="01A5D930" w14:textId="1D9551F8" w:rsidR="005C7D39" w:rsidRDefault="005C7D39" w:rsidP="005C7D39">
      <w:pPr>
        <w:pStyle w:val="11"/>
        <w:spacing w:beforeLines="0" w:before="120"/>
      </w:pPr>
      <w:r>
        <w:rPr>
          <w:rFonts w:hint="eastAsia"/>
        </w:rPr>
        <w:t>1）概述与前提</w:t>
      </w:r>
    </w:p>
    <w:p w14:paraId="0476464D" w14:textId="15875660" w:rsidR="005C7D39" w:rsidRDefault="005C7D39" w:rsidP="001C61CB">
      <w:r>
        <w:tab/>
      </w:r>
      <w:r>
        <w:rPr>
          <w:rFonts w:hint="eastAsia"/>
        </w:rPr>
        <w:t>多态：同一个对象（事物），在不同时刻体现出来的不同状态。</w:t>
      </w:r>
    </w:p>
    <w:p w14:paraId="04095F4B" w14:textId="641FA582" w:rsidR="005C7D39" w:rsidRDefault="005C7D39" w:rsidP="001C61CB">
      <w:r>
        <w:tab/>
      </w:r>
      <w:r>
        <w:rPr>
          <w:rFonts w:hint="eastAsia"/>
        </w:rPr>
        <w:t>举例：</w:t>
      </w:r>
    </w:p>
    <w:p w14:paraId="2D1D6503" w14:textId="51A84564" w:rsidR="005C7D39" w:rsidRDefault="005C7D39" w:rsidP="001C61CB">
      <w:r>
        <w:tab/>
      </w:r>
      <w:r>
        <w:tab/>
      </w:r>
      <w:r>
        <w:rPr>
          <w:rFonts w:hint="eastAsia"/>
        </w:rPr>
        <w:t>猫是猫，猫是动物</w:t>
      </w:r>
    </w:p>
    <w:p w14:paraId="3F7AE7C4" w14:textId="756948E3" w:rsidR="005C7D39" w:rsidRDefault="005C7D39" w:rsidP="001C61CB">
      <w:r>
        <w:tab/>
      </w:r>
      <w:r>
        <w:tab/>
      </w:r>
      <w:r>
        <w:rPr>
          <w:rFonts w:hint="eastAsia"/>
        </w:rPr>
        <w:t>水（液体，固体，气态）</w:t>
      </w:r>
    </w:p>
    <w:p w14:paraId="631E18BC" w14:textId="1C1EBAC5" w:rsidR="005C7D39" w:rsidRDefault="005C7D39" w:rsidP="001C61CB">
      <w:r>
        <w:tab/>
      </w:r>
      <w:r w:rsidRPr="00E97E81">
        <w:rPr>
          <w:rFonts w:hint="eastAsia"/>
          <w:highlight w:val="yellow"/>
        </w:rPr>
        <w:t>多态的前提</w:t>
      </w:r>
      <w:r>
        <w:rPr>
          <w:rFonts w:hint="eastAsia"/>
        </w:rPr>
        <w:t>：</w:t>
      </w:r>
    </w:p>
    <w:p w14:paraId="61EFCE6A" w14:textId="068451F5" w:rsidR="005C7D39" w:rsidRDefault="005C7D39" w:rsidP="001C61CB">
      <w:r>
        <w:tab/>
      </w:r>
      <w:r>
        <w:tab/>
      </w:r>
      <w:r w:rsidRPr="005C7D39">
        <w:rPr>
          <w:rFonts w:hint="eastAsia"/>
          <w:b/>
          <w:bCs/>
          <w:color w:val="FF0000"/>
        </w:rPr>
        <w:t>A</w:t>
      </w:r>
      <w:r>
        <w:rPr>
          <w:rFonts w:hint="eastAsia"/>
        </w:rPr>
        <w:t>：要有继承关系</w:t>
      </w:r>
      <w:r w:rsidR="00B10020">
        <w:rPr>
          <w:rFonts w:hint="eastAsia"/>
        </w:rPr>
        <w:t>或者实现关系</w:t>
      </w:r>
    </w:p>
    <w:p w14:paraId="18535AEC" w14:textId="77777777" w:rsidR="00E97E81" w:rsidRDefault="005C7D39" w:rsidP="001C61CB">
      <w:r>
        <w:tab/>
      </w:r>
      <w:r>
        <w:tab/>
      </w:r>
      <w:r w:rsidRPr="005C7D39">
        <w:rPr>
          <w:rFonts w:hint="eastAsia"/>
          <w:b/>
          <w:bCs/>
          <w:color w:val="FF0000"/>
        </w:rPr>
        <w:t>B</w:t>
      </w:r>
      <w:r>
        <w:rPr>
          <w:rFonts w:hint="eastAsia"/>
        </w:rPr>
        <w:t>：要有方法重写</w:t>
      </w:r>
    </w:p>
    <w:p w14:paraId="13FC0262" w14:textId="50D3DAA9" w:rsidR="005C7D39" w:rsidRDefault="00E97E81" w:rsidP="00E97E81">
      <w:pPr>
        <w:ind w:left="840" w:firstLine="420"/>
      </w:pPr>
      <w:r>
        <w:rPr>
          <w:rFonts w:hint="eastAsia"/>
        </w:rPr>
        <w:t>（若没有方法重写，实现多态就没有意义了）</w:t>
      </w:r>
    </w:p>
    <w:p w14:paraId="6A7877CF" w14:textId="5E2A7374" w:rsidR="00E97E81" w:rsidRDefault="00E97E81" w:rsidP="00E97E81">
      <w:pPr>
        <w:ind w:left="840" w:firstLine="420"/>
      </w:pPr>
      <w:r>
        <w:rPr>
          <w:rFonts w:hint="eastAsia"/>
        </w:rPr>
        <w:t>动物</w:t>
      </w:r>
      <w:r>
        <w:t xml:space="preserve"> d = new </w:t>
      </w:r>
      <w:r>
        <w:rPr>
          <w:rFonts w:hint="eastAsia"/>
        </w:rPr>
        <w:t>猫</w:t>
      </w:r>
      <w:r>
        <w:rPr>
          <w:rFonts w:hint="eastAsia"/>
        </w:rPr>
        <w:t>(</w:t>
      </w:r>
      <w:r>
        <w:t>);</w:t>
      </w:r>
    </w:p>
    <w:p w14:paraId="1D9C19FC" w14:textId="15BFD99F" w:rsidR="00E97E81" w:rsidRDefault="00E97E81" w:rsidP="00E97E81">
      <w:pPr>
        <w:ind w:left="840" w:firstLine="420"/>
      </w:pPr>
      <w:r>
        <w:t>d.</w:t>
      </w:r>
      <w:proofErr w:type="gramStart"/>
      <w:r>
        <w:t>show(</w:t>
      </w:r>
      <w:proofErr w:type="gramEnd"/>
      <w:r>
        <w:t>);</w:t>
      </w:r>
    </w:p>
    <w:p w14:paraId="60C26D01" w14:textId="07F492B6" w:rsidR="00E97E81" w:rsidRDefault="00E97E81" w:rsidP="00E97E81">
      <w:pPr>
        <w:ind w:left="840" w:firstLine="420"/>
      </w:pPr>
      <w:r>
        <w:rPr>
          <w:rFonts w:hint="eastAsia"/>
        </w:rPr>
        <w:t>动物</w:t>
      </w:r>
      <w:r>
        <w:rPr>
          <w:rFonts w:hint="eastAsia"/>
        </w:rPr>
        <w:t xml:space="preserve"> </w:t>
      </w:r>
      <w:r>
        <w:t xml:space="preserve">d = new </w:t>
      </w:r>
      <w:r>
        <w:rPr>
          <w:rFonts w:hint="eastAsia"/>
        </w:rPr>
        <w:t>狗</w:t>
      </w:r>
      <w:r>
        <w:t>();</w:t>
      </w:r>
    </w:p>
    <w:p w14:paraId="4CACF7E7" w14:textId="7C0C7782" w:rsidR="00E97E81" w:rsidRDefault="00E97E81" w:rsidP="00E97E81">
      <w:pPr>
        <w:ind w:left="840" w:firstLine="420"/>
      </w:pPr>
      <w:r>
        <w:rPr>
          <w:rFonts w:hint="eastAsia"/>
        </w:rPr>
        <w:t>d.</w:t>
      </w:r>
      <w:proofErr w:type="gramStart"/>
      <w:r>
        <w:rPr>
          <w:rFonts w:hint="eastAsia"/>
        </w:rPr>
        <w:t>show(</w:t>
      </w:r>
      <w:proofErr w:type="gramEnd"/>
      <w:r>
        <w:rPr>
          <w:rFonts w:hint="eastAsia"/>
        </w:rPr>
        <w:t>);</w:t>
      </w:r>
    </w:p>
    <w:p w14:paraId="0551B2C3" w14:textId="5CBD1744" w:rsidR="00E97E81" w:rsidRDefault="00E97E81" w:rsidP="00E97E81">
      <w:pPr>
        <w:ind w:left="840" w:firstLine="420"/>
      </w:pPr>
      <w:r>
        <w:rPr>
          <w:rFonts w:hint="eastAsia"/>
        </w:rPr>
        <w:t>这里两个</w:t>
      </w:r>
      <w:r>
        <w:rPr>
          <w:rFonts w:hint="eastAsia"/>
        </w:rPr>
        <w:t>show</w:t>
      </w:r>
      <w:r>
        <w:rPr>
          <w:rFonts w:hint="eastAsia"/>
        </w:rPr>
        <w:t>的方法都是不一样的，才能体现不同状态</w:t>
      </w:r>
    </w:p>
    <w:p w14:paraId="3218020D" w14:textId="59347200" w:rsidR="005C7D39" w:rsidRDefault="005C7D39" w:rsidP="001C61CB">
      <w:r>
        <w:tab/>
      </w:r>
      <w:r>
        <w:tab/>
      </w:r>
      <w:r w:rsidRPr="005C7D39">
        <w:rPr>
          <w:rFonts w:hint="eastAsia"/>
          <w:b/>
          <w:bCs/>
          <w:color w:val="FF0000"/>
        </w:rPr>
        <w:t>C</w:t>
      </w:r>
      <w:r>
        <w:rPr>
          <w:rFonts w:hint="eastAsia"/>
        </w:rPr>
        <w:t>：要有父类引用指向子</w:t>
      </w:r>
      <w:proofErr w:type="gramStart"/>
      <w:r>
        <w:rPr>
          <w:rFonts w:hint="eastAsia"/>
        </w:rPr>
        <w:t>类对象</w:t>
      </w:r>
      <w:r w:rsidR="00B10020">
        <w:rPr>
          <w:rFonts w:hint="eastAsia"/>
        </w:rPr>
        <w:t>或父类</w:t>
      </w:r>
      <w:proofErr w:type="gramEnd"/>
      <w:r w:rsidR="00B10020">
        <w:rPr>
          <w:rFonts w:hint="eastAsia"/>
        </w:rPr>
        <w:t>接口指向子类对象</w:t>
      </w:r>
    </w:p>
    <w:p w14:paraId="7A84B0FA" w14:textId="77777777" w:rsidR="00AB46B4" w:rsidRDefault="005C7D39" w:rsidP="00AB46B4">
      <w:pPr>
        <w:ind w:left="1260"/>
      </w:pPr>
      <w:r>
        <w:rPr>
          <w:rFonts w:hint="eastAsia"/>
        </w:rPr>
        <w:t>父</w:t>
      </w:r>
      <w:r>
        <w:rPr>
          <w:rFonts w:hint="eastAsia"/>
        </w:rPr>
        <w:t xml:space="preserve"> f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new</w:t>
      </w:r>
      <w:r>
        <w:t xml:space="preserve"> </w:t>
      </w:r>
      <w:r>
        <w:rPr>
          <w:rFonts w:hint="eastAsia"/>
        </w:rPr>
        <w:t>子</w:t>
      </w:r>
      <w:r>
        <w:rPr>
          <w:rFonts w:hint="eastAsia"/>
        </w:rPr>
        <w:t>(</w:t>
      </w:r>
      <w:r>
        <w:t>);</w:t>
      </w:r>
      <w:r>
        <w:rPr>
          <w:rFonts w:hint="eastAsia"/>
        </w:rPr>
        <w:t>//</w:t>
      </w:r>
      <w:r>
        <w:rPr>
          <w:rFonts w:hint="eastAsia"/>
        </w:rPr>
        <w:t>从右往左读，子是父的儿子</w:t>
      </w:r>
    </w:p>
    <w:p w14:paraId="51DADC53" w14:textId="559970AE" w:rsidR="005C7D39" w:rsidRDefault="00E97E81" w:rsidP="00AB46B4">
      <w:pPr>
        <w:ind w:left="1260"/>
      </w:pPr>
      <w:r>
        <w:rPr>
          <w:rFonts w:hint="eastAsia"/>
        </w:rPr>
        <w:t>（注意</w:t>
      </w:r>
      <w:r>
        <w:rPr>
          <w:rFonts w:hint="eastAsia"/>
        </w:rPr>
        <w:t>Java</w:t>
      </w:r>
      <w:r>
        <w:rPr>
          <w:rFonts w:hint="eastAsia"/>
        </w:rPr>
        <w:t>继承只能是分层继承，只能子继承父，不能父继承子）</w:t>
      </w:r>
    </w:p>
    <w:p w14:paraId="4D7E6C32" w14:textId="66A3CB09" w:rsidR="00E97E81" w:rsidRDefault="00BB13A9" w:rsidP="001C61CB">
      <w:r>
        <w:rPr>
          <w:rFonts w:hint="eastAsia"/>
        </w:rPr>
        <w:t>举例：</w:t>
      </w:r>
    </w:p>
    <w:p w14:paraId="34B11447" w14:textId="6749E4DB" w:rsidR="00BB13A9" w:rsidRDefault="00EE4E32" w:rsidP="001C61CB">
      <w:pPr>
        <w:rPr>
          <w:noProof/>
        </w:rPr>
      </w:pPr>
      <w:r>
        <w:rPr>
          <w:noProof/>
        </w:rPr>
        <w:lastRenderedPageBreak/>
        <w:drawing>
          <wp:inline distT="0" distB="0" distL="0" distR="0" wp14:anchorId="661FB5A1" wp14:editId="0CFDFA48">
            <wp:extent cx="3590925" cy="2638519"/>
            <wp:effectExtent l="0" t="0" r="0" b="9525"/>
            <wp:docPr id="255" name="图片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9"/>
                    <a:stretch>
                      <a:fillRect/>
                    </a:stretch>
                  </pic:blipFill>
                  <pic:spPr>
                    <a:xfrm>
                      <a:off x="0" y="0"/>
                      <a:ext cx="3610108" cy="2652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84CE1" w:rsidRPr="00184CE1">
        <w:rPr>
          <w:noProof/>
        </w:rPr>
        <w:t xml:space="preserve"> </w:t>
      </w:r>
      <w:r w:rsidR="00184CE1">
        <w:rPr>
          <w:noProof/>
        </w:rPr>
        <w:drawing>
          <wp:inline distT="0" distB="0" distL="0" distR="0" wp14:anchorId="03A31888" wp14:editId="22F0C6F7">
            <wp:extent cx="276225" cy="238125"/>
            <wp:effectExtent l="0" t="0" r="9525" b="9525"/>
            <wp:docPr id="260" name="图片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0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DD98CD" w14:textId="6669481B" w:rsidR="002A2CD7" w:rsidRDefault="002A2CD7" w:rsidP="001C61CB">
      <w:pPr>
        <w:rPr>
          <w:noProof/>
        </w:rPr>
      </w:pPr>
      <w:r>
        <w:rPr>
          <w:rFonts w:hint="eastAsia"/>
          <w:noProof/>
        </w:rPr>
        <w:t>多态的分类：</w:t>
      </w:r>
    </w:p>
    <w:p w14:paraId="70001A15" w14:textId="14C74EDC" w:rsidR="002A2CD7" w:rsidRDefault="002A2CD7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A</w:t>
      </w:r>
      <w:r>
        <w:rPr>
          <w:rFonts w:hint="eastAsia"/>
          <w:noProof/>
        </w:rPr>
        <w:t>：具体类多态</w:t>
      </w:r>
    </w:p>
    <w:p w14:paraId="2C826063" w14:textId="123B5026" w:rsidR="00D55CC7" w:rsidRDefault="00D55CC7" w:rsidP="001C61CB">
      <w:pPr>
        <w:rPr>
          <w:noProof/>
        </w:rPr>
      </w:pPr>
      <w:r>
        <w:rPr>
          <w:noProof/>
        </w:rPr>
        <w:tab/>
      </w:r>
      <w:r>
        <w:rPr>
          <w:noProof/>
        </w:rPr>
        <w:tab/>
        <w:t>class Fu {}</w:t>
      </w:r>
    </w:p>
    <w:p w14:paraId="087E88D7" w14:textId="4E8B9511" w:rsidR="00D55CC7" w:rsidRDefault="00D55CC7" w:rsidP="001C61CB">
      <w:pPr>
        <w:rPr>
          <w:noProof/>
        </w:rPr>
      </w:pPr>
      <w:r>
        <w:rPr>
          <w:noProof/>
        </w:rPr>
        <w:tab/>
      </w:r>
      <w:r>
        <w:rPr>
          <w:noProof/>
        </w:rPr>
        <w:tab/>
        <w:t>class Zi extends Fu {}</w:t>
      </w:r>
    </w:p>
    <w:p w14:paraId="5BE27FBF" w14:textId="7A147BF9" w:rsidR="00D55CC7" w:rsidRDefault="00D55CC7" w:rsidP="001C61CB">
      <w:pPr>
        <w:rPr>
          <w:noProof/>
        </w:rPr>
      </w:pPr>
      <w:r>
        <w:rPr>
          <w:noProof/>
        </w:rPr>
        <w:tab/>
      </w:r>
      <w:r>
        <w:rPr>
          <w:noProof/>
        </w:rPr>
        <w:tab/>
        <w:t>Fu f = new Zi();</w:t>
      </w:r>
    </w:p>
    <w:p w14:paraId="07A70284" w14:textId="7EE504AD" w:rsidR="002A2CD7" w:rsidRDefault="002A2CD7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B</w:t>
      </w:r>
      <w:r>
        <w:rPr>
          <w:rFonts w:hint="eastAsia"/>
          <w:noProof/>
        </w:rPr>
        <w:t>：抽象类多态</w:t>
      </w:r>
    </w:p>
    <w:p w14:paraId="4B4D12E7" w14:textId="6EC6F5C6" w:rsidR="00D55CC7" w:rsidRDefault="00D55CC7" w:rsidP="00D55CC7">
      <w:pPr>
        <w:rPr>
          <w:noProof/>
        </w:rPr>
      </w:pPr>
      <w:r>
        <w:rPr>
          <w:noProof/>
        </w:rPr>
        <w:tab/>
      </w:r>
      <w:r>
        <w:rPr>
          <w:noProof/>
        </w:rPr>
        <w:tab/>
        <w:t>abstract class Fu {}</w:t>
      </w:r>
    </w:p>
    <w:p w14:paraId="66DB0461" w14:textId="77777777" w:rsidR="00D55CC7" w:rsidRDefault="00D55CC7" w:rsidP="00D55CC7">
      <w:pPr>
        <w:rPr>
          <w:noProof/>
        </w:rPr>
      </w:pPr>
      <w:r>
        <w:rPr>
          <w:noProof/>
        </w:rPr>
        <w:tab/>
      </w:r>
      <w:r>
        <w:rPr>
          <w:noProof/>
        </w:rPr>
        <w:tab/>
        <w:t>class Zi extends Fu {}</w:t>
      </w:r>
    </w:p>
    <w:p w14:paraId="32F15F8D" w14:textId="61CF90CF" w:rsidR="00D55CC7" w:rsidRDefault="00D55CC7" w:rsidP="001C61CB">
      <w:pPr>
        <w:rPr>
          <w:noProof/>
        </w:rPr>
      </w:pPr>
      <w:r>
        <w:rPr>
          <w:noProof/>
        </w:rPr>
        <w:tab/>
      </w:r>
      <w:r>
        <w:rPr>
          <w:noProof/>
        </w:rPr>
        <w:tab/>
        <w:t>Fu f = new Zi();</w:t>
      </w:r>
    </w:p>
    <w:p w14:paraId="4414A120" w14:textId="4B960C1C" w:rsidR="002A2CD7" w:rsidRDefault="002A2CD7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C</w:t>
      </w:r>
      <w:r>
        <w:rPr>
          <w:rFonts w:hint="eastAsia"/>
          <w:noProof/>
        </w:rPr>
        <w:t>：接口多态</w:t>
      </w:r>
    </w:p>
    <w:p w14:paraId="72F333FB" w14:textId="7FCEE865" w:rsidR="00D55CC7" w:rsidRDefault="00D55CC7" w:rsidP="00D55CC7">
      <w:pPr>
        <w:ind w:left="420" w:firstLine="420"/>
        <w:rPr>
          <w:noProof/>
        </w:rPr>
      </w:pPr>
      <w:r>
        <w:rPr>
          <w:rFonts w:hint="eastAsia"/>
          <w:noProof/>
        </w:rPr>
        <w:t>i</w:t>
      </w:r>
      <w:r>
        <w:rPr>
          <w:noProof/>
        </w:rPr>
        <w:t>nterface Fu {}</w:t>
      </w:r>
    </w:p>
    <w:p w14:paraId="771E1BC4" w14:textId="23FCA921" w:rsidR="00D55CC7" w:rsidRDefault="00D55CC7" w:rsidP="00D55CC7">
      <w:pPr>
        <w:rPr>
          <w:noProof/>
        </w:rPr>
      </w:pPr>
      <w:r>
        <w:rPr>
          <w:noProof/>
        </w:rPr>
        <w:tab/>
      </w:r>
      <w:r>
        <w:rPr>
          <w:noProof/>
        </w:rPr>
        <w:tab/>
        <w:t>class Zi implements Fu {}</w:t>
      </w:r>
    </w:p>
    <w:p w14:paraId="591C2A82" w14:textId="77777777" w:rsidR="00D55CC7" w:rsidRDefault="00D55CC7" w:rsidP="00D55CC7">
      <w:pPr>
        <w:rPr>
          <w:noProof/>
        </w:rPr>
      </w:pPr>
      <w:r>
        <w:rPr>
          <w:noProof/>
        </w:rPr>
        <w:tab/>
      </w:r>
      <w:r>
        <w:rPr>
          <w:noProof/>
        </w:rPr>
        <w:tab/>
        <w:t>Fu f = new Zi();</w:t>
      </w:r>
    </w:p>
    <w:p w14:paraId="0DF6F4A6" w14:textId="77777777" w:rsidR="002A2CD7" w:rsidRPr="00C06968" w:rsidRDefault="002A2CD7" w:rsidP="001C61CB"/>
    <w:p w14:paraId="01895DEB" w14:textId="22C11738" w:rsidR="007241E8" w:rsidRDefault="007241E8" w:rsidP="007241E8">
      <w:pPr>
        <w:pStyle w:val="11"/>
        <w:spacing w:beforeLines="0" w:before="120"/>
      </w:pPr>
      <w:r>
        <w:rPr>
          <w:rFonts w:hint="eastAsia"/>
        </w:rPr>
        <w:t>2）多态中成员访问的特点</w:t>
      </w:r>
    </w:p>
    <w:p w14:paraId="64A47C8F" w14:textId="6641A746" w:rsidR="007241E8" w:rsidRPr="007241E8" w:rsidRDefault="007241E8" w:rsidP="001C61CB">
      <w:pPr>
        <w:rPr>
          <w:b/>
          <w:bCs/>
          <w:color w:val="FF0000"/>
        </w:rPr>
      </w:pPr>
      <w:r w:rsidRPr="007241E8">
        <w:rPr>
          <w:rFonts w:hint="eastAsia"/>
          <w:b/>
          <w:bCs/>
          <w:color w:val="FF0000"/>
        </w:rPr>
        <w:t>A</w:t>
      </w:r>
      <w:r w:rsidRPr="007241E8">
        <w:rPr>
          <w:rFonts w:hint="eastAsia"/>
          <w:b/>
          <w:bCs/>
          <w:color w:val="FF0000"/>
        </w:rPr>
        <w:t>：成员变量</w:t>
      </w:r>
    </w:p>
    <w:p w14:paraId="7FBB1ED0" w14:textId="2EB6FD56" w:rsidR="007241E8" w:rsidRDefault="007241E8" w:rsidP="001C61CB">
      <w:r>
        <w:tab/>
      </w:r>
      <w:proofErr w:type="gramStart"/>
      <w:r>
        <w:rPr>
          <w:rFonts w:hint="eastAsia"/>
        </w:rPr>
        <w:t>编译看</w:t>
      </w:r>
      <w:proofErr w:type="gramEnd"/>
      <w:r>
        <w:rPr>
          <w:rFonts w:hint="eastAsia"/>
        </w:rPr>
        <w:t>左边，运行看左边</w:t>
      </w:r>
    </w:p>
    <w:p w14:paraId="3D218976" w14:textId="36AE6242" w:rsidR="007241E8" w:rsidRDefault="007241E8" w:rsidP="001C61CB">
      <w:r w:rsidRPr="007241E8">
        <w:rPr>
          <w:rFonts w:hint="eastAsia"/>
          <w:b/>
          <w:bCs/>
          <w:color w:val="FF0000"/>
        </w:rPr>
        <w:t>B</w:t>
      </w:r>
      <w:r w:rsidRPr="007241E8">
        <w:rPr>
          <w:rFonts w:hint="eastAsia"/>
          <w:b/>
          <w:bCs/>
          <w:color w:val="FF0000"/>
        </w:rPr>
        <w:t>：构造方法</w:t>
      </w:r>
    </w:p>
    <w:p w14:paraId="5AFC6141" w14:textId="513D9C39" w:rsidR="007241E8" w:rsidRDefault="007241E8" w:rsidP="001C61CB">
      <w:r>
        <w:tab/>
      </w:r>
      <w:r>
        <w:rPr>
          <w:rFonts w:hint="eastAsia"/>
        </w:rPr>
        <w:t>创建子</w:t>
      </w:r>
      <w:proofErr w:type="gramStart"/>
      <w:r>
        <w:rPr>
          <w:rFonts w:hint="eastAsia"/>
        </w:rPr>
        <w:t>类对象</w:t>
      </w:r>
      <w:proofErr w:type="gramEnd"/>
      <w:r>
        <w:rPr>
          <w:rFonts w:hint="eastAsia"/>
        </w:rPr>
        <w:t>的时候，</w:t>
      </w:r>
      <w:proofErr w:type="gramStart"/>
      <w:r>
        <w:rPr>
          <w:rFonts w:hint="eastAsia"/>
        </w:rPr>
        <w:t>访问父类</w:t>
      </w:r>
      <w:proofErr w:type="gramEnd"/>
      <w:r>
        <w:rPr>
          <w:rFonts w:hint="eastAsia"/>
        </w:rPr>
        <w:t>的构造方法，</w:t>
      </w:r>
      <w:proofErr w:type="gramStart"/>
      <w:r>
        <w:rPr>
          <w:rFonts w:hint="eastAsia"/>
        </w:rPr>
        <w:t>对父类</w:t>
      </w:r>
      <w:proofErr w:type="gramEnd"/>
      <w:r>
        <w:rPr>
          <w:rFonts w:hint="eastAsia"/>
        </w:rPr>
        <w:t>的数据进行初始化</w:t>
      </w:r>
    </w:p>
    <w:p w14:paraId="439F13B1" w14:textId="29205B49" w:rsidR="007241E8" w:rsidRPr="007241E8" w:rsidRDefault="007241E8" w:rsidP="001C61CB">
      <w:pPr>
        <w:rPr>
          <w:b/>
          <w:bCs/>
          <w:color w:val="FF0000"/>
        </w:rPr>
      </w:pPr>
      <w:r w:rsidRPr="007241E8">
        <w:rPr>
          <w:rFonts w:hint="eastAsia"/>
          <w:b/>
          <w:bCs/>
          <w:color w:val="FF0000"/>
        </w:rPr>
        <w:t>C</w:t>
      </w:r>
      <w:r w:rsidRPr="007241E8">
        <w:rPr>
          <w:rFonts w:hint="eastAsia"/>
          <w:b/>
          <w:bCs/>
          <w:color w:val="FF0000"/>
        </w:rPr>
        <w:t>：成员方法</w:t>
      </w:r>
    </w:p>
    <w:p w14:paraId="595AC893" w14:textId="5D764F68" w:rsidR="007241E8" w:rsidRDefault="007241E8" w:rsidP="001C61CB">
      <w:r>
        <w:tab/>
      </w:r>
      <w:proofErr w:type="gramStart"/>
      <w:r>
        <w:rPr>
          <w:rFonts w:hint="eastAsia"/>
        </w:rPr>
        <w:t>编译看</w:t>
      </w:r>
      <w:proofErr w:type="gramEnd"/>
      <w:r>
        <w:rPr>
          <w:rFonts w:hint="eastAsia"/>
        </w:rPr>
        <w:t>左边，运行看右边</w:t>
      </w:r>
    </w:p>
    <w:p w14:paraId="1ED12A31" w14:textId="435602FB" w:rsidR="007241E8" w:rsidRPr="007241E8" w:rsidRDefault="007241E8" w:rsidP="001C61CB">
      <w:pPr>
        <w:rPr>
          <w:b/>
          <w:bCs/>
          <w:color w:val="FF0000"/>
        </w:rPr>
      </w:pPr>
      <w:r w:rsidRPr="007241E8">
        <w:rPr>
          <w:rFonts w:hint="eastAsia"/>
          <w:b/>
          <w:bCs/>
          <w:color w:val="FF0000"/>
        </w:rPr>
        <w:t>D</w:t>
      </w:r>
      <w:r w:rsidRPr="007241E8">
        <w:rPr>
          <w:rFonts w:hint="eastAsia"/>
          <w:b/>
          <w:bCs/>
          <w:color w:val="FF0000"/>
        </w:rPr>
        <w:t>：静态方法</w:t>
      </w:r>
    </w:p>
    <w:p w14:paraId="55BD1DB1" w14:textId="49742A78" w:rsidR="007241E8" w:rsidRDefault="007241E8" w:rsidP="001C61CB">
      <w:r>
        <w:tab/>
      </w:r>
      <w:proofErr w:type="gramStart"/>
      <w:r>
        <w:rPr>
          <w:rFonts w:hint="eastAsia"/>
        </w:rPr>
        <w:t>编译看</w:t>
      </w:r>
      <w:proofErr w:type="gramEnd"/>
      <w:r>
        <w:rPr>
          <w:rFonts w:hint="eastAsia"/>
        </w:rPr>
        <w:t>左边，运行看左边</w:t>
      </w:r>
    </w:p>
    <w:p w14:paraId="088E2393" w14:textId="4E8EE8B4" w:rsidR="007241E8" w:rsidRDefault="007241E8" w:rsidP="001C61CB">
      <w:r>
        <w:tab/>
      </w:r>
      <w:r>
        <w:rPr>
          <w:rFonts w:hint="eastAsia"/>
        </w:rPr>
        <w:t>（静态和类相关，算不上重写，所以，访问还是左边的）</w:t>
      </w:r>
    </w:p>
    <w:p w14:paraId="5B8220D9" w14:textId="6843EFBC" w:rsidR="007241E8" w:rsidRDefault="007241E8" w:rsidP="001C61CB">
      <w:r>
        <w:rPr>
          <w:rFonts w:hint="eastAsia"/>
        </w:rPr>
        <w:t>综上，由于成员方法存在方法重写，所以运行看右边。</w:t>
      </w:r>
    </w:p>
    <w:p w14:paraId="24CBBB7B" w14:textId="1621DB5F" w:rsidR="007241E8" w:rsidRDefault="007241E8" w:rsidP="007241E8">
      <w:r>
        <w:rPr>
          <w:rFonts w:hint="eastAsia"/>
        </w:rPr>
        <w:t>A</w:t>
      </w:r>
      <w:r>
        <w:rPr>
          <w:rFonts w:hint="eastAsia"/>
        </w:rPr>
        <w:t>：成员变量</w:t>
      </w:r>
    </w:p>
    <w:p w14:paraId="2BE99A0A" w14:textId="42EB82B6" w:rsidR="0092508D" w:rsidRDefault="0092508D" w:rsidP="007241E8">
      <w:proofErr w:type="gramStart"/>
      <w:r>
        <w:rPr>
          <w:rFonts w:hint="eastAsia"/>
        </w:rPr>
        <w:t>编译看</w:t>
      </w:r>
      <w:proofErr w:type="gramEnd"/>
      <w:r>
        <w:rPr>
          <w:rFonts w:hint="eastAsia"/>
        </w:rPr>
        <w:t>左边（</w:t>
      </w:r>
      <w:proofErr w:type="gramStart"/>
      <w:r>
        <w:rPr>
          <w:rFonts w:hint="eastAsia"/>
        </w:rPr>
        <w:t>看父</w:t>
      </w:r>
      <w:proofErr w:type="gramEnd"/>
      <w:r>
        <w:rPr>
          <w:rFonts w:hint="eastAsia"/>
        </w:rPr>
        <w:t>类的）</w:t>
      </w:r>
    </w:p>
    <w:p w14:paraId="1150EEA5" w14:textId="32B5A37F" w:rsidR="007241E8" w:rsidRDefault="00EE5F58" w:rsidP="001C61CB">
      <w:r>
        <w:rPr>
          <w:noProof/>
        </w:rPr>
        <w:lastRenderedPageBreak/>
        <w:drawing>
          <wp:inline distT="0" distB="0" distL="0" distR="0" wp14:anchorId="5C295C8E" wp14:editId="3C9EC89E">
            <wp:extent cx="3045787" cy="2971800"/>
            <wp:effectExtent l="0" t="0" r="2540" b="0"/>
            <wp:docPr id="261" name="图片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1"/>
                    <a:stretch>
                      <a:fillRect/>
                    </a:stretch>
                  </pic:blipFill>
                  <pic:spPr>
                    <a:xfrm>
                      <a:off x="0" y="0"/>
                      <a:ext cx="3078920" cy="30041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2508D" w:rsidRPr="0092508D">
        <w:rPr>
          <w:noProof/>
        </w:rPr>
        <w:t xml:space="preserve"> </w:t>
      </w:r>
      <w:r w:rsidR="0092508D">
        <w:rPr>
          <w:noProof/>
        </w:rPr>
        <w:drawing>
          <wp:inline distT="0" distB="0" distL="0" distR="0" wp14:anchorId="3BB8FF5F" wp14:editId="191357F4">
            <wp:extent cx="2133600" cy="592331"/>
            <wp:effectExtent l="0" t="0" r="0" b="0"/>
            <wp:docPr id="266" name="图片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2"/>
                    <a:stretch>
                      <a:fillRect/>
                    </a:stretch>
                  </pic:blipFill>
                  <pic:spPr>
                    <a:xfrm>
                      <a:off x="0" y="0"/>
                      <a:ext cx="2148320" cy="5964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81B309" w14:textId="78F4C9E4" w:rsidR="005C7D39" w:rsidRDefault="0092508D" w:rsidP="001C61CB">
      <w:r>
        <w:rPr>
          <w:rFonts w:hint="eastAsia"/>
        </w:rPr>
        <w:t>运行也看左边（</w:t>
      </w:r>
      <w:proofErr w:type="gramStart"/>
      <w:r>
        <w:rPr>
          <w:rFonts w:hint="eastAsia"/>
        </w:rPr>
        <w:t>看父类</w:t>
      </w:r>
      <w:proofErr w:type="gramEnd"/>
      <w:r>
        <w:rPr>
          <w:rFonts w:hint="eastAsia"/>
        </w:rPr>
        <w:t>）</w:t>
      </w:r>
    </w:p>
    <w:p w14:paraId="335B0645" w14:textId="4B1823F9" w:rsidR="005C7D39" w:rsidRDefault="0092508D" w:rsidP="001C61CB">
      <w:r>
        <w:rPr>
          <w:noProof/>
        </w:rPr>
        <w:drawing>
          <wp:inline distT="0" distB="0" distL="0" distR="0" wp14:anchorId="75081BAE" wp14:editId="2FCA59F9">
            <wp:extent cx="3028950" cy="1093109"/>
            <wp:effectExtent l="0" t="0" r="0" b="0"/>
            <wp:docPr id="267" name="图片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3"/>
                    <a:stretch>
                      <a:fillRect/>
                    </a:stretch>
                  </pic:blipFill>
                  <pic:spPr>
                    <a:xfrm>
                      <a:off x="0" y="0"/>
                      <a:ext cx="3061664" cy="1104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2508D">
        <w:rPr>
          <w:noProof/>
        </w:rPr>
        <w:t xml:space="preserve"> </w:t>
      </w:r>
      <w:r>
        <w:rPr>
          <w:noProof/>
        </w:rPr>
        <w:drawing>
          <wp:inline distT="0" distB="0" distL="0" distR="0" wp14:anchorId="31A9D055" wp14:editId="5AAA1C9A">
            <wp:extent cx="381000" cy="323850"/>
            <wp:effectExtent l="0" t="0" r="0" b="0"/>
            <wp:docPr id="268" name="图片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4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855444" w14:textId="2F287196" w:rsidR="005C7D39" w:rsidRDefault="0092508D" w:rsidP="001C61CB">
      <w:r>
        <w:rPr>
          <w:rFonts w:hint="eastAsia"/>
        </w:rPr>
        <w:t>B</w:t>
      </w:r>
      <w:r>
        <w:rPr>
          <w:rFonts w:hint="eastAsia"/>
        </w:rPr>
        <w:t>：构造方法</w:t>
      </w:r>
    </w:p>
    <w:p w14:paraId="3D9A41F0" w14:textId="17603B82" w:rsidR="0092508D" w:rsidRDefault="0092508D" w:rsidP="001C61CB">
      <w:r>
        <w:tab/>
      </w:r>
      <w:r>
        <w:rPr>
          <w:rFonts w:hint="eastAsia"/>
        </w:rPr>
        <w:t>在创建子</w:t>
      </w:r>
      <w:proofErr w:type="gramStart"/>
      <w:r>
        <w:rPr>
          <w:rFonts w:hint="eastAsia"/>
        </w:rPr>
        <w:t>类对象</w:t>
      </w:r>
      <w:proofErr w:type="gramEnd"/>
      <w:r>
        <w:rPr>
          <w:rFonts w:hint="eastAsia"/>
        </w:rPr>
        <w:t>的时候，会</w:t>
      </w:r>
      <w:proofErr w:type="gramStart"/>
      <w:r>
        <w:rPr>
          <w:rFonts w:hint="eastAsia"/>
        </w:rPr>
        <w:t>访问父类</w:t>
      </w:r>
      <w:proofErr w:type="gramEnd"/>
      <w:r>
        <w:rPr>
          <w:rFonts w:hint="eastAsia"/>
        </w:rPr>
        <w:t>的构造方法，</w:t>
      </w:r>
      <w:proofErr w:type="gramStart"/>
      <w:r>
        <w:rPr>
          <w:rFonts w:hint="eastAsia"/>
        </w:rPr>
        <w:t>对父类进</w:t>
      </w:r>
      <w:proofErr w:type="gramEnd"/>
      <w:r>
        <w:rPr>
          <w:rFonts w:hint="eastAsia"/>
        </w:rPr>
        <w:t>行初始化</w:t>
      </w:r>
    </w:p>
    <w:p w14:paraId="61D7A8DD" w14:textId="7762B4AB" w:rsidR="0092508D" w:rsidRDefault="0092508D" w:rsidP="001C61CB">
      <w:r>
        <w:rPr>
          <w:noProof/>
        </w:rPr>
        <w:drawing>
          <wp:inline distT="0" distB="0" distL="0" distR="0" wp14:anchorId="7AB61845" wp14:editId="110F6663">
            <wp:extent cx="3238500" cy="2683515"/>
            <wp:effectExtent l="0" t="0" r="0" b="2540"/>
            <wp:docPr id="269" name="图片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5"/>
                    <a:stretch>
                      <a:fillRect/>
                    </a:stretch>
                  </pic:blipFill>
                  <pic:spPr>
                    <a:xfrm>
                      <a:off x="0" y="0"/>
                      <a:ext cx="3251645" cy="2694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2508D">
        <w:rPr>
          <w:noProof/>
        </w:rPr>
        <w:t xml:space="preserve"> </w:t>
      </w:r>
      <w:r>
        <w:rPr>
          <w:noProof/>
        </w:rPr>
        <w:drawing>
          <wp:inline distT="0" distB="0" distL="0" distR="0" wp14:anchorId="457C13EC" wp14:editId="4AD68C8A">
            <wp:extent cx="958850" cy="228717"/>
            <wp:effectExtent l="0" t="0" r="0" b="0"/>
            <wp:docPr id="270" name="图片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6"/>
                    <a:stretch>
                      <a:fillRect/>
                    </a:stretch>
                  </pic:blipFill>
                  <pic:spPr>
                    <a:xfrm>
                      <a:off x="0" y="0"/>
                      <a:ext cx="991416" cy="236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BD7004" w14:textId="526F37AD" w:rsidR="005C7D39" w:rsidRDefault="0092508D" w:rsidP="001C61CB">
      <w:r>
        <w:rPr>
          <w:rFonts w:hint="eastAsia"/>
        </w:rPr>
        <w:t>C</w:t>
      </w:r>
      <w:r>
        <w:rPr>
          <w:rFonts w:hint="eastAsia"/>
        </w:rPr>
        <w:t>：成员方法</w:t>
      </w:r>
    </w:p>
    <w:p w14:paraId="0FB7CDD4" w14:textId="7E0A2EE9" w:rsidR="0092508D" w:rsidRDefault="0092508D" w:rsidP="001C61CB">
      <w:proofErr w:type="gramStart"/>
      <w:r>
        <w:rPr>
          <w:rFonts w:hint="eastAsia"/>
        </w:rPr>
        <w:t>编译看</w:t>
      </w:r>
      <w:proofErr w:type="gramEnd"/>
      <w:r>
        <w:rPr>
          <w:rFonts w:hint="eastAsia"/>
        </w:rPr>
        <w:t>左边</w:t>
      </w:r>
    </w:p>
    <w:p w14:paraId="67B6A557" w14:textId="180B23D4" w:rsidR="0092508D" w:rsidRDefault="0092508D" w:rsidP="001C61CB">
      <w:r>
        <w:rPr>
          <w:noProof/>
        </w:rPr>
        <w:lastRenderedPageBreak/>
        <w:drawing>
          <wp:inline distT="0" distB="0" distL="0" distR="0" wp14:anchorId="1EBF88F5" wp14:editId="20FB9048">
            <wp:extent cx="2717800" cy="2036977"/>
            <wp:effectExtent l="0" t="0" r="6350" b="1905"/>
            <wp:docPr id="271" name="图片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7"/>
                    <a:stretch>
                      <a:fillRect/>
                    </a:stretch>
                  </pic:blipFill>
                  <pic:spPr>
                    <a:xfrm>
                      <a:off x="0" y="0"/>
                      <a:ext cx="2727951" cy="2044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2508D">
        <w:rPr>
          <w:noProof/>
        </w:rPr>
        <w:t xml:space="preserve"> </w:t>
      </w:r>
      <w:r>
        <w:rPr>
          <w:noProof/>
        </w:rPr>
        <w:drawing>
          <wp:inline distT="0" distB="0" distL="0" distR="0" wp14:anchorId="1DE9A3A4" wp14:editId="25A095D5">
            <wp:extent cx="2076450" cy="741090"/>
            <wp:effectExtent l="0" t="0" r="0" b="1905"/>
            <wp:docPr id="272" name="图片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8"/>
                    <a:stretch>
                      <a:fillRect/>
                    </a:stretch>
                  </pic:blipFill>
                  <pic:spPr>
                    <a:xfrm>
                      <a:off x="0" y="0"/>
                      <a:ext cx="2084957" cy="7441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190F61" w14:textId="42BF3652" w:rsidR="005C7D39" w:rsidRDefault="0092508D" w:rsidP="001C61CB">
      <w:r>
        <w:rPr>
          <w:rFonts w:hint="eastAsia"/>
        </w:rPr>
        <w:t>运行看右边</w:t>
      </w:r>
    </w:p>
    <w:p w14:paraId="3C93BFFB" w14:textId="06015FD5" w:rsidR="0092508D" w:rsidRDefault="0092508D" w:rsidP="001C61CB">
      <w:pPr>
        <w:rPr>
          <w:noProof/>
        </w:rPr>
      </w:pPr>
      <w:r>
        <w:rPr>
          <w:noProof/>
        </w:rPr>
        <w:drawing>
          <wp:inline distT="0" distB="0" distL="0" distR="0" wp14:anchorId="6A54A346" wp14:editId="172A71B1">
            <wp:extent cx="2717800" cy="2041123"/>
            <wp:effectExtent l="0" t="0" r="6350" b="0"/>
            <wp:docPr id="273" name="图片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9"/>
                    <a:stretch>
                      <a:fillRect/>
                    </a:stretch>
                  </pic:blipFill>
                  <pic:spPr>
                    <a:xfrm>
                      <a:off x="0" y="0"/>
                      <a:ext cx="2731854" cy="20516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2508D">
        <w:rPr>
          <w:noProof/>
        </w:rPr>
        <w:t xml:space="preserve"> </w:t>
      </w:r>
      <w:r>
        <w:rPr>
          <w:noProof/>
        </w:rPr>
        <w:drawing>
          <wp:inline distT="0" distB="0" distL="0" distR="0" wp14:anchorId="316C4C8B" wp14:editId="22C146AA">
            <wp:extent cx="285750" cy="219075"/>
            <wp:effectExtent l="0" t="0" r="0" b="9525"/>
            <wp:docPr id="274" name="图片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0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C62034" w14:textId="6038D0D2" w:rsidR="0092508D" w:rsidRDefault="002173B0" w:rsidP="001C61CB">
      <w:pPr>
        <w:rPr>
          <w:noProof/>
        </w:rPr>
      </w:pPr>
      <w:r>
        <w:rPr>
          <w:rFonts w:hint="eastAsia"/>
          <w:noProof/>
        </w:rPr>
        <w:t>D</w:t>
      </w:r>
      <w:r>
        <w:rPr>
          <w:rFonts w:hint="eastAsia"/>
          <w:noProof/>
        </w:rPr>
        <w:t>：静态方法</w:t>
      </w:r>
    </w:p>
    <w:p w14:paraId="7EAFE0A0" w14:textId="169D6377" w:rsidR="002173B0" w:rsidRDefault="006E57F8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编译看左边，运行看左边</w:t>
      </w:r>
    </w:p>
    <w:p w14:paraId="2EFD8301" w14:textId="54F5D60A" w:rsidR="006E57F8" w:rsidRDefault="006E57F8" w:rsidP="001C61CB">
      <w:pPr>
        <w:rPr>
          <w:noProof/>
        </w:rPr>
      </w:pPr>
      <w:r>
        <w:rPr>
          <w:rFonts w:hint="eastAsia"/>
          <w:noProof/>
        </w:rPr>
        <w:t>因为静态和类相关，算不上重写，只有重写，运行才看右边（子类），因此这里依然看左边</w:t>
      </w:r>
    </w:p>
    <w:p w14:paraId="76212867" w14:textId="6F07A330" w:rsidR="006E57F8" w:rsidRDefault="00E428AF" w:rsidP="001C61CB">
      <w:r>
        <w:rPr>
          <w:noProof/>
        </w:rPr>
        <w:drawing>
          <wp:inline distT="0" distB="0" distL="0" distR="0" wp14:anchorId="5F930161" wp14:editId="2B93B5CC">
            <wp:extent cx="2995684" cy="2227560"/>
            <wp:effectExtent l="0" t="0" r="0" b="1905"/>
            <wp:docPr id="275" name="图片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1"/>
                    <a:stretch>
                      <a:fillRect/>
                    </a:stretch>
                  </pic:blipFill>
                  <pic:spPr>
                    <a:xfrm>
                      <a:off x="0" y="0"/>
                      <a:ext cx="3009105" cy="2237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428AF">
        <w:rPr>
          <w:noProof/>
        </w:rPr>
        <w:t xml:space="preserve"> </w:t>
      </w:r>
      <w:r>
        <w:rPr>
          <w:noProof/>
        </w:rPr>
        <w:drawing>
          <wp:inline distT="0" distB="0" distL="0" distR="0" wp14:anchorId="7B7FD794" wp14:editId="727E36C2">
            <wp:extent cx="285750" cy="276225"/>
            <wp:effectExtent l="0" t="0" r="0" b="9525"/>
            <wp:docPr id="276" name="图片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2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C050A2" w14:textId="16BB7BD9" w:rsidR="005C7D39" w:rsidRDefault="008030D9" w:rsidP="008030D9">
      <w:pPr>
        <w:pStyle w:val="11"/>
        <w:spacing w:beforeLines="0" w:before="120"/>
      </w:pPr>
      <w:r>
        <w:rPr>
          <w:rFonts w:hint="eastAsia"/>
        </w:rPr>
        <w:t>3）多态的好处</w:t>
      </w:r>
    </w:p>
    <w:p w14:paraId="318AE5E3" w14:textId="46102C9D" w:rsidR="008030D9" w:rsidRDefault="008030D9" w:rsidP="001C61CB">
      <w:r>
        <w:tab/>
      </w:r>
      <w:r>
        <w:rPr>
          <w:rFonts w:hint="eastAsia"/>
        </w:rPr>
        <w:t>A</w:t>
      </w:r>
      <w:r>
        <w:rPr>
          <w:rFonts w:hint="eastAsia"/>
        </w:rPr>
        <w:t>：提高代码的维护性（继承保证）</w:t>
      </w:r>
    </w:p>
    <w:p w14:paraId="758C681C" w14:textId="6512A6BE" w:rsidR="008030D9" w:rsidRDefault="008030D9" w:rsidP="001C61CB">
      <w:r>
        <w:tab/>
      </w:r>
      <w:r>
        <w:rPr>
          <w:rFonts w:hint="eastAsia"/>
        </w:rPr>
        <w:t>B</w:t>
      </w:r>
      <w:r>
        <w:rPr>
          <w:rFonts w:hint="eastAsia"/>
        </w:rPr>
        <w:t>：提高代码的扩展性（多态保证）</w:t>
      </w:r>
    </w:p>
    <w:p w14:paraId="1793A4E9" w14:textId="2CACD308" w:rsidR="008030D9" w:rsidRDefault="008030D9" w:rsidP="001C61CB">
      <w:r>
        <w:rPr>
          <w:rFonts w:hint="eastAsia"/>
        </w:rPr>
        <w:t>猫狗案例：</w:t>
      </w:r>
    </w:p>
    <w:p w14:paraId="01DECD0C" w14:textId="231F9AF7" w:rsidR="009E51EC" w:rsidRDefault="009E51EC" w:rsidP="001C61CB">
      <w:r>
        <w:rPr>
          <w:rFonts w:hint="eastAsia"/>
        </w:rPr>
        <w:t>假设我定义了一个动物类（其中有两个方法），我们定义一个狗类，猫类，猪类都要继承这个动物（也就继承了这两个方法），并且需要在工具类中添加该类方法的调用。</w:t>
      </w:r>
    </w:p>
    <w:p w14:paraId="0E88BF8A" w14:textId="0AAE1C29" w:rsidR="009E51EC" w:rsidRDefault="009E51EC" w:rsidP="001C61CB">
      <w:r>
        <w:rPr>
          <w:rFonts w:hint="eastAsia"/>
        </w:rPr>
        <w:t>步骤：</w:t>
      </w:r>
      <w:r w:rsidR="00A01C5D">
        <w:rPr>
          <w:rFonts w:hint="eastAsia"/>
        </w:rPr>
        <w:t>1.</w:t>
      </w:r>
      <w:r>
        <w:rPr>
          <w:rFonts w:hint="eastAsia"/>
        </w:rPr>
        <w:t>定义对应的类，</w:t>
      </w:r>
      <w:r w:rsidR="00A01C5D">
        <w:rPr>
          <w:rFonts w:hint="eastAsia"/>
        </w:rPr>
        <w:t>2.</w:t>
      </w:r>
      <w:r>
        <w:rPr>
          <w:rFonts w:hint="eastAsia"/>
        </w:rPr>
        <w:t>继承自动物，</w:t>
      </w:r>
      <w:r w:rsidR="00A01C5D">
        <w:rPr>
          <w:rFonts w:hint="eastAsia"/>
        </w:rPr>
        <w:t>3.</w:t>
      </w:r>
      <w:r>
        <w:rPr>
          <w:rFonts w:hint="eastAsia"/>
        </w:rPr>
        <w:t>提供对应的方法重写，</w:t>
      </w:r>
      <w:r w:rsidR="00A01C5D">
        <w:rPr>
          <w:rFonts w:hint="eastAsia"/>
        </w:rPr>
        <w:t>4.</w:t>
      </w:r>
      <w:r>
        <w:rPr>
          <w:rFonts w:hint="eastAsia"/>
        </w:rPr>
        <w:t>并且在工具类添加方法调用（因为测试</w:t>
      </w:r>
      <w:proofErr w:type="gramStart"/>
      <w:r>
        <w:rPr>
          <w:rFonts w:hint="eastAsia"/>
        </w:rPr>
        <w:t>类只是</w:t>
      </w:r>
      <w:proofErr w:type="gramEnd"/>
      <w:r>
        <w:rPr>
          <w:rFonts w:hint="eastAsia"/>
        </w:rPr>
        <w:t>进行测试</w:t>
      </w:r>
      <w:r w:rsidR="00A01C5D">
        <w:rPr>
          <w:rFonts w:hint="eastAsia"/>
        </w:rPr>
        <w:t>，调用方法即可</w:t>
      </w:r>
      <w:r>
        <w:rPr>
          <w:rFonts w:hint="eastAsia"/>
        </w:rPr>
        <w:t>）</w:t>
      </w:r>
    </w:p>
    <w:p w14:paraId="6E0FC8CB" w14:textId="18D5ADCB" w:rsidR="00A01C5D" w:rsidRPr="00A01C5D" w:rsidRDefault="00A01C5D" w:rsidP="001C61CB">
      <w:r>
        <w:rPr>
          <w:rFonts w:hint="eastAsia"/>
        </w:rPr>
        <w:lastRenderedPageBreak/>
        <w:t>注意：前三个是必须做的，因为这些是新的东西，在添加后调用之前，对代码没有影响</w:t>
      </w:r>
    </w:p>
    <w:p w14:paraId="62E3EB35" w14:textId="5B1F0D9B" w:rsidR="009E51EC" w:rsidRDefault="00A01C5D" w:rsidP="001C61CB">
      <w:r>
        <w:rPr>
          <w:rFonts w:hint="eastAsia"/>
        </w:rPr>
        <w:t>但</w:t>
      </w:r>
      <w:r>
        <w:rPr>
          <w:rFonts w:hint="eastAsia"/>
        </w:rPr>
        <w:t>4.</w:t>
      </w:r>
      <w:r>
        <w:rPr>
          <w:rFonts w:hint="eastAsia"/>
        </w:rPr>
        <w:t>就需要更改了，无法在一开始时候把所有动物的调用方法都写上，所以可以直接当作动物来用，直接调用动物的方法即可（因为这些都是</w:t>
      </w:r>
      <w:proofErr w:type="gramStart"/>
      <w:r>
        <w:rPr>
          <w:rFonts w:hint="eastAsia"/>
        </w:rPr>
        <w:t>继承父类动物</w:t>
      </w:r>
      <w:proofErr w:type="gramEnd"/>
      <w:r>
        <w:rPr>
          <w:rFonts w:hint="eastAsia"/>
        </w:rPr>
        <w:t>的，方法是一样的）</w:t>
      </w:r>
    </w:p>
    <w:p w14:paraId="5159E965" w14:textId="56CD1153" w:rsidR="00A01C5D" w:rsidRPr="009E51EC" w:rsidRDefault="001D0847" w:rsidP="001C61CB">
      <w:r>
        <w:rPr>
          <w:noProof/>
        </w:rPr>
        <w:drawing>
          <wp:inline distT="0" distB="0" distL="0" distR="0" wp14:anchorId="2A3A25F8" wp14:editId="243E9A7F">
            <wp:extent cx="2719862" cy="2483892"/>
            <wp:effectExtent l="0" t="0" r="4445" b="0"/>
            <wp:docPr id="277" name="图片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3"/>
                    <a:stretch>
                      <a:fillRect/>
                    </a:stretch>
                  </pic:blipFill>
                  <pic:spPr>
                    <a:xfrm>
                      <a:off x="0" y="0"/>
                      <a:ext cx="2743542" cy="25055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D0847">
        <w:rPr>
          <w:noProof/>
        </w:rPr>
        <w:t xml:space="preserve"> </w:t>
      </w:r>
      <w:r>
        <w:rPr>
          <w:noProof/>
        </w:rPr>
        <w:drawing>
          <wp:inline distT="0" distB="0" distL="0" distR="0" wp14:anchorId="2821133F" wp14:editId="12A1ED78">
            <wp:extent cx="2451516" cy="2738935"/>
            <wp:effectExtent l="0" t="0" r="6350" b="4445"/>
            <wp:docPr id="278" name="图片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4"/>
                    <a:stretch>
                      <a:fillRect/>
                    </a:stretch>
                  </pic:blipFill>
                  <pic:spPr>
                    <a:xfrm>
                      <a:off x="0" y="0"/>
                      <a:ext cx="2462637" cy="2751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A8E2FC" w14:textId="1EBCB865" w:rsidR="005C7D39" w:rsidRDefault="001D0847" w:rsidP="001C61CB">
      <w:r>
        <w:rPr>
          <w:noProof/>
        </w:rPr>
        <w:drawing>
          <wp:inline distT="0" distB="0" distL="0" distR="0" wp14:anchorId="48FAC026" wp14:editId="3CDB7F95">
            <wp:extent cx="3473355" cy="1552377"/>
            <wp:effectExtent l="0" t="0" r="0" b="0"/>
            <wp:docPr id="279" name="图片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5"/>
                    <a:stretch>
                      <a:fillRect/>
                    </a:stretch>
                  </pic:blipFill>
                  <pic:spPr>
                    <a:xfrm>
                      <a:off x="0" y="0"/>
                      <a:ext cx="3535200" cy="15800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C7110D" w14:textId="67812C37" w:rsidR="005C7D39" w:rsidRDefault="001D0847" w:rsidP="001C61CB">
      <w:r>
        <w:rPr>
          <w:noProof/>
        </w:rPr>
        <w:lastRenderedPageBreak/>
        <w:drawing>
          <wp:inline distT="0" distB="0" distL="0" distR="0" wp14:anchorId="41ABB1F5" wp14:editId="5D5E1B82">
            <wp:extent cx="3429011" cy="4189449"/>
            <wp:effectExtent l="0" t="0" r="0" b="1905"/>
            <wp:docPr id="280" name="图片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6"/>
                    <a:stretch>
                      <a:fillRect/>
                    </a:stretch>
                  </pic:blipFill>
                  <pic:spPr>
                    <a:xfrm>
                      <a:off x="0" y="0"/>
                      <a:ext cx="3436777" cy="41989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D0847">
        <w:rPr>
          <w:noProof/>
        </w:rPr>
        <w:t xml:space="preserve"> </w:t>
      </w:r>
      <w:r>
        <w:rPr>
          <w:noProof/>
        </w:rPr>
        <w:drawing>
          <wp:inline distT="0" distB="0" distL="0" distR="0" wp14:anchorId="5733A6E3" wp14:editId="73964926">
            <wp:extent cx="981075" cy="3190875"/>
            <wp:effectExtent l="0" t="0" r="9525" b="9525"/>
            <wp:docPr id="281" name="图片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7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3190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B6BB81" w14:textId="206E9DA5" w:rsidR="00327399" w:rsidRDefault="00327399" w:rsidP="00D85DE5">
      <w:pPr>
        <w:pStyle w:val="11"/>
        <w:spacing w:beforeLines="0" w:before="120"/>
      </w:pPr>
      <w:r>
        <w:rPr>
          <w:rFonts w:hint="eastAsia"/>
        </w:rPr>
        <w:t>4）多态的弊端与对象间的转型问题</w:t>
      </w:r>
    </w:p>
    <w:p w14:paraId="4E06C61B" w14:textId="26511C54" w:rsidR="00327399" w:rsidRPr="00305C14" w:rsidRDefault="00327399" w:rsidP="00305C14">
      <w:pPr>
        <w:pStyle w:val="4"/>
        <w:rPr>
          <w:rFonts w:asciiTheme="majorEastAsia" w:eastAsiaTheme="majorEastAsia" w:hAnsiTheme="majorEastAsia" w:cs="微软雅黑"/>
          <w:b w:val="0"/>
          <w:sz w:val="24"/>
          <w:szCs w:val="24"/>
        </w:rPr>
      </w:pPr>
      <w:r w:rsidRPr="00305C14">
        <w:rPr>
          <w:rFonts w:asciiTheme="majorEastAsia" w:eastAsiaTheme="majorEastAsia" w:hAnsiTheme="majorEastAsia" w:cs="微软雅黑" w:hint="eastAsia"/>
          <w:b w:val="0"/>
          <w:sz w:val="24"/>
          <w:szCs w:val="24"/>
        </w:rPr>
        <w:t>多态的弊端</w:t>
      </w:r>
    </w:p>
    <w:p w14:paraId="4887FAEF" w14:textId="0FC3A87B" w:rsidR="005C7D39" w:rsidRDefault="00327399" w:rsidP="00327399">
      <w:pPr>
        <w:ind w:firstLine="420"/>
      </w:pPr>
      <w:r>
        <w:rPr>
          <w:rFonts w:hint="eastAsia"/>
        </w:rPr>
        <w:t>不能使用子类的</w:t>
      </w:r>
      <w:r w:rsidR="00D267BF">
        <w:rPr>
          <w:rFonts w:hint="eastAsia"/>
        </w:rPr>
        <w:t>特</w:t>
      </w:r>
      <w:r>
        <w:rPr>
          <w:rFonts w:hint="eastAsia"/>
        </w:rPr>
        <w:t>有功能</w:t>
      </w:r>
    </w:p>
    <w:p w14:paraId="1062A312" w14:textId="738A9F23" w:rsidR="005C7D39" w:rsidRDefault="00327399" w:rsidP="001C61CB">
      <w:r>
        <w:rPr>
          <w:rFonts w:hint="eastAsia"/>
        </w:rPr>
        <w:t>例子：</w:t>
      </w:r>
    </w:p>
    <w:p w14:paraId="095848AD" w14:textId="74755621" w:rsidR="005C7D39" w:rsidRDefault="002A68D8" w:rsidP="001C61CB">
      <w:r>
        <w:rPr>
          <w:noProof/>
        </w:rPr>
        <w:drawing>
          <wp:inline distT="0" distB="0" distL="0" distR="0" wp14:anchorId="4EFECD57" wp14:editId="764948A8">
            <wp:extent cx="3979673" cy="2032000"/>
            <wp:effectExtent l="0" t="0" r="1905" b="6350"/>
            <wp:docPr id="282" name="图片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8"/>
                    <a:stretch>
                      <a:fillRect/>
                    </a:stretch>
                  </pic:blipFill>
                  <pic:spPr>
                    <a:xfrm>
                      <a:off x="0" y="0"/>
                      <a:ext cx="3996018" cy="2040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762EFE" w14:textId="05F2C02E" w:rsidR="002A68D8" w:rsidRDefault="002A68D8" w:rsidP="001C61CB">
      <w:r>
        <w:rPr>
          <w:rFonts w:hint="eastAsia"/>
        </w:rPr>
        <w:t>但是如果想要</w:t>
      </w:r>
      <w:r w:rsidR="00305C14">
        <w:rPr>
          <w:rFonts w:hint="eastAsia"/>
        </w:rPr>
        <w:t>使用子类的对象怎么办？</w:t>
      </w:r>
    </w:p>
    <w:p w14:paraId="4CC34B26" w14:textId="7AED126B" w:rsidR="00305C14" w:rsidRDefault="00305C14" w:rsidP="001C61CB">
      <w:r>
        <w:tab/>
      </w:r>
      <w:r>
        <w:rPr>
          <w:rFonts w:hint="eastAsia"/>
        </w:rPr>
        <w:t>A</w:t>
      </w:r>
      <w:r>
        <w:rPr>
          <w:rFonts w:hint="eastAsia"/>
        </w:rPr>
        <w:t>：创建子</w:t>
      </w:r>
      <w:proofErr w:type="gramStart"/>
      <w:r>
        <w:rPr>
          <w:rFonts w:hint="eastAsia"/>
        </w:rPr>
        <w:t>类对象</w:t>
      </w:r>
      <w:proofErr w:type="gramEnd"/>
      <w:r>
        <w:rPr>
          <w:rFonts w:hint="eastAsia"/>
        </w:rPr>
        <w:t>的调用方法即可（也就是创建子类引用的子类对象，但是很多时候不合理，太占内存了）</w:t>
      </w:r>
    </w:p>
    <w:p w14:paraId="4DAFB2C5" w14:textId="10816036" w:rsidR="00305C14" w:rsidRDefault="00305C14" w:rsidP="001C61CB">
      <w:r>
        <w:tab/>
        <w:t xml:space="preserve">Zi z = new </w:t>
      </w:r>
      <w:proofErr w:type="gramStart"/>
      <w:r>
        <w:t>Zi(</w:t>
      </w:r>
      <w:proofErr w:type="gramEnd"/>
      <w:r>
        <w:t xml:space="preserve">); </w:t>
      </w:r>
      <w:r>
        <w:tab/>
        <w:t>z.method();</w:t>
      </w:r>
    </w:p>
    <w:p w14:paraId="73E87B51" w14:textId="3520ED73" w:rsidR="00305C14" w:rsidRDefault="00305C14" w:rsidP="00305C14">
      <w:pPr>
        <w:ind w:firstLine="420"/>
      </w:pPr>
      <w:r>
        <w:rPr>
          <w:rFonts w:hint="eastAsia"/>
        </w:rPr>
        <w:t>B</w:t>
      </w:r>
      <w:r>
        <w:rPr>
          <w:rFonts w:hint="eastAsia"/>
        </w:rPr>
        <w:t>：</w:t>
      </w:r>
      <w:proofErr w:type="gramStart"/>
      <w:r>
        <w:rPr>
          <w:rFonts w:hint="eastAsia"/>
        </w:rPr>
        <w:t>把父类</w:t>
      </w:r>
      <w:proofErr w:type="gramEnd"/>
      <w:r>
        <w:rPr>
          <w:rFonts w:hint="eastAsia"/>
        </w:rPr>
        <w:t>的引用强制转换为子类引用（向下转型）</w:t>
      </w:r>
    </w:p>
    <w:p w14:paraId="4B4232BD" w14:textId="5B619651" w:rsidR="00305C14" w:rsidRDefault="00305C14" w:rsidP="00305C14"/>
    <w:p w14:paraId="49D098C9" w14:textId="46F067EC" w:rsidR="00305C14" w:rsidRPr="00305C14" w:rsidRDefault="00305C14" w:rsidP="00305C14">
      <w:pPr>
        <w:pStyle w:val="4"/>
        <w:rPr>
          <w:rFonts w:asciiTheme="majorEastAsia" w:eastAsiaTheme="majorEastAsia" w:hAnsiTheme="majorEastAsia" w:cs="微软雅黑"/>
          <w:b w:val="0"/>
          <w:sz w:val="24"/>
          <w:szCs w:val="24"/>
        </w:rPr>
      </w:pPr>
      <w:r w:rsidRPr="00305C14">
        <w:rPr>
          <w:rFonts w:asciiTheme="majorEastAsia" w:eastAsiaTheme="majorEastAsia" w:hAnsiTheme="majorEastAsia" w:cs="微软雅黑" w:hint="eastAsia"/>
          <w:b w:val="0"/>
          <w:sz w:val="24"/>
          <w:szCs w:val="24"/>
        </w:rPr>
        <w:lastRenderedPageBreak/>
        <w:t>对象间的转型问题</w:t>
      </w:r>
    </w:p>
    <w:p w14:paraId="48103FC0" w14:textId="2B03893E" w:rsidR="00305C14" w:rsidRDefault="00305C14" w:rsidP="00305C14">
      <w:r>
        <w:tab/>
      </w:r>
      <w:r>
        <w:rPr>
          <w:rFonts w:hint="eastAsia"/>
        </w:rPr>
        <w:t>向上转型：</w:t>
      </w:r>
    </w:p>
    <w:p w14:paraId="41B4C792" w14:textId="031651CE" w:rsidR="00305C14" w:rsidRDefault="00305C14" w:rsidP="00305C14">
      <w:r>
        <w:tab/>
      </w:r>
      <w:r>
        <w:tab/>
      </w:r>
      <w:r>
        <w:rPr>
          <w:rFonts w:hint="eastAsia"/>
        </w:rPr>
        <w:t>Fu</w:t>
      </w:r>
      <w:r>
        <w:t xml:space="preserve"> </w:t>
      </w:r>
      <w:r>
        <w:rPr>
          <w:rFonts w:hint="eastAsia"/>
        </w:rPr>
        <w:t>f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new</w:t>
      </w:r>
      <w:r>
        <w:t xml:space="preserve"> </w:t>
      </w:r>
      <w:r>
        <w:rPr>
          <w:rFonts w:hint="eastAsia"/>
        </w:rPr>
        <w:t>Zi</w:t>
      </w:r>
      <w:r>
        <w:t>();</w:t>
      </w:r>
      <w:r>
        <w:rPr>
          <w:rFonts w:hint="eastAsia"/>
        </w:rPr>
        <w:t>//</w:t>
      </w:r>
      <w:proofErr w:type="gramStart"/>
      <w:r>
        <w:rPr>
          <w:rFonts w:hint="eastAsia"/>
        </w:rPr>
        <w:t>把父类</w:t>
      </w:r>
      <w:proofErr w:type="gramEnd"/>
      <w:r>
        <w:rPr>
          <w:rFonts w:hint="eastAsia"/>
        </w:rPr>
        <w:t>的引用指向子类对象</w:t>
      </w:r>
    </w:p>
    <w:p w14:paraId="0A4CF5B9" w14:textId="412400D6" w:rsidR="00305C14" w:rsidRDefault="00305C14" w:rsidP="00305C14">
      <w:r>
        <w:tab/>
      </w:r>
      <w:r>
        <w:rPr>
          <w:rFonts w:hint="eastAsia"/>
        </w:rPr>
        <w:t>向下转型：</w:t>
      </w:r>
    </w:p>
    <w:p w14:paraId="1D40E690" w14:textId="0A9800D0" w:rsidR="00305C14" w:rsidRDefault="00305C14" w:rsidP="00305C14">
      <w:r>
        <w:tab/>
      </w:r>
      <w:r>
        <w:tab/>
      </w:r>
      <w:r>
        <w:rPr>
          <w:rFonts w:hint="eastAsia"/>
        </w:rPr>
        <w:t>Zi</w:t>
      </w:r>
      <w:r>
        <w:t xml:space="preserve"> </w:t>
      </w:r>
      <w:r>
        <w:rPr>
          <w:rFonts w:hint="eastAsia"/>
        </w:rPr>
        <w:t>z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(</w:t>
      </w:r>
      <w:r>
        <w:t>Zi)f;//</w:t>
      </w:r>
      <w:r>
        <w:rPr>
          <w:rFonts w:hint="eastAsia"/>
        </w:rPr>
        <w:t>要求该</w:t>
      </w:r>
      <w:r>
        <w:rPr>
          <w:rFonts w:hint="eastAsia"/>
        </w:rPr>
        <w:t>f</w:t>
      </w:r>
      <w:r>
        <w:rPr>
          <w:rFonts w:hint="eastAsia"/>
        </w:rPr>
        <w:t>必须是能够转化未</w:t>
      </w:r>
      <w:r>
        <w:t>Zi</w:t>
      </w:r>
      <w:r>
        <w:rPr>
          <w:rFonts w:hint="eastAsia"/>
        </w:rPr>
        <w:t>的</w:t>
      </w:r>
    </w:p>
    <w:p w14:paraId="0463F2D3" w14:textId="3283E0A4" w:rsidR="00305C14" w:rsidRDefault="00305C14" w:rsidP="00305C14">
      <w:r>
        <w:rPr>
          <w:noProof/>
        </w:rPr>
        <w:drawing>
          <wp:inline distT="0" distB="0" distL="0" distR="0" wp14:anchorId="58EC0968" wp14:editId="143EF8CC">
            <wp:extent cx="3232023" cy="1295400"/>
            <wp:effectExtent l="0" t="0" r="6985" b="0"/>
            <wp:docPr id="283" name="图片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9"/>
                    <a:stretch>
                      <a:fillRect/>
                    </a:stretch>
                  </pic:blipFill>
                  <pic:spPr>
                    <a:xfrm>
                      <a:off x="0" y="0"/>
                      <a:ext cx="3244939" cy="13005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05C14">
        <w:rPr>
          <w:noProof/>
        </w:rPr>
        <w:t xml:space="preserve"> </w:t>
      </w:r>
      <w:r>
        <w:rPr>
          <w:noProof/>
        </w:rPr>
        <w:drawing>
          <wp:inline distT="0" distB="0" distL="0" distR="0" wp14:anchorId="7A63712D" wp14:editId="53F9D597">
            <wp:extent cx="742950" cy="257175"/>
            <wp:effectExtent l="0" t="0" r="0" b="9525"/>
            <wp:docPr id="284" name="图片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0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7F0B90" w14:textId="78BF87DD" w:rsidR="00451421" w:rsidRDefault="00451421" w:rsidP="00451421">
      <w:pPr>
        <w:pStyle w:val="11"/>
        <w:spacing w:beforeLines="0" w:before="120"/>
      </w:pPr>
      <w:r>
        <w:rPr>
          <w:rFonts w:hint="eastAsia"/>
        </w:rPr>
        <w:t>5）孔子装爹的多态举例</w:t>
      </w:r>
    </w:p>
    <w:p w14:paraId="300147A4" w14:textId="77777777" w:rsidR="00451421" w:rsidRDefault="00451421" w:rsidP="00451421">
      <w:r>
        <w:rPr>
          <w:rFonts w:hint="eastAsia"/>
        </w:rPr>
        <w:t xml:space="preserve">class </w:t>
      </w:r>
      <w:r>
        <w:rPr>
          <w:rFonts w:hint="eastAsia"/>
        </w:rPr>
        <w:t>孔子爹</w:t>
      </w:r>
      <w:r>
        <w:rPr>
          <w:rFonts w:hint="eastAsia"/>
        </w:rPr>
        <w:t xml:space="preserve"> {</w:t>
      </w:r>
    </w:p>
    <w:p w14:paraId="3C262FE0" w14:textId="77777777" w:rsidR="00451421" w:rsidRDefault="00451421" w:rsidP="00451421">
      <w:r>
        <w:tab/>
        <w:t>public int age = 40;</w:t>
      </w:r>
    </w:p>
    <w:p w14:paraId="2007814A" w14:textId="77777777" w:rsidR="00451421" w:rsidRDefault="00451421" w:rsidP="00451421">
      <w:r>
        <w:tab/>
        <w:t xml:space="preserve">public void </w:t>
      </w:r>
      <w:proofErr w:type="gramStart"/>
      <w:r>
        <w:t>teach(</w:t>
      </w:r>
      <w:proofErr w:type="gramEnd"/>
      <w:r>
        <w:t>) {</w:t>
      </w:r>
    </w:p>
    <w:p w14:paraId="5AF7B059" w14:textId="77777777" w:rsidR="00451421" w:rsidRDefault="00451421" w:rsidP="00451421">
      <w:r>
        <w:rPr>
          <w:rFonts w:hint="eastAsia"/>
        </w:rPr>
        <w:tab/>
      </w:r>
      <w:r>
        <w:rPr>
          <w:rFonts w:hint="eastAsia"/>
        </w:rPr>
        <w:tab/>
        <w:t>System.out.println("</w:t>
      </w:r>
      <w:r>
        <w:rPr>
          <w:rFonts w:hint="eastAsia"/>
        </w:rPr>
        <w:t>讲解</w:t>
      </w:r>
      <w:r>
        <w:rPr>
          <w:rFonts w:hint="eastAsia"/>
        </w:rPr>
        <w:t>JavaSE");</w:t>
      </w:r>
    </w:p>
    <w:p w14:paraId="6B353693" w14:textId="77777777" w:rsidR="00451421" w:rsidRDefault="00451421" w:rsidP="00451421">
      <w:r>
        <w:tab/>
        <w:t>}</w:t>
      </w:r>
    </w:p>
    <w:p w14:paraId="737B82FC" w14:textId="77777777" w:rsidR="00451421" w:rsidRDefault="00451421" w:rsidP="00451421">
      <w:r>
        <w:t>}</w:t>
      </w:r>
    </w:p>
    <w:p w14:paraId="645CF8CD" w14:textId="77777777" w:rsidR="00451421" w:rsidRDefault="00451421" w:rsidP="00451421"/>
    <w:p w14:paraId="5DC1C908" w14:textId="77777777" w:rsidR="00451421" w:rsidRDefault="00451421" w:rsidP="00451421">
      <w:r>
        <w:rPr>
          <w:rFonts w:hint="eastAsia"/>
        </w:rPr>
        <w:t xml:space="preserve">class </w:t>
      </w:r>
      <w:r>
        <w:rPr>
          <w:rFonts w:hint="eastAsia"/>
        </w:rPr>
        <w:t>孔子</w:t>
      </w:r>
      <w:r>
        <w:rPr>
          <w:rFonts w:hint="eastAsia"/>
        </w:rPr>
        <w:t xml:space="preserve"> extends </w:t>
      </w:r>
      <w:r>
        <w:rPr>
          <w:rFonts w:hint="eastAsia"/>
        </w:rPr>
        <w:t>孔子爹</w:t>
      </w:r>
      <w:r>
        <w:rPr>
          <w:rFonts w:hint="eastAsia"/>
        </w:rPr>
        <w:t xml:space="preserve"> {</w:t>
      </w:r>
    </w:p>
    <w:p w14:paraId="6E4A1BB5" w14:textId="77777777" w:rsidR="00451421" w:rsidRDefault="00451421" w:rsidP="00451421">
      <w:r>
        <w:tab/>
        <w:t>public int ages = 20;</w:t>
      </w:r>
    </w:p>
    <w:p w14:paraId="2C15ECDC" w14:textId="77777777" w:rsidR="00451421" w:rsidRDefault="00451421" w:rsidP="00451421">
      <w:r>
        <w:tab/>
        <w:t xml:space="preserve">public void </w:t>
      </w:r>
      <w:proofErr w:type="gramStart"/>
      <w:r>
        <w:t>teach(</w:t>
      </w:r>
      <w:proofErr w:type="gramEnd"/>
      <w:r>
        <w:t>) {</w:t>
      </w:r>
    </w:p>
    <w:p w14:paraId="602C825F" w14:textId="77777777" w:rsidR="00451421" w:rsidRDefault="00451421" w:rsidP="00451421">
      <w:r>
        <w:rPr>
          <w:rFonts w:hint="eastAsia"/>
        </w:rPr>
        <w:tab/>
      </w:r>
      <w:r>
        <w:rPr>
          <w:rFonts w:hint="eastAsia"/>
        </w:rPr>
        <w:tab/>
        <w:t>System.out.println("</w:t>
      </w:r>
      <w:r>
        <w:rPr>
          <w:rFonts w:hint="eastAsia"/>
        </w:rPr>
        <w:t>讲解论语</w:t>
      </w:r>
      <w:r>
        <w:rPr>
          <w:rFonts w:hint="eastAsia"/>
        </w:rPr>
        <w:t>");</w:t>
      </w:r>
    </w:p>
    <w:p w14:paraId="2692572C" w14:textId="77777777" w:rsidR="00451421" w:rsidRDefault="00451421" w:rsidP="00451421">
      <w:r>
        <w:tab/>
        <w:t>}</w:t>
      </w:r>
    </w:p>
    <w:p w14:paraId="5726F299" w14:textId="77777777" w:rsidR="00451421" w:rsidRDefault="00451421" w:rsidP="00451421">
      <w:r>
        <w:tab/>
        <w:t xml:space="preserve">public void </w:t>
      </w:r>
      <w:proofErr w:type="gramStart"/>
      <w:r>
        <w:t>playGame(</w:t>
      </w:r>
      <w:proofErr w:type="gramEnd"/>
      <w:r>
        <w:t>) {</w:t>
      </w:r>
    </w:p>
    <w:p w14:paraId="0C35B997" w14:textId="77777777" w:rsidR="00451421" w:rsidRDefault="00451421" w:rsidP="00451421">
      <w:r>
        <w:tab/>
      </w:r>
      <w:r>
        <w:tab/>
        <w:t>System.out.println("LOL");</w:t>
      </w:r>
    </w:p>
    <w:p w14:paraId="041D9FD0" w14:textId="77777777" w:rsidR="00451421" w:rsidRDefault="00451421" w:rsidP="00451421">
      <w:r>
        <w:tab/>
        <w:t>}</w:t>
      </w:r>
    </w:p>
    <w:p w14:paraId="7F88ACC0" w14:textId="77777777" w:rsidR="00451421" w:rsidRDefault="00451421" w:rsidP="00451421">
      <w:r>
        <w:t>}</w:t>
      </w:r>
    </w:p>
    <w:p w14:paraId="395838D0" w14:textId="77777777" w:rsidR="00451421" w:rsidRDefault="00451421" w:rsidP="00451421"/>
    <w:p w14:paraId="08884F2B" w14:textId="77777777" w:rsidR="00451421" w:rsidRDefault="00451421" w:rsidP="00451421">
      <w:r>
        <w:rPr>
          <w:rFonts w:hint="eastAsia"/>
        </w:rPr>
        <w:t>Java</w:t>
      </w:r>
      <w:r>
        <w:rPr>
          <w:rFonts w:hint="eastAsia"/>
        </w:rPr>
        <w:t>培训特别火，很多人来请孔子爹去讲课，这一天孔子爹被请走了</w:t>
      </w:r>
    </w:p>
    <w:p w14:paraId="7051E2A9" w14:textId="77777777" w:rsidR="00451421" w:rsidRDefault="00451421" w:rsidP="00451421">
      <w:r>
        <w:rPr>
          <w:rFonts w:hint="eastAsia"/>
        </w:rPr>
        <w:t>但是还有人来请，就剩孔子在家价格还挺高。孔子一想，我是不是可以考虑去吧？</w:t>
      </w:r>
    </w:p>
    <w:p w14:paraId="10715686" w14:textId="77777777" w:rsidR="00451421" w:rsidRDefault="00451421" w:rsidP="00451421">
      <w:r>
        <w:rPr>
          <w:rFonts w:hint="eastAsia"/>
        </w:rPr>
        <w:t>然后就穿上爹的衣服，带上爹的眼镜，就开始装爹</w:t>
      </w:r>
    </w:p>
    <w:p w14:paraId="67110029" w14:textId="77777777" w:rsidR="00451421" w:rsidRDefault="00451421" w:rsidP="00451421">
      <w:r>
        <w:rPr>
          <w:rFonts w:hint="eastAsia"/>
        </w:rPr>
        <w:t>向上转型</w:t>
      </w:r>
    </w:p>
    <w:p w14:paraId="1240088D" w14:textId="77777777" w:rsidR="00451421" w:rsidRDefault="00451421" w:rsidP="00451421">
      <w:r>
        <w:rPr>
          <w:rFonts w:hint="eastAsia"/>
        </w:rPr>
        <w:t>孔子爹</w:t>
      </w:r>
      <w:r>
        <w:rPr>
          <w:rFonts w:hint="eastAsia"/>
        </w:rPr>
        <w:t xml:space="preserve"> k</w:t>
      </w:r>
      <w:r>
        <w:rPr>
          <w:rFonts w:hint="eastAsia"/>
        </w:rPr>
        <w:t>爹</w:t>
      </w:r>
      <w:r>
        <w:rPr>
          <w:rFonts w:hint="eastAsia"/>
        </w:rPr>
        <w:t xml:space="preserve"> = new </w:t>
      </w:r>
      <w:r>
        <w:rPr>
          <w:rFonts w:hint="eastAsia"/>
        </w:rPr>
        <w:t>孔子</w:t>
      </w:r>
      <w:r>
        <w:rPr>
          <w:rFonts w:hint="eastAsia"/>
        </w:rPr>
        <w:t>();</w:t>
      </w:r>
    </w:p>
    <w:p w14:paraId="3D94D307" w14:textId="77777777" w:rsidR="00451421" w:rsidRDefault="00451421" w:rsidP="00451421">
      <w:r>
        <w:t>System.out.println(</w:t>
      </w:r>
      <w:proofErr w:type="gramStart"/>
      <w:r>
        <w:t>k.age);/</w:t>
      </w:r>
      <w:proofErr w:type="gramEnd"/>
      <w:r>
        <w:t>/40</w:t>
      </w:r>
    </w:p>
    <w:p w14:paraId="11708A2A" w14:textId="77777777" w:rsidR="00451421" w:rsidRDefault="00451421" w:rsidP="00451421">
      <w:r>
        <w:rPr>
          <w:rFonts w:hint="eastAsia"/>
        </w:rPr>
        <w:t>k</w:t>
      </w:r>
      <w:r>
        <w:rPr>
          <w:rFonts w:hint="eastAsia"/>
        </w:rPr>
        <w:t>爹</w:t>
      </w:r>
      <w:r>
        <w:rPr>
          <w:rFonts w:hint="eastAsia"/>
        </w:rPr>
        <w:t>.teach();//</w:t>
      </w:r>
      <w:r>
        <w:rPr>
          <w:rFonts w:hint="eastAsia"/>
        </w:rPr>
        <w:t>被覆盖重写了，讲解论语</w:t>
      </w:r>
    </w:p>
    <w:p w14:paraId="25711FD6" w14:textId="77777777" w:rsidR="00451421" w:rsidRDefault="00451421" w:rsidP="00451421">
      <w:r>
        <w:rPr>
          <w:rFonts w:hint="eastAsia"/>
        </w:rPr>
        <w:t>//k</w:t>
      </w:r>
      <w:r>
        <w:rPr>
          <w:rFonts w:hint="eastAsia"/>
        </w:rPr>
        <w:t>爹</w:t>
      </w:r>
      <w:r>
        <w:rPr>
          <w:rFonts w:hint="eastAsia"/>
        </w:rPr>
        <w:t>.playGame();//</w:t>
      </w:r>
      <w:r>
        <w:rPr>
          <w:rFonts w:hint="eastAsia"/>
        </w:rPr>
        <w:t>这是儿子才能做的</w:t>
      </w:r>
    </w:p>
    <w:p w14:paraId="7FDF1F84" w14:textId="77777777" w:rsidR="00451421" w:rsidRDefault="00451421" w:rsidP="00451421"/>
    <w:p w14:paraId="2DC915CC" w14:textId="77777777" w:rsidR="00451421" w:rsidRDefault="00451421" w:rsidP="00451421">
      <w:r>
        <w:rPr>
          <w:rFonts w:hint="eastAsia"/>
        </w:rPr>
        <w:t>讲完了，下班回家了</w:t>
      </w:r>
    </w:p>
    <w:p w14:paraId="1655FCEB" w14:textId="77777777" w:rsidR="00451421" w:rsidRDefault="00451421" w:rsidP="00451421">
      <w:r>
        <w:rPr>
          <w:rFonts w:hint="eastAsia"/>
        </w:rPr>
        <w:t>脱下爹的装备，换上自己的装备</w:t>
      </w:r>
    </w:p>
    <w:p w14:paraId="7BD4739F" w14:textId="77777777" w:rsidR="00451421" w:rsidRDefault="00451421" w:rsidP="00451421">
      <w:r>
        <w:rPr>
          <w:rFonts w:hint="eastAsia"/>
        </w:rPr>
        <w:t>向下转型</w:t>
      </w:r>
    </w:p>
    <w:p w14:paraId="20649A11" w14:textId="77777777" w:rsidR="00451421" w:rsidRDefault="00451421" w:rsidP="00451421">
      <w:r>
        <w:rPr>
          <w:rFonts w:hint="eastAsia"/>
        </w:rPr>
        <w:t>孔子</w:t>
      </w:r>
      <w:r>
        <w:rPr>
          <w:rFonts w:hint="eastAsia"/>
        </w:rPr>
        <w:t xml:space="preserve"> k = (</w:t>
      </w:r>
      <w:r>
        <w:rPr>
          <w:rFonts w:hint="eastAsia"/>
        </w:rPr>
        <w:t>孔子</w:t>
      </w:r>
      <w:r>
        <w:rPr>
          <w:rFonts w:hint="eastAsia"/>
        </w:rPr>
        <w:t>)k</w:t>
      </w:r>
      <w:r>
        <w:rPr>
          <w:rFonts w:hint="eastAsia"/>
        </w:rPr>
        <w:t>爹</w:t>
      </w:r>
    </w:p>
    <w:p w14:paraId="4E774907" w14:textId="77777777" w:rsidR="00451421" w:rsidRDefault="00451421" w:rsidP="00451421">
      <w:r>
        <w:t>System.out.println(</w:t>
      </w:r>
      <w:proofErr w:type="gramStart"/>
      <w:r>
        <w:t>k.age);/</w:t>
      </w:r>
      <w:proofErr w:type="gramEnd"/>
      <w:r>
        <w:t>/20</w:t>
      </w:r>
    </w:p>
    <w:p w14:paraId="51397CFD" w14:textId="77777777" w:rsidR="00451421" w:rsidRDefault="00451421" w:rsidP="00451421">
      <w:r>
        <w:rPr>
          <w:rFonts w:hint="eastAsia"/>
        </w:rPr>
        <w:t>k.teach();//</w:t>
      </w:r>
      <w:r>
        <w:rPr>
          <w:rFonts w:hint="eastAsia"/>
        </w:rPr>
        <w:t>讲解论语</w:t>
      </w:r>
    </w:p>
    <w:p w14:paraId="116C34FD" w14:textId="257CE1E2" w:rsidR="00305C14" w:rsidRDefault="00451421" w:rsidP="00451421">
      <w:proofErr w:type="gramStart"/>
      <w:r>
        <w:t>k.playGame</w:t>
      </w:r>
      <w:proofErr w:type="gramEnd"/>
      <w:r>
        <w:t>();//LOL</w:t>
      </w:r>
    </w:p>
    <w:p w14:paraId="5CB53E2B" w14:textId="77777777" w:rsidR="00305C14" w:rsidRPr="00305C14" w:rsidRDefault="00305C14" w:rsidP="00305C14"/>
    <w:p w14:paraId="6EBEB0CE" w14:textId="6E7C4D93" w:rsidR="005C7D39" w:rsidRDefault="004D7CD5" w:rsidP="00776B3E">
      <w:pPr>
        <w:pStyle w:val="11"/>
        <w:spacing w:beforeLines="0" w:before="120"/>
      </w:pPr>
      <w:r>
        <w:rPr>
          <w:rFonts w:hint="eastAsia"/>
        </w:rPr>
        <w:t>6）</w:t>
      </w:r>
      <w:r w:rsidR="00776B3E">
        <w:rPr>
          <w:rFonts w:hint="eastAsia"/>
        </w:rPr>
        <w:t>多态的内存图解</w:t>
      </w:r>
    </w:p>
    <w:p w14:paraId="31B8E99A" w14:textId="038BEE87" w:rsidR="00776B3E" w:rsidRDefault="00776B3E" w:rsidP="001C61CB">
      <w:r w:rsidRPr="00776B3E">
        <w:rPr>
          <w:noProof/>
        </w:rPr>
        <w:lastRenderedPageBreak/>
        <w:drawing>
          <wp:inline distT="0" distB="0" distL="0" distR="0" wp14:anchorId="1D99E3F6" wp14:editId="14251C48">
            <wp:extent cx="5274310" cy="2399030"/>
            <wp:effectExtent l="0" t="0" r="2540" b="1270"/>
            <wp:docPr id="285" name="图片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399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98B678" w14:textId="72A04609" w:rsidR="004D7CD5" w:rsidRDefault="00776B3E" w:rsidP="001C61CB">
      <w:r>
        <w:rPr>
          <w:rFonts w:hint="eastAsia"/>
        </w:rPr>
        <w:t>注意，在</w:t>
      </w:r>
      <w:proofErr w:type="gramStart"/>
      <w:r>
        <w:rPr>
          <w:rFonts w:hint="eastAsia"/>
        </w:rPr>
        <w:t>栈</w:t>
      </w:r>
      <w:proofErr w:type="gramEnd"/>
      <w:r>
        <w:rPr>
          <w:rFonts w:hint="eastAsia"/>
        </w:rPr>
        <w:t>中，是</w:t>
      </w:r>
      <w:proofErr w:type="gramStart"/>
      <w:r>
        <w:rPr>
          <w:rFonts w:hint="eastAsia"/>
        </w:rPr>
        <w:t>父类引</w:t>
      </w:r>
      <w:proofErr w:type="gramEnd"/>
      <w:r>
        <w:rPr>
          <w:rFonts w:hint="eastAsia"/>
        </w:rPr>
        <w:t>用，</w:t>
      </w:r>
      <w:r>
        <w:rPr>
          <w:rFonts w:hint="eastAsia"/>
        </w:rPr>
        <w:t>Fu</w:t>
      </w:r>
      <w:r>
        <w:t xml:space="preserve"> </w:t>
      </w:r>
      <w:r>
        <w:rPr>
          <w:rFonts w:hint="eastAsia"/>
        </w:rPr>
        <w:t>f</w:t>
      </w:r>
      <w:r>
        <w:rPr>
          <w:rFonts w:hint="eastAsia"/>
        </w:rPr>
        <w:t>所以是应该用</w:t>
      </w:r>
      <w:r>
        <w:rPr>
          <w:rFonts w:hint="eastAsia"/>
        </w:rPr>
        <w:t>super</w:t>
      </w:r>
    </w:p>
    <w:p w14:paraId="09ABAC80" w14:textId="49CDA32D" w:rsidR="00776B3E" w:rsidRDefault="00776B3E" w:rsidP="001C61CB">
      <w:r w:rsidRPr="00776B3E">
        <w:rPr>
          <w:noProof/>
        </w:rPr>
        <w:drawing>
          <wp:inline distT="0" distB="0" distL="0" distR="0" wp14:anchorId="57914AD9" wp14:editId="72DEDDFE">
            <wp:extent cx="5274310" cy="2426335"/>
            <wp:effectExtent l="0" t="0" r="2540" b="0"/>
            <wp:docPr id="286" name="图片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26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8A125A" w14:textId="02DDDEF3" w:rsidR="005C7D39" w:rsidRDefault="00A8399C" w:rsidP="001C61CB">
      <w:r>
        <w:rPr>
          <w:rFonts w:hint="eastAsia"/>
        </w:rPr>
        <w:t>ClassCastException</w:t>
      </w:r>
      <w:r>
        <w:rPr>
          <w:rFonts w:hint="eastAsia"/>
        </w:rPr>
        <w:t>：类型转换异常</w:t>
      </w:r>
    </w:p>
    <w:p w14:paraId="14BEBB24" w14:textId="58DEC862" w:rsidR="00A8399C" w:rsidRDefault="00A8399C" w:rsidP="001C61CB">
      <w:r>
        <w:rPr>
          <w:rFonts w:hint="eastAsia"/>
        </w:rPr>
        <w:t>一般在多态的向下转型中容易出现</w:t>
      </w:r>
    </w:p>
    <w:p w14:paraId="75BA4CDD" w14:textId="07239E65" w:rsidR="00A8399C" w:rsidRDefault="00A8399C" w:rsidP="001C61CB"/>
    <w:p w14:paraId="7C802F93" w14:textId="670B96B4" w:rsidR="00A8399C" w:rsidRDefault="00A8399C" w:rsidP="00877FEC">
      <w:pPr>
        <w:pStyle w:val="11"/>
        <w:spacing w:beforeLines="0" w:before="120"/>
      </w:pPr>
      <w:r>
        <w:rPr>
          <w:rFonts w:hint="eastAsia"/>
        </w:rPr>
        <w:t>7）多态举例：猫狗案例</w:t>
      </w:r>
    </w:p>
    <w:p w14:paraId="42A15C18" w14:textId="71125959" w:rsidR="00A8399C" w:rsidRDefault="00EA7964" w:rsidP="001C61CB">
      <w:pPr>
        <w:rPr>
          <w:noProof/>
        </w:rPr>
      </w:pPr>
      <w:r>
        <w:rPr>
          <w:noProof/>
        </w:rPr>
        <w:drawing>
          <wp:inline distT="0" distB="0" distL="0" distR="0" wp14:anchorId="4FE23FE5" wp14:editId="2B678CCD">
            <wp:extent cx="2375477" cy="2736962"/>
            <wp:effectExtent l="0" t="0" r="6350" b="6350"/>
            <wp:docPr id="287" name="图片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3"/>
                    <a:stretch>
                      <a:fillRect/>
                    </a:stretch>
                  </pic:blipFill>
                  <pic:spPr>
                    <a:xfrm>
                      <a:off x="0" y="0"/>
                      <a:ext cx="2397292" cy="27620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A7964">
        <w:rPr>
          <w:noProof/>
        </w:rPr>
        <w:t xml:space="preserve"> </w:t>
      </w:r>
      <w:r>
        <w:rPr>
          <w:noProof/>
        </w:rPr>
        <w:drawing>
          <wp:inline distT="0" distB="0" distL="0" distR="0" wp14:anchorId="5DED1C2D" wp14:editId="3289F1EA">
            <wp:extent cx="2804081" cy="2578228"/>
            <wp:effectExtent l="0" t="0" r="0" b="0"/>
            <wp:docPr id="288" name="图片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4"/>
                    <a:stretch>
                      <a:fillRect/>
                    </a:stretch>
                  </pic:blipFill>
                  <pic:spPr>
                    <a:xfrm>
                      <a:off x="0" y="0"/>
                      <a:ext cx="2822535" cy="2595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FAA623" w14:textId="2EE5F7CE" w:rsidR="00EA7964" w:rsidRDefault="00EA7964" w:rsidP="001C61CB">
      <w:r>
        <w:rPr>
          <w:noProof/>
        </w:rPr>
        <w:lastRenderedPageBreak/>
        <w:drawing>
          <wp:inline distT="0" distB="0" distL="0" distR="0" wp14:anchorId="47100063" wp14:editId="4DEAB4C9">
            <wp:extent cx="675397" cy="1342456"/>
            <wp:effectExtent l="0" t="0" r="0" b="0"/>
            <wp:docPr id="289" name="图片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5"/>
                    <a:stretch>
                      <a:fillRect/>
                    </a:stretch>
                  </pic:blipFill>
                  <pic:spPr>
                    <a:xfrm>
                      <a:off x="0" y="0"/>
                      <a:ext cx="678356" cy="13483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6076D2" w14:textId="783BD342" w:rsidR="00EA7964" w:rsidRDefault="00EA7964" w:rsidP="00EA7964">
      <w:pPr>
        <w:pStyle w:val="11"/>
        <w:spacing w:beforeLines="0" w:before="120"/>
      </w:pPr>
      <w:r>
        <w:rPr>
          <w:rFonts w:hint="eastAsia"/>
        </w:rPr>
        <w:t>8）一些注意的点</w:t>
      </w:r>
    </w:p>
    <w:p w14:paraId="2A248722" w14:textId="46B6CB46" w:rsidR="00EA7964" w:rsidRDefault="00EA7964" w:rsidP="001C61CB">
      <w:r>
        <w:rPr>
          <w:rFonts w:hint="eastAsia"/>
        </w:rPr>
        <w:t>多态访问成员方法的特点：</w:t>
      </w:r>
    </w:p>
    <w:p w14:paraId="6DA125C7" w14:textId="12889011" w:rsidR="00EA7964" w:rsidRDefault="00EA7964" w:rsidP="001C61CB">
      <w:r>
        <w:tab/>
      </w:r>
      <w:proofErr w:type="gramStart"/>
      <w:r>
        <w:rPr>
          <w:rFonts w:hint="eastAsia"/>
        </w:rPr>
        <w:t>编译看</w:t>
      </w:r>
      <w:proofErr w:type="gramEnd"/>
      <w:r>
        <w:rPr>
          <w:rFonts w:hint="eastAsia"/>
        </w:rPr>
        <w:t>左边，运行看右边</w:t>
      </w:r>
    </w:p>
    <w:p w14:paraId="1C0B8AA2" w14:textId="7D40D331" w:rsidR="00EA7964" w:rsidRDefault="00EA7964" w:rsidP="001C61CB">
      <w:r>
        <w:rPr>
          <w:rFonts w:hint="eastAsia"/>
        </w:rPr>
        <w:t>继承的时候：</w:t>
      </w:r>
    </w:p>
    <w:p w14:paraId="3AF2EEF8" w14:textId="1A4D471E" w:rsidR="00EA7964" w:rsidRDefault="00EA7964" w:rsidP="001C61CB">
      <w:r>
        <w:tab/>
      </w:r>
      <w:r>
        <w:rPr>
          <w:rFonts w:hint="eastAsia"/>
        </w:rPr>
        <w:t>子类中有和</w:t>
      </w:r>
      <w:proofErr w:type="gramStart"/>
      <w:r>
        <w:rPr>
          <w:rFonts w:hint="eastAsia"/>
        </w:rPr>
        <w:t>父类中</w:t>
      </w:r>
      <w:proofErr w:type="gramEnd"/>
      <w:r>
        <w:rPr>
          <w:rFonts w:hint="eastAsia"/>
        </w:rPr>
        <w:t>一样的方法，叫重写</w:t>
      </w:r>
    </w:p>
    <w:p w14:paraId="21AE0864" w14:textId="5803BF41" w:rsidR="00EA7964" w:rsidRDefault="00EA7964" w:rsidP="001C61CB">
      <w:r>
        <w:tab/>
      </w:r>
      <w:r>
        <w:rPr>
          <w:rFonts w:hint="eastAsia"/>
        </w:rPr>
        <w:t>子类中没有父类中出现过的方法，这个方法就被继承过来了</w:t>
      </w:r>
    </w:p>
    <w:p w14:paraId="22CCFCC7" w14:textId="77777777" w:rsidR="00EA7964" w:rsidRDefault="00EA7964" w:rsidP="001C61CB"/>
    <w:p w14:paraId="1E18AACA" w14:textId="3220BB82" w:rsidR="005C7D39" w:rsidRPr="003E66DE" w:rsidRDefault="003E66DE" w:rsidP="003E66DE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3E66DE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3E66DE">
        <w:rPr>
          <w:rFonts w:ascii="黑体" w:eastAsia="黑体" w:hAnsi="黑体" w:cs="Times New Roman"/>
          <w:spacing w:val="3"/>
          <w:sz w:val="28"/>
          <w:szCs w:val="28"/>
        </w:rPr>
        <w:t>31)</w:t>
      </w:r>
      <w:r w:rsidRPr="003E66DE">
        <w:rPr>
          <w:rFonts w:ascii="黑体" w:eastAsia="黑体" w:hAnsi="黑体" w:cs="Times New Roman" w:hint="eastAsia"/>
          <w:spacing w:val="3"/>
          <w:sz w:val="28"/>
          <w:szCs w:val="28"/>
        </w:rPr>
        <w:t>抽象类</w:t>
      </w:r>
    </w:p>
    <w:p w14:paraId="3EDBC641" w14:textId="1C04BDFE" w:rsidR="003E66DE" w:rsidRDefault="003E66DE" w:rsidP="003D15C1">
      <w:pPr>
        <w:pStyle w:val="11"/>
        <w:spacing w:beforeLines="0" w:before="120"/>
      </w:pPr>
      <w:r>
        <w:rPr>
          <w:rFonts w:hint="eastAsia"/>
        </w:rPr>
        <w:t>1）</w:t>
      </w:r>
      <w:r w:rsidR="003D15C1">
        <w:rPr>
          <w:rFonts w:hint="eastAsia"/>
        </w:rPr>
        <w:t>概述</w:t>
      </w:r>
    </w:p>
    <w:p w14:paraId="0AAC96BD" w14:textId="53A688B0" w:rsidR="005C7D39" w:rsidRDefault="003D15C1" w:rsidP="001C61CB">
      <w:r>
        <w:tab/>
      </w:r>
      <w:r>
        <w:rPr>
          <w:rFonts w:hint="eastAsia"/>
        </w:rPr>
        <w:t>抽象类的概述：</w:t>
      </w:r>
    </w:p>
    <w:p w14:paraId="36D6B0B0" w14:textId="3407D54F" w:rsidR="003D15C1" w:rsidRDefault="003D15C1" w:rsidP="001C61CB">
      <w:r>
        <w:tab/>
      </w:r>
      <w:r>
        <w:rPr>
          <w:rFonts w:hint="eastAsia"/>
        </w:rPr>
        <w:t>动物不能定义为具体的东西，而且动物中的吃，睡等也不应该是具体的。</w:t>
      </w:r>
    </w:p>
    <w:p w14:paraId="6F74504F" w14:textId="748F3C75" w:rsidR="003D15C1" w:rsidRDefault="003D15C1" w:rsidP="001C61CB">
      <w:r>
        <w:tab/>
      </w:r>
      <w:r>
        <w:rPr>
          <w:rFonts w:hint="eastAsia"/>
        </w:rPr>
        <w:t>我们把一个不是具体的功能称为抽象的功能，而一个类中若有抽象的功能，该类必须是抽象类。</w:t>
      </w:r>
    </w:p>
    <w:p w14:paraId="73934A1D" w14:textId="284A0C6B" w:rsidR="003D15C1" w:rsidRDefault="003D15C1" w:rsidP="003D15C1">
      <w:pPr>
        <w:pStyle w:val="11"/>
        <w:spacing w:beforeLines="0" w:before="120"/>
      </w:pPr>
      <w:r>
        <w:rPr>
          <w:rFonts w:hint="eastAsia"/>
        </w:rPr>
        <w:t>2）特点</w:t>
      </w:r>
    </w:p>
    <w:p w14:paraId="3BCB1CC5" w14:textId="1C714D9B" w:rsidR="003D15C1" w:rsidRDefault="003D15C1" w:rsidP="001C61CB">
      <w:r>
        <w:tab/>
      </w:r>
      <w:r w:rsidRPr="003D15C1">
        <w:rPr>
          <w:rFonts w:hint="eastAsia"/>
          <w:b/>
          <w:bCs/>
          <w:color w:val="FF0000"/>
        </w:rPr>
        <w:t>A</w:t>
      </w:r>
      <w:r>
        <w:rPr>
          <w:rFonts w:hint="eastAsia"/>
        </w:rPr>
        <w:t>：抽象类和抽象方法必须用</w:t>
      </w:r>
      <w:r>
        <w:rPr>
          <w:rFonts w:hint="eastAsia"/>
        </w:rPr>
        <w:t>abstract</w:t>
      </w:r>
      <w:r>
        <w:rPr>
          <w:rFonts w:hint="eastAsia"/>
        </w:rPr>
        <w:t>关键字修饰</w:t>
      </w:r>
    </w:p>
    <w:p w14:paraId="41BAE895" w14:textId="6004F392" w:rsidR="003D15C1" w:rsidRDefault="003D15C1" w:rsidP="001C61CB">
      <w:r>
        <w:tab/>
      </w:r>
      <w:r w:rsidRPr="003D15C1">
        <w:rPr>
          <w:rFonts w:hint="eastAsia"/>
          <w:b/>
          <w:bCs/>
          <w:color w:val="FF0000"/>
        </w:rPr>
        <w:t>B</w:t>
      </w:r>
      <w:r>
        <w:rPr>
          <w:rFonts w:hint="eastAsia"/>
        </w:rPr>
        <w:t>：抽象类中不一定有抽象方法，但是有抽象方法的类必须定义为抽象类</w:t>
      </w:r>
    </w:p>
    <w:p w14:paraId="39010866" w14:textId="038ED337" w:rsidR="003D15C1" w:rsidRDefault="003D15C1" w:rsidP="001C61CB">
      <w:r>
        <w:tab/>
      </w:r>
      <w:r w:rsidRPr="003D15C1">
        <w:rPr>
          <w:rFonts w:hint="eastAsia"/>
          <w:b/>
          <w:bCs/>
          <w:color w:val="FF0000"/>
        </w:rPr>
        <w:t>C</w:t>
      </w:r>
      <w:r>
        <w:rPr>
          <w:rFonts w:hint="eastAsia"/>
        </w:rPr>
        <w:t>：抽象类不能实例化</w:t>
      </w:r>
    </w:p>
    <w:p w14:paraId="19498B1F" w14:textId="09BAB241" w:rsidR="003D15C1" w:rsidRDefault="003D15C1" w:rsidP="001C61CB">
      <w:r>
        <w:tab/>
      </w:r>
      <w:r>
        <w:tab/>
      </w:r>
      <w:r>
        <w:rPr>
          <w:rFonts w:hint="eastAsia"/>
        </w:rPr>
        <w:t>因为它不是具体的</w:t>
      </w:r>
      <w:r w:rsidR="00D267BF">
        <w:rPr>
          <w:rFonts w:hint="eastAsia"/>
        </w:rPr>
        <w:t>（因此对于抽象方法而言，没有</w:t>
      </w:r>
      <w:r w:rsidR="00D267BF">
        <w:rPr>
          <w:rFonts w:hint="eastAsia"/>
        </w:rPr>
        <w:t>{}</w:t>
      </w:r>
      <w:r w:rsidR="00D267BF">
        <w:rPr>
          <w:rFonts w:hint="eastAsia"/>
        </w:rPr>
        <w:t>）</w:t>
      </w:r>
    </w:p>
    <w:p w14:paraId="1985801D" w14:textId="74E03A9F" w:rsidR="003D15C1" w:rsidRDefault="003D15C1" w:rsidP="001C61CB">
      <w:r>
        <w:tab/>
      </w:r>
      <w:r>
        <w:tab/>
      </w:r>
      <w:r w:rsidRPr="003D15C1">
        <w:rPr>
          <w:rFonts w:hint="eastAsia"/>
          <w:color w:val="FF0000"/>
        </w:rPr>
        <w:t>抽象类有构造方法</w:t>
      </w:r>
      <w:r>
        <w:rPr>
          <w:rFonts w:hint="eastAsia"/>
        </w:rPr>
        <w:t>，但是不能实例化？构造方法的作用是什么？</w:t>
      </w:r>
    </w:p>
    <w:p w14:paraId="5935CFB6" w14:textId="531D575B" w:rsidR="003D15C1" w:rsidRDefault="003D15C1" w:rsidP="001C61CB">
      <w:r>
        <w:tab/>
      </w:r>
      <w:r>
        <w:tab/>
      </w:r>
      <w:r w:rsidRPr="003D15C1">
        <w:rPr>
          <w:rFonts w:hint="eastAsia"/>
          <w:color w:val="FF0000"/>
        </w:rPr>
        <w:t>用于子</w:t>
      </w:r>
      <w:proofErr w:type="gramStart"/>
      <w:r w:rsidRPr="003D15C1">
        <w:rPr>
          <w:rFonts w:hint="eastAsia"/>
          <w:color w:val="FF0000"/>
        </w:rPr>
        <w:t>类访问父类</w:t>
      </w:r>
      <w:proofErr w:type="gramEnd"/>
      <w:r w:rsidRPr="003D15C1">
        <w:rPr>
          <w:rFonts w:hint="eastAsia"/>
          <w:color w:val="FF0000"/>
        </w:rPr>
        <w:t>数据的初始化</w:t>
      </w:r>
    </w:p>
    <w:p w14:paraId="27AD2D07" w14:textId="01AF69ED" w:rsidR="003D15C1" w:rsidRDefault="003D15C1" w:rsidP="001C61CB">
      <w:r>
        <w:tab/>
      </w:r>
      <w:r w:rsidRPr="003D15C1">
        <w:rPr>
          <w:rFonts w:hint="eastAsia"/>
          <w:b/>
          <w:bCs/>
          <w:color w:val="FF0000"/>
        </w:rPr>
        <w:t>D</w:t>
      </w:r>
      <w:r>
        <w:rPr>
          <w:rFonts w:hint="eastAsia"/>
        </w:rPr>
        <w:t>：抽象的子类</w:t>
      </w:r>
    </w:p>
    <w:p w14:paraId="417F6C9C" w14:textId="3F983517" w:rsidR="003D15C1" w:rsidRDefault="003D15C1" w:rsidP="001C61CB">
      <w:r>
        <w:tab/>
      </w:r>
      <w:r>
        <w:tab/>
      </w:r>
      <w:r>
        <w:rPr>
          <w:rFonts w:hint="eastAsia"/>
        </w:rPr>
        <w:t>a</w:t>
      </w:r>
      <w:r>
        <w:rPr>
          <w:rFonts w:hint="eastAsia"/>
        </w:rPr>
        <w:t>：若不想重写抽象方法，该子类是一个抽象类</w:t>
      </w:r>
    </w:p>
    <w:p w14:paraId="4D3988B3" w14:textId="010BA6DA" w:rsidR="003D15C1" w:rsidRDefault="003D15C1" w:rsidP="001C61CB">
      <w:r>
        <w:tab/>
      </w:r>
      <w:r>
        <w:tab/>
      </w:r>
      <w:r>
        <w:rPr>
          <w:rFonts w:hint="eastAsia"/>
        </w:rPr>
        <w:t>b</w:t>
      </w:r>
      <w:r>
        <w:rPr>
          <w:rFonts w:hint="eastAsia"/>
        </w:rPr>
        <w:t>：重写所有的抽象方法，这个时候子类是一个具体的类</w:t>
      </w:r>
    </w:p>
    <w:p w14:paraId="370C9837" w14:textId="0B2245F3" w:rsidR="003D15C1" w:rsidRDefault="003D15C1" w:rsidP="001C61CB">
      <w:r>
        <w:tab/>
      </w:r>
      <w:r w:rsidRPr="003D15C1">
        <w:rPr>
          <w:rFonts w:hint="eastAsia"/>
          <w:color w:val="FF0000"/>
        </w:rPr>
        <w:t>抽象类的实例化</w:t>
      </w:r>
      <w:r>
        <w:rPr>
          <w:rFonts w:hint="eastAsia"/>
        </w:rPr>
        <w:t>其实是靠</w:t>
      </w:r>
      <w:r w:rsidRPr="003D15C1">
        <w:rPr>
          <w:rFonts w:hint="eastAsia"/>
          <w:color w:val="FF0000"/>
        </w:rPr>
        <w:t>具体的子</w:t>
      </w:r>
      <w:proofErr w:type="gramStart"/>
      <w:r w:rsidRPr="003D15C1">
        <w:rPr>
          <w:rFonts w:hint="eastAsia"/>
          <w:color w:val="FF0000"/>
        </w:rPr>
        <w:t>类实现</w:t>
      </w:r>
      <w:proofErr w:type="gramEnd"/>
      <w:r w:rsidRPr="003D15C1">
        <w:rPr>
          <w:rFonts w:hint="eastAsia"/>
          <w:color w:val="FF0000"/>
        </w:rPr>
        <w:t>的，是多态的方式</w:t>
      </w:r>
      <w:r>
        <w:rPr>
          <w:rFonts w:hint="eastAsia"/>
        </w:rPr>
        <w:t>。</w:t>
      </w:r>
    </w:p>
    <w:p w14:paraId="3CE23439" w14:textId="036AA260" w:rsidR="00E62843" w:rsidRDefault="00E62843" w:rsidP="001C61CB">
      <w:r>
        <w:tab/>
      </w:r>
      <w:r>
        <w:tab/>
      </w:r>
      <w:r w:rsidRPr="007301D6">
        <w:rPr>
          <w:rFonts w:hint="eastAsia"/>
          <w:highlight w:val="yellow"/>
        </w:rPr>
        <w:t>Fu</w:t>
      </w:r>
      <w:r w:rsidRPr="007301D6">
        <w:rPr>
          <w:highlight w:val="yellow"/>
        </w:rPr>
        <w:t xml:space="preserve"> </w:t>
      </w:r>
      <w:r w:rsidRPr="007301D6">
        <w:rPr>
          <w:rFonts w:hint="eastAsia"/>
          <w:highlight w:val="yellow"/>
        </w:rPr>
        <w:t>f</w:t>
      </w:r>
      <w:r w:rsidRPr="007301D6">
        <w:rPr>
          <w:highlight w:val="yellow"/>
        </w:rPr>
        <w:t xml:space="preserve"> </w:t>
      </w:r>
      <w:r w:rsidRPr="007301D6">
        <w:rPr>
          <w:rFonts w:hint="eastAsia"/>
          <w:highlight w:val="yellow"/>
        </w:rPr>
        <w:t>=</w:t>
      </w:r>
      <w:r w:rsidRPr="007301D6">
        <w:rPr>
          <w:highlight w:val="yellow"/>
        </w:rPr>
        <w:t xml:space="preserve"> </w:t>
      </w:r>
      <w:r w:rsidRPr="007301D6">
        <w:rPr>
          <w:rFonts w:hint="eastAsia"/>
          <w:highlight w:val="yellow"/>
        </w:rPr>
        <w:t>new</w:t>
      </w:r>
      <w:r w:rsidRPr="007301D6">
        <w:rPr>
          <w:highlight w:val="yellow"/>
        </w:rPr>
        <w:t xml:space="preserve"> </w:t>
      </w:r>
      <w:proofErr w:type="gramStart"/>
      <w:r w:rsidRPr="007301D6">
        <w:rPr>
          <w:rFonts w:hint="eastAsia"/>
          <w:highlight w:val="yellow"/>
        </w:rPr>
        <w:t>Zi</w:t>
      </w:r>
      <w:r w:rsidRPr="007301D6">
        <w:rPr>
          <w:highlight w:val="yellow"/>
        </w:rPr>
        <w:t>(</w:t>
      </w:r>
      <w:proofErr w:type="gramEnd"/>
      <w:r w:rsidRPr="007301D6">
        <w:rPr>
          <w:highlight w:val="yellow"/>
        </w:rPr>
        <w:t>);</w:t>
      </w:r>
    </w:p>
    <w:p w14:paraId="78773F9E" w14:textId="0240FB65" w:rsidR="003D15C1" w:rsidRDefault="00ED6EA8" w:rsidP="00ED6EA8">
      <w:pPr>
        <w:jc w:val="center"/>
      </w:pPr>
      <w:r>
        <w:rPr>
          <w:noProof/>
        </w:rPr>
        <w:lastRenderedPageBreak/>
        <w:drawing>
          <wp:inline distT="0" distB="0" distL="0" distR="0" wp14:anchorId="11F8F2E3" wp14:editId="2315EB0C">
            <wp:extent cx="3698875" cy="3181852"/>
            <wp:effectExtent l="0" t="0" r="0" b="0"/>
            <wp:docPr id="290" name="图片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6"/>
                    <a:stretch>
                      <a:fillRect/>
                    </a:stretch>
                  </pic:blipFill>
                  <pic:spPr>
                    <a:xfrm>
                      <a:off x="0" y="0"/>
                      <a:ext cx="3711576" cy="31927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420BAF" w14:textId="1D57A4B1" w:rsidR="005C7D39" w:rsidRDefault="00E62843" w:rsidP="00057DFB">
      <w:pPr>
        <w:pStyle w:val="11"/>
        <w:spacing w:beforeLines="0" w:before="120"/>
      </w:pPr>
      <w:r>
        <w:rPr>
          <w:rFonts w:hint="eastAsia"/>
        </w:rPr>
        <w:t>3）</w:t>
      </w:r>
      <w:r w:rsidR="00057DFB">
        <w:rPr>
          <w:rFonts w:hint="eastAsia"/>
        </w:rPr>
        <w:t>抽象类的成员特点</w:t>
      </w:r>
    </w:p>
    <w:p w14:paraId="4655D9C4" w14:textId="2FEA7DDC" w:rsidR="00057DFB" w:rsidRDefault="00057DFB" w:rsidP="001C61CB">
      <w:r>
        <w:tab/>
      </w:r>
      <w:r>
        <w:rPr>
          <w:rFonts w:hint="eastAsia"/>
        </w:rPr>
        <w:t>成员变量：即可以是变量，也可以是常量</w:t>
      </w:r>
    </w:p>
    <w:p w14:paraId="18520C7A" w14:textId="42655DF3" w:rsidR="00057DFB" w:rsidRDefault="00057DFB" w:rsidP="001C61CB">
      <w:r>
        <w:tab/>
      </w:r>
      <w:r>
        <w:rPr>
          <w:rFonts w:hint="eastAsia"/>
        </w:rPr>
        <w:t>构造方法：有</w:t>
      </w:r>
    </w:p>
    <w:p w14:paraId="45D1FCEF" w14:textId="4BEF69A6" w:rsidR="00057DFB" w:rsidRDefault="00057DFB" w:rsidP="001C61CB">
      <w:r>
        <w:tab/>
      </w:r>
      <w:r>
        <w:tab/>
      </w:r>
      <w:r>
        <w:tab/>
      </w:r>
      <w:r>
        <w:rPr>
          <w:rFonts w:hint="eastAsia"/>
        </w:rPr>
        <w:t>用于子</w:t>
      </w:r>
      <w:proofErr w:type="gramStart"/>
      <w:r>
        <w:rPr>
          <w:rFonts w:hint="eastAsia"/>
        </w:rPr>
        <w:t>类访问父类</w:t>
      </w:r>
      <w:proofErr w:type="gramEnd"/>
      <w:r>
        <w:rPr>
          <w:rFonts w:hint="eastAsia"/>
        </w:rPr>
        <w:t>数据的初始化</w:t>
      </w:r>
    </w:p>
    <w:p w14:paraId="784A69C7" w14:textId="019A5551" w:rsidR="00057DFB" w:rsidRDefault="00057DFB" w:rsidP="001C61CB">
      <w:r>
        <w:tab/>
      </w:r>
      <w:r>
        <w:rPr>
          <w:rFonts w:hint="eastAsia"/>
        </w:rPr>
        <w:t>成员方法：</w:t>
      </w:r>
      <w:r w:rsidR="000A032F">
        <w:rPr>
          <w:rFonts w:hint="eastAsia"/>
        </w:rPr>
        <w:t>即可以是抽象的，也可以是非抽象的</w:t>
      </w:r>
    </w:p>
    <w:p w14:paraId="363EB586" w14:textId="27FCAF09" w:rsidR="000A032F" w:rsidRDefault="000A032F" w:rsidP="001C61CB">
      <w:r>
        <w:tab/>
      </w:r>
      <w:r>
        <w:tab/>
        <w:t>A</w:t>
      </w:r>
      <w:r>
        <w:rPr>
          <w:rFonts w:hint="eastAsia"/>
        </w:rPr>
        <w:t>：抽象方法：强制要求</w:t>
      </w:r>
      <w:proofErr w:type="gramStart"/>
      <w:r>
        <w:rPr>
          <w:rFonts w:hint="eastAsia"/>
        </w:rPr>
        <w:t>子类做的</w:t>
      </w:r>
      <w:proofErr w:type="gramEnd"/>
      <w:r>
        <w:rPr>
          <w:rFonts w:hint="eastAsia"/>
        </w:rPr>
        <w:t>事情（要去重写）</w:t>
      </w:r>
    </w:p>
    <w:p w14:paraId="1B5F0EED" w14:textId="77777777" w:rsidR="000A032F" w:rsidRDefault="000A032F" w:rsidP="001C61CB">
      <w:r>
        <w:tab/>
      </w:r>
      <w:r>
        <w:tab/>
      </w:r>
      <w:r>
        <w:rPr>
          <w:rFonts w:hint="eastAsia"/>
        </w:rPr>
        <w:t>B</w:t>
      </w:r>
      <w:r>
        <w:rPr>
          <w:rFonts w:hint="eastAsia"/>
        </w:rPr>
        <w:t>：非抽象方法：子类继承的事情，提高代码的复用性</w:t>
      </w:r>
    </w:p>
    <w:p w14:paraId="7ACEFF02" w14:textId="3C2DE9F2" w:rsidR="005C7D39" w:rsidRDefault="00C7391E" w:rsidP="00C7391E">
      <w:pPr>
        <w:jc w:val="center"/>
      </w:pPr>
      <w:r>
        <w:rPr>
          <w:noProof/>
        </w:rPr>
        <w:lastRenderedPageBreak/>
        <w:drawing>
          <wp:inline distT="0" distB="0" distL="0" distR="0" wp14:anchorId="50041363" wp14:editId="1DEC877B">
            <wp:extent cx="3649649" cy="4499464"/>
            <wp:effectExtent l="0" t="0" r="8255" b="0"/>
            <wp:docPr id="291" name="图片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7"/>
                    <a:stretch>
                      <a:fillRect/>
                    </a:stretch>
                  </pic:blipFill>
                  <pic:spPr>
                    <a:xfrm>
                      <a:off x="0" y="0"/>
                      <a:ext cx="3673118" cy="45283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57DFB">
        <w:tab/>
      </w:r>
    </w:p>
    <w:p w14:paraId="68A8E8AF" w14:textId="45206F22" w:rsidR="005C7D39" w:rsidRDefault="00213001" w:rsidP="00213001">
      <w:pPr>
        <w:pStyle w:val="11"/>
        <w:spacing w:beforeLines="0" w:before="120"/>
      </w:pPr>
      <w:r>
        <w:rPr>
          <w:rFonts w:hint="eastAsia"/>
        </w:rPr>
        <w:t>4）抽象类举例</w:t>
      </w:r>
    </w:p>
    <w:p w14:paraId="0854541B" w14:textId="02D25F67" w:rsidR="00213001" w:rsidRPr="00E62A7F" w:rsidRDefault="00213001" w:rsidP="00E62A7F">
      <w:pPr>
        <w:pStyle w:val="4"/>
        <w:rPr>
          <w:rFonts w:asciiTheme="majorEastAsia" w:eastAsiaTheme="majorEastAsia" w:hAnsiTheme="majorEastAsia" w:cs="微软雅黑"/>
          <w:b w:val="0"/>
          <w:sz w:val="24"/>
          <w:szCs w:val="24"/>
        </w:rPr>
      </w:pPr>
      <w:r w:rsidRPr="00E62A7F">
        <w:rPr>
          <w:rFonts w:asciiTheme="majorEastAsia" w:eastAsiaTheme="majorEastAsia" w:hAnsiTheme="majorEastAsia" w:cs="微软雅黑" w:hint="eastAsia"/>
          <w:b w:val="0"/>
          <w:sz w:val="24"/>
          <w:szCs w:val="24"/>
        </w:rPr>
        <w:t>①猫狗案例</w:t>
      </w:r>
    </w:p>
    <w:p w14:paraId="5BA2B10F" w14:textId="16D2035F" w:rsidR="00213001" w:rsidRDefault="00213001" w:rsidP="001C61CB">
      <w:r>
        <w:rPr>
          <w:rFonts w:hint="eastAsia"/>
        </w:rPr>
        <w:t>猫：</w:t>
      </w:r>
    </w:p>
    <w:p w14:paraId="11D8135B" w14:textId="4A78E325" w:rsidR="00213001" w:rsidRDefault="00213001" w:rsidP="001C61CB">
      <w:r>
        <w:rPr>
          <w:rFonts w:hint="eastAsia"/>
        </w:rPr>
        <w:t>成员变量：</w:t>
      </w:r>
      <w:bookmarkStart w:id="1" w:name="_Hlk29067409"/>
      <w:r>
        <w:rPr>
          <w:rFonts w:hint="eastAsia"/>
        </w:rPr>
        <w:t>姓名，年龄</w:t>
      </w:r>
      <w:bookmarkEnd w:id="1"/>
    </w:p>
    <w:p w14:paraId="1AAEE9B2" w14:textId="6DCBB353" w:rsidR="00213001" w:rsidRDefault="00213001" w:rsidP="001C61CB">
      <w:r>
        <w:rPr>
          <w:rFonts w:hint="eastAsia"/>
        </w:rPr>
        <w:t>构造方法：无参，带参</w:t>
      </w:r>
    </w:p>
    <w:p w14:paraId="3AAB7123" w14:textId="31BBE411" w:rsidR="00213001" w:rsidRDefault="00213001" w:rsidP="001C61CB">
      <w:r>
        <w:rPr>
          <w:rFonts w:hint="eastAsia"/>
        </w:rPr>
        <w:t>成员方法：吃饭（猫吃鱼）</w:t>
      </w:r>
    </w:p>
    <w:p w14:paraId="33E2F551" w14:textId="03E4F51B" w:rsidR="00213001" w:rsidRDefault="00213001" w:rsidP="00213001">
      <w:r>
        <w:rPr>
          <w:rFonts w:hint="eastAsia"/>
        </w:rPr>
        <w:t>狗：</w:t>
      </w:r>
    </w:p>
    <w:p w14:paraId="24EA0144" w14:textId="77777777" w:rsidR="00213001" w:rsidRDefault="00213001" w:rsidP="00213001">
      <w:r>
        <w:rPr>
          <w:rFonts w:hint="eastAsia"/>
        </w:rPr>
        <w:t>成员变量：姓名，年龄</w:t>
      </w:r>
    </w:p>
    <w:p w14:paraId="403F4334" w14:textId="77777777" w:rsidR="00213001" w:rsidRDefault="00213001" w:rsidP="00213001">
      <w:r>
        <w:rPr>
          <w:rFonts w:hint="eastAsia"/>
        </w:rPr>
        <w:t>构造方法：无参，带参</w:t>
      </w:r>
    </w:p>
    <w:p w14:paraId="5601EFE4" w14:textId="1E6040FE" w:rsidR="00213001" w:rsidRDefault="00213001" w:rsidP="00213001">
      <w:r>
        <w:rPr>
          <w:rFonts w:hint="eastAsia"/>
        </w:rPr>
        <w:t>成员方法：吃饭（狗吃肉）</w:t>
      </w:r>
    </w:p>
    <w:p w14:paraId="10291C46" w14:textId="22E7FACC" w:rsidR="00213001" w:rsidRPr="00213001" w:rsidRDefault="00213001" w:rsidP="001C61CB">
      <w:r>
        <w:rPr>
          <w:rFonts w:hint="eastAsia"/>
        </w:rPr>
        <w:t>可以</w:t>
      </w:r>
      <w:proofErr w:type="gramStart"/>
      <w:r>
        <w:rPr>
          <w:rFonts w:hint="eastAsia"/>
        </w:rPr>
        <w:t>看出来猫和</w:t>
      </w:r>
      <w:proofErr w:type="gramEnd"/>
      <w:r>
        <w:rPr>
          <w:rFonts w:hint="eastAsia"/>
        </w:rPr>
        <w:t>狗都有共性：</w:t>
      </w:r>
      <w:r w:rsidRPr="00213001">
        <w:rPr>
          <w:rFonts w:hint="eastAsia"/>
        </w:rPr>
        <w:t>姓名，年龄</w:t>
      </w:r>
      <w:r>
        <w:rPr>
          <w:rFonts w:hint="eastAsia"/>
        </w:rPr>
        <w:t>，吃饭（但是抽象的）</w:t>
      </w:r>
    </w:p>
    <w:p w14:paraId="5DD04618" w14:textId="0622B8DA" w:rsidR="00213001" w:rsidRDefault="00213001" w:rsidP="001C61CB">
      <w:r>
        <w:rPr>
          <w:rFonts w:hint="eastAsia"/>
        </w:rPr>
        <w:t>因此定义一个抽象的动物类，其中吃饭方法是抽象的（要求具体子类必须重写）</w:t>
      </w:r>
    </w:p>
    <w:p w14:paraId="7D1A382B" w14:textId="78E8378D" w:rsidR="00213001" w:rsidRDefault="00213001" w:rsidP="001C61CB">
      <w:r>
        <w:rPr>
          <w:rFonts w:hint="eastAsia"/>
        </w:rPr>
        <w:t>实现：</w:t>
      </w:r>
    </w:p>
    <w:p w14:paraId="7FA811A2" w14:textId="371E515E" w:rsidR="00213001" w:rsidRDefault="00213001" w:rsidP="001C61CB">
      <w:r>
        <w:rPr>
          <w:rFonts w:hint="eastAsia"/>
        </w:rPr>
        <w:t>动物类：</w:t>
      </w:r>
    </w:p>
    <w:p w14:paraId="4BD3C045" w14:textId="77777777" w:rsidR="00213001" w:rsidRDefault="00213001" w:rsidP="00213001">
      <w:r>
        <w:rPr>
          <w:rFonts w:hint="eastAsia"/>
        </w:rPr>
        <w:t>成员变量：姓名，年龄</w:t>
      </w:r>
    </w:p>
    <w:p w14:paraId="1583E213" w14:textId="77777777" w:rsidR="00213001" w:rsidRDefault="00213001" w:rsidP="00213001">
      <w:r>
        <w:rPr>
          <w:rFonts w:hint="eastAsia"/>
        </w:rPr>
        <w:t>构造方法：无参，带参</w:t>
      </w:r>
    </w:p>
    <w:p w14:paraId="7F849F8E" w14:textId="1DEA14AE" w:rsidR="00213001" w:rsidRDefault="00213001" w:rsidP="00213001">
      <w:r>
        <w:rPr>
          <w:rFonts w:hint="eastAsia"/>
        </w:rPr>
        <w:t>成员方法：吃饭（）</w:t>
      </w:r>
    </w:p>
    <w:p w14:paraId="21245952" w14:textId="6EF77315" w:rsidR="00213001" w:rsidRDefault="00213001" w:rsidP="001C61CB">
      <w:r>
        <w:rPr>
          <w:rFonts w:hint="eastAsia"/>
        </w:rPr>
        <w:t>猫类：</w:t>
      </w:r>
    </w:p>
    <w:p w14:paraId="2606D169" w14:textId="5EED9AB4" w:rsidR="00213001" w:rsidRDefault="00213001" w:rsidP="001C61CB">
      <w:r>
        <w:rPr>
          <w:rFonts w:hint="eastAsia"/>
        </w:rPr>
        <w:t>继承自动物类</w:t>
      </w:r>
    </w:p>
    <w:p w14:paraId="5C54C96D" w14:textId="46C549FD" w:rsidR="00213001" w:rsidRDefault="00213001" w:rsidP="001C61CB">
      <w:r>
        <w:rPr>
          <w:rFonts w:hint="eastAsia"/>
        </w:rPr>
        <w:t>重写吃饭</w:t>
      </w:r>
    </w:p>
    <w:p w14:paraId="19B437AB" w14:textId="7A171E1A" w:rsidR="00213001" w:rsidRDefault="00213001" w:rsidP="001C61CB">
      <w:r>
        <w:rPr>
          <w:rFonts w:hint="eastAsia"/>
        </w:rPr>
        <w:t>狗类：</w:t>
      </w:r>
    </w:p>
    <w:p w14:paraId="422D0BF2" w14:textId="77777777" w:rsidR="00213001" w:rsidRDefault="00213001" w:rsidP="00213001">
      <w:r>
        <w:rPr>
          <w:rFonts w:hint="eastAsia"/>
        </w:rPr>
        <w:t>继承自动物类</w:t>
      </w:r>
    </w:p>
    <w:p w14:paraId="55300E71" w14:textId="77777777" w:rsidR="00213001" w:rsidRDefault="00213001" w:rsidP="00213001">
      <w:r>
        <w:rPr>
          <w:rFonts w:hint="eastAsia"/>
        </w:rPr>
        <w:lastRenderedPageBreak/>
        <w:t>重写吃饭</w:t>
      </w:r>
    </w:p>
    <w:p w14:paraId="63EAD3D0" w14:textId="447DD970" w:rsidR="00213001" w:rsidRDefault="003C4248" w:rsidP="001C61CB">
      <w:pPr>
        <w:rPr>
          <w:noProof/>
        </w:rPr>
      </w:pPr>
      <w:r>
        <w:rPr>
          <w:noProof/>
        </w:rPr>
        <w:drawing>
          <wp:inline distT="0" distB="0" distL="0" distR="0" wp14:anchorId="1EDD070A" wp14:editId="37E04AA4">
            <wp:extent cx="2649419" cy="2847397"/>
            <wp:effectExtent l="0" t="0" r="0" b="0"/>
            <wp:docPr id="292" name="图片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8"/>
                    <a:stretch>
                      <a:fillRect/>
                    </a:stretch>
                  </pic:blipFill>
                  <pic:spPr>
                    <a:xfrm>
                      <a:off x="0" y="0"/>
                      <a:ext cx="2668653" cy="28680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C4248">
        <w:rPr>
          <w:noProof/>
        </w:rPr>
        <w:t xml:space="preserve"> </w:t>
      </w:r>
      <w:r>
        <w:rPr>
          <w:noProof/>
        </w:rPr>
        <w:drawing>
          <wp:inline distT="0" distB="0" distL="0" distR="0" wp14:anchorId="491A9769" wp14:editId="5E0A196A">
            <wp:extent cx="2352675" cy="2861794"/>
            <wp:effectExtent l="0" t="0" r="0" b="0"/>
            <wp:docPr id="293" name="图片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9"/>
                    <a:stretch>
                      <a:fillRect/>
                    </a:stretch>
                  </pic:blipFill>
                  <pic:spPr>
                    <a:xfrm>
                      <a:off x="0" y="0"/>
                      <a:ext cx="2379237" cy="28941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0B870A" w14:textId="57773027" w:rsidR="003C4248" w:rsidRPr="00213001" w:rsidRDefault="003C4248" w:rsidP="001C61CB">
      <w:r>
        <w:rPr>
          <w:noProof/>
        </w:rPr>
        <w:drawing>
          <wp:inline distT="0" distB="0" distL="0" distR="0" wp14:anchorId="127F2E39" wp14:editId="1DC62258">
            <wp:extent cx="3771900" cy="2452235"/>
            <wp:effectExtent l="0" t="0" r="0" b="5715"/>
            <wp:docPr id="294" name="图片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0"/>
                    <a:stretch>
                      <a:fillRect/>
                    </a:stretch>
                  </pic:blipFill>
                  <pic:spPr>
                    <a:xfrm>
                      <a:off x="0" y="0"/>
                      <a:ext cx="3799468" cy="2470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432F83" w14:textId="7DD905BC" w:rsidR="005C7D39" w:rsidRDefault="003C4248" w:rsidP="001C61CB">
      <w:r>
        <w:rPr>
          <w:noProof/>
        </w:rPr>
        <w:drawing>
          <wp:inline distT="0" distB="0" distL="0" distR="0" wp14:anchorId="132AAB61" wp14:editId="48AC103A">
            <wp:extent cx="3841845" cy="1890395"/>
            <wp:effectExtent l="0" t="0" r="6350" b="0"/>
            <wp:docPr id="295" name="图片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1"/>
                    <a:stretch>
                      <a:fillRect/>
                    </a:stretch>
                  </pic:blipFill>
                  <pic:spPr>
                    <a:xfrm>
                      <a:off x="0" y="0"/>
                      <a:ext cx="3851935" cy="1895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C4248">
        <w:rPr>
          <w:noProof/>
        </w:rPr>
        <w:t xml:space="preserve"> </w:t>
      </w:r>
      <w:r>
        <w:rPr>
          <w:noProof/>
        </w:rPr>
        <w:drawing>
          <wp:inline distT="0" distB="0" distL="0" distR="0" wp14:anchorId="7DB48D83" wp14:editId="12A5CDE8">
            <wp:extent cx="771525" cy="1247775"/>
            <wp:effectExtent l="0" t="0" r="9525" b="9525"/>
            <wp:docPr id="296" name="图片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2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CA8438" w14:textId="5DDF03AC" w:rsidR="005C7D39" w:rsidRPr="00E62A7F" w:rsidRDefault="00E62A7F" w:rsidP="00E62A7F">
      <w:pPr>
        <w:pStyle w:val="4"/>
        <w:rPr>
          <w:rFonts w:asciiTheme="majorEastAsia" w:eastAsiaTheme="majorEastAsia" w:hAnsiTheme="majorEastAsia" w:cs="微软雅黑"/>
          <w:b w:val="0"/>
          <w:sz w:val="24"/>
          <w:szCs w:val="24"/>
        </w:rPr>
      </w:pPr>
      <w:r w:rsidRPr="00E62A7F">
        <w:rPr>
          <w:rFonts w:asciiTheme="majorEastAsia" w:eastAsiaTheme="majorEastAsia" w:hAnsiTheme="majorEastAsia" w:cs="微软雅黑" w:hint="eastAsia"/>
          <w:b w:val="0"/>
          <w:sz w:val="24"/>
          <w:szCs w:val="24"/>
        </w:rPr>
        <w:t>②员工经理案例</w:t>
      </w:r>
    </w:p>
    <w:p w14:paraId="26D67FE5" w14:textId="77777777" w:rsidR="005D62D9" w:rsidRDefault="005D62D9" w:rsidP="005D62D9">
      <w:r>
        <w:rPr>
          <w:rFonts w:hint="eastAsia"/>
        </w:rPr>
        <w:t>假如我们在开发一个系统时需要对员工类进行设计，员工包含</w:t>
      </w:r>
      <w:r>
        <w:rPr>
          <w:rFonts w:hint="eastAsia"/>
        </w:rPr>
        <w:t>3</w:t>
      </w:r>
      <w:r>
        <w:rPr>
          <w:rFonts w:hint="eastAsia"/>
        </w:rPr>
        <w:t>个属性：姓名，工号，工资；经理也是员工，除了含有员工的属性外，另外还有一个奖金属性</w:t>
      </w:r>
    </w:p>
    <w:p w14:paraId="0DF529B2" w14:textId="77777777" w:rsidR="005D62D9" w:rsidRDefault="005D62D9" w:rsidP="005D62D9">
      <w:r>
        <w:rPr>
          <w:rFonts w:hint="eastAsia"/>
        </w:rPr>
        <w:t>请使用继承的思想设计出员工类和经理类，要求类中提供必要的方法进行属性访问。</w:t>
      </w:r>
    </w:p>
    <w:p w14:paraId="114D394E" w14:textId="77777777" w:rsidR="005D62D9" w:rsidRDefault="005D62D9" w:rsidP="005D62D9">
      <w:r>
        <w:rPr>
          <w:rFonts w:hint="eastAsia"/>
        </w:rPr>
        <w:t>分析</w:t>
      </w:r>
      <w:r>
        <w:rPr>
          <w:rFonts w:hint="eastAsia"/>
        </w:rPr>
        <w:t>:</w:t>
      </w:r>
    </w:p>
    <w:p w14:paraId="5A9C1C2F" w14:textId="77777777" w:rsidR="005D62D9" w:rsidRDefault="005D62D9" w:rsidP="005D62D9">
      <w:r>
        <w:rPr>
          <w:rFonts w:hint="eastAsia"/>
        </w:rPr>
        <w:t>由于经理也是员工，因此我们可以抽象一个员工类，使用多态</w:t>
      </w:r>
    </w:p>
    <w:p w14:paraId="31F20F6A" w14:textId="77777777" w:rsidR="005D62D9" w:rsidRDefault="005D62D9" w:rsidP="005D62D9">
      <w:r>
        <w:rPr>
          <w:rFonts w:hint="eastAsia"/>
        </w:rPr>
        <w:lastRenderedPageBreak/>
        <w:t>员工类（抽象类）</w:t>
      </w:r>
      <w:r>
        <w:rPr>
          <w:rFonts w:hint="eastAsia"/>
        </w:rPr>
        <w:t>Employee</w:t>
      </w:r>
    </w:p>
    <w:p w14:paraId="2E463544" w14:textId="77777777" w:rsidR="005D62D9" w:rsidRDefault="005D62D9" w:rsidP="005D62D9">
      <w:r>
        <w:rPr>
          <w:rFonts w:hint="eastAsia"/>
        </w:rPr>
        <w:t>成员变量（私有）：姓名（</w:t>
      </w:r>
      <w:r>
        <w:rPr>
          <w:rFonts w:hint="eastAsia"/>
        </w:rPr>
        <w:t>String</w:t>
      </w:r>
      <w:r>
        <w:rPr>
          <w:rFonts w:hint="eastAsia"/>
        </w:rPr>
        <w:t>），工号（</w:t>
      </w:r>
      <w:r>
        <w:rPr>
          <w:rFonts w:hint="eastAsia"/>
        </w:rPr>
        <w:t>String</w:t>
      </w:r>
      <w:r>
        <w:rPr>
          <w:rFonts w:hint="eastAsia"/>
        </w:rPr>
        <w:t>），工资（</w:t>
      </w:r>
      <w:r>
        <w:rPr>
          <w:rFonts w:hint="eastAsia"/>
        </w:rPr>
        <w:t>int</w:t>
      </w:r>
      <w:r>
        <w:rPr>
          <w:rFonts w:hint="eastAsia"/>
        </w:rPr>
        <w:t>）</w:t>
      </w:r>
    </w:p>
    <w:p w14:paraId="567650C9" w14:textId="77777777" w:rsidR="005D62D9" w:rsidRDefault="005D62D9" w:rsidP="005D62D9">
      <w:r>
        <w:rPr>
          <w:rFonts w:hint="eastAsia"/>
        </w:rPr>
        <w:t>构造方法：无参，带参</w:t>
      </w:r>
    </w:p>
    <w:p w14:paraId="14061C1E" w14:textId="77777777" w:rsidR="005D62D9" w:rsidRDefault="005D62D9" w:rsidP="005D62D9">
      <w:r>
        <w:rPr>
          <w:rFonts w:hint="eastAsia"/>
        </w:rPr>
        <w:t>成员方法：</w:t>
      </w:r>
      <w:r>
        <w:rPr>
          <w:rFonts w:hint="eastAsia"/>
        </w:rPr>
        <w:t>getXxx()</w:t>
      </w:r>
      <w:r>
        <w:rPr>
          <w:rFonts w:hint="eastAsia"/>
        </w:rPr>
        <w:t>，</w:t>
      </w:r>
      <w:r>
        <w:rPr>
          <w:rFonts w:hint="eastAsia"/>
        </w:rPr>
        <w:t>setXxx(),work()</w:t>
      </w:r>
    </w:p>
    <w:p w14:paraId="4971705B" w14:textId="77777777" w:rsidR="005D62D9" w:rsidRDefault="005D62D9" w:rsidP="005D62D9">
      <w:r>
        <w:rPr>
          <w:rFonts w:hint="eastAsia"/>
        </w:rPr>
        <w:t>普通员工类（子类）</w:t>
      </w:r>
      <w:r>
        <w:rPr>
          <w:rFonts w:hint="eastAsia"/>
        </w:rPr>
        <w:t>Staff</w:t>
      </w:r>
    </w:p>
    <w:p w14:paraId="1FF03B83" w14:textId="77777777" w:rsidR="005D62D9" w:rsidRDefault="005D62D9" w:rsidP="005D62D9">
      <w:r>
        <w:rPr>
          <w:rFonts w:hint="eastAsia"/>
        </w:rPr>
        <w:t>成员变量：继承</w:t>
      </w:r>
    </w:p>
    <w:p w14:paraId="5E27CC02" w14:textId="77777777" w:rsidR="005D62D9" w:rsidRDefault="005D62D9" w:rsidP="005D62D9">
      <w:r>
        <w:rPr>
          <w:rFonts w:hint="eastAsia"/>
        </w:rPr>
        <w:t>构造方法：无参，带参（</w:t>
      </w:r>
      <w:r>
        <w:rPr>
          <w:rFonts w:hint="eastAsia"/>
        </w:rPr>
        <w:t>super</w:t>
      </w:r>
      <w:r>
        <w:rPr>
          <w:rFonts w:hint="eastAsia"/>
        </w:rPr>
        <w:t>调用父类）</w:t>
      </w:r>
    </w:p>
    <w:p w14:paraId="37CA4424" w14:textId="77777777" w:rsidR="005D62D9" w:rsidRDefault="005D62D9" w:rsidP="005D62D9">
      <w:r>
        <w:rPr>
          <w:rFonts w:hint="eastAsia"/>
        </w:rPr>
        <w:t>成员方法：继承</w:t>
      </w:r>
      <w:r>
        <w:rPr>
          <w:rFonts w:hint="eastAsia"/>
        </w:rPr>
        <w:t>+</w:t>
      </w:r>
      <w:r>
        <w:rPr>
          <w:rFonts w:hint="eastAsia"/>
        </w:rPr>
        <w:t>按需求完成任务</w:t>
      </w:r>
    </w:p>
    <w:p w14:paraId="65A4E3A1" w14:textId="77777777" w:rsidR="005D62D9" w:rsidRDefault="005D62D9" w:rsidP="005D62D9">
      <w:r>
        <w:rPr>
          <w:rFonts w:hint="eastAsia"/>
        </w:rPr>
        <w:t>经理类</w:t>
      </w:r>
      <w:r>
        <w:rPr>
          <w:rFonts w:hint="eastAsia"/>
        </w:rPr>
        <w:t>(</w:t>
      </w:r>
      <w:r>
        <w:rPr>
          <w:rFonts w:hint="eastAsia"/>
        </w:rPr>
        <w:t>子类</w:t>
      </w:r>
      <w:r>
        <w:rPr>
          <w:rFonts w:hint="eastAsia"/>
        </w:rPr>
        <w:t>)Manager</w:t>
      </w:r>
    </w:p>
    <w:p w14:paraId="01BD8D6E" w14:textId="77777777" w:rsidR="005D62D9" w:rsidRDefault="005D62D9" w:rsidP="005D62D9">
      <w:r>
        <w:rPr>
          <w:rFonts w:hint="eastAsia"/>
        </w:rPr>
        <w:t>成员变量：继承</w:t>
      </w:r>
    </w:p>
    <w:p w14:paraId="5FE764B0" w14:textId="77777777" w:rsidR="005D62D9" w:rsidRDefault="005D62D9" w:rsidP="005D62D9">
      <w:r>
        <w:rPr>
          <w:rFonts w:hint="eastAsia"/>
        </w:rPr>
        <w:t>构造方法：无参，带参（</w:t>
      </w:r>
      <w:r>
        <w:rPr>
          <w:rFonts w:hint="eastAsia"/>
        </w:rPr>
        <w:t>super</w:t>
      </w:r>
      <w:r>
        <w:rPr>
          <w:rFonts w:hint="eastAsia"/>
        </w:rPr>
        <w:t>调用父类）</w:t>
      </w:r>
    </w:p>
    <w:p w14:paraId="4B0EA8D4" w14:textId="77777777" w:rsidR="005D62D9" w:rsidRDefault="005D62D9" w:rsidP="005D62D9">
      <w:r>
        <w:rPr>
          <w:rFonts w:hint="eastAsia"/>
        </w:rPr>
        <w:t>成员方法：继承</w:t>
      </w:r>
      <w:r>
        <w:rPr>
          <w:rFonts w:hint="eastAsia"/>
        </w:rPr>
        <w:t>+bonus</w:t>
      </w:r>
    </w:p>
    <w:p w14:paraId="0C6FA549" w14:textId="77777777" w:rsidR="005D62D9" w:rsidRDefault="005D62D9" w:rsidP="005D62D9">
      <w:r>
        <w:rPr>
          <w:rFonts w:hint="eastAsia"/>
        </w:rPr>
        <w:t>构造方法：无参，带参</w:t>
      </w:r>
    </w:p>
    <w:p w14:paraId="1AF96D3B" w14:textId="322493F3" w:rsidR="00ED0FBB" w:rsidRDefault="005D62D9" w:rsidP="005D62D9">
      <w:r>
        <w:rPr>
          <w:rFonts w:hint="eastAsia"/>
        </w:rPr>
        <w:t>成员方法：继承</w:t>
      </w:r>
      <w:r>
        <w:rPr>
          <w:rFonts w:hint="eastAsia"/>
        </w:rPr>
        <w:t>+</w:t>
      </w:r>
      <w:r>
        <w:rPr>
          <w:rFonts w:hint="eastAsia"/>
        </w:rPr>
        <w:t>特有</w:t>
      </w:r>
      <w:r>
        <w:rPr>
          <w:rFonts w:hint="eastAsia"/>
        </w:rPr>
        <w:t>getBonus()/setBonus()+</w:t>
      </w:r>
      <w:r>
        <w:rPr>
          <w:rFonts w:hint="eastAsia"/>
        </w:rPr>
        <w:t>与客户</w:t>
      </w:r>
      <w:proofErr w:type="gramStart"/>
      <w:r>
        <w:rPr>
          <w:rFonts w:hint="eastAsia"/>
        </w:rPr>
        <w:t>谈需求</w:t>
      </w:r>
      <w:proofErr w:type="gramEnd"/>
      <w:r w:rsidR="00821136">
        <w:rPr>
          <w:rFonts w:hint="eastAsia"/>
        </w:rPr>
        <w:t>实现</w:t>
      </w:r>
      <w:r w:rsidR="00821136">
        <w:rPr>
          <w:rFonts w:hint="eastAsia"/>
        </w:rPr>
        <w:t>:</w:t>
      </w:r>
    </w:p>
    <w:p w14:paraId="463587D2" w14:textId="47D1F090" w:rsidR="00821136" w:rsidRDefault="005D62D9" w:rsidP="00745FE1">
      <w:r>
        <w:rPr>
          <w:noProof/>
        </w:rPr>
        <w:drawing>
          <wp:inline distT="0" distB="0" distL="0" distR="0" wp14:anchorId="5C06ACD6" wp14:editId="415AAE10">
            <wp:extent cx="4012442" cy="3492651"/>
            <wp:effectExtent l="0" t="0" r="7620" b="0"/>
            <wp:docPr id="297" name="图片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3"/>
                    <a:stretch>
                      <a:fillRect/>
                    </a:stretch>
                  </pic:blipFill>
                  <pic:spPr>
                    <a:xfrm>
                      <a:off x="0" y="0"/>
                      <a:ext cx="4039269" cy="35160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796D80" w14:textId="44609C29" w:rsidR="00745FE1" w:rsidRDefault="0075590E" w:rsidP="00745FE1">
      <w:r>
        <w:rPr>
          <w:noProof/>
        </w:rPr>
        <w:drawing>
          <wp:inline distT="0" distB="0" distL="0" distR="0" wp14:anchorId="7ECE6AE0" wp14:editId="6D111BB3">
            <wp:extent cx="3387255" cy="2857104"/>
            <wp:effectExtent l="0" t="0" r="3810" b="635"/>
            <wp:docPr id="298" name="图片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4"/>
                    <a:stretch>
                      <a:fillRect/>
                    </a:stretch>
                  </pic:blipFill>
                  <pic:spPr>
                    <a:xfrm>
                      <a:off x="0" y="0"/>
                      <a:ext cx="3403023" cy="28704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53ADBB" w14:textId="4DEB2946" w:rsidR="0075590E" w:rsidRDefault="0075590E" w:rsidP="00745FE1">
      <w:r>
        <w:rPr>
          <w:noProof/>
        </w:rPr>
        <w:lastRenderedPageBreak/>
        <w:drawing>
          <wp:inline distT="0" distB="0" distL="0" distR="0" wp14:anchorId="3EAAAE31" wp14:editId="5000E71E">
            <wp:extent cx="3888188" cy="2779685"/>
            <wp:effectExtent l="0" t="0" r="0" b="1905"/>
            <wp:docPr id="299" name="图片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5"/>
                    <a:stretch>
                      <a:fillRect/>
                    </a:stretch>
                  </pic:blipFill>
                  <pic:spPr>
                    <a:xfrm>
                      <a:off x="0" y="0"/>
                      <a:ext cx="3899824" cy="2788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9B4901" w14:textId="52A2D683" w:rsidR="009C3998" w:rsidRDefault="009C3998" w:rsidP="00745FE1">
      <w:r>
        <w:rPr>
          <w:noProof/>
        </w:rPr>
        <w:drawing>
          <wp:inline distT="0" distB="0" distL="0" distR="0" wp14:anchorId="56E7AD20" wp14:editId="2C40F279">
            <wp:extent cx="4341412" cy="2051534"/>
            <wp:effectExtent l="0" t="0" r="2540" b="6350"/>
            <wp:docPr id="300" name="图片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6"/>
                    <a:stretch>
                      <a:fillRect/>
                    </a:stretch>
                  </pic:blipFill>
                  <pic:spPr>
                    <a:xfrm>
                      <a:off x="0" y="0"/>
                      <a:ext cx="4351477" cy="2056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0C2F2A" w14:textId="39B6621D" w:rsidR="009C3998" w:rsidRDefault="009C3998" w:rsidP="00745FE1">
      <w:r>
        <w:rPr>
          <w:noProof/>
        </w:rPr>
        <w:drawing>
          <wp:inline distT="0" distB="0" distL="0" distR="0" wp14:anchorId="10B72D3F" wp14:editId="22B329AE">
            <wp:extent cx="5274310" cy="2085975"/>
            <wp:effectExtent l="0" t="0" r="2540" b="9525"/>
            <wp:docPr id="301" name="图片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85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DED298" w14:textId="2E18CE05" w:rsidR="001109DE" w:rsidRDefault="001109DE" w:rsidP="00745FE1">
      <w:r>
        <w:rPr>
          <w:noProof/>
        </w:rPr>
        <w:drawing>
          <wp:inline distT="0" distB="0" distL="0" distR="0" wp14:anchorId="08A46B03" wp14:editId="26AA19B9">
            <wp:extent cx="1857375" cy="1714500"/>
            <wp:effectExtent l="0" t="0" r="9525" b="0"/>
            <wp:docPr id="302" name="图片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8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C22ED0" w14:textId="77777777" w:rsidR="00745FE1" w:rsidRPr="00745FE1" w:rsidRDefault="00745FE1" w:rsidP="001C61CB"/>
    <w:p w14:paraId="5333264F" w14:textId="292AE478" w:rsidR="005C7D39" w:rsidRDefault="001109DE" w:rsidP="001109DE">
      <w:pPr>
        <w:pStyle w:val="11"/>
        <w:spacing w:beforeLines="0" w:before="120"/>
      </w:pPr>
      <w:r>
        <w:rPr>
          <w:rFonts w:hint="eastAsia"/>
        </w:rPr>
        <w:lastRenderedPageBreak/>
        <w:t>5）abstract不能和哪些关键字共存</w:t>
      </w:r>
    </w:p>
    <w:p w14:paraId="6D8BA0BD" w14:textId="099E7C16" w:rsidR="001109DE" w:rsidRDefault="001109DE" w:rsidP="001109DE">
      <w:r>
        <w:rPr>
          <w:rFonts w:hint="eastAsia"/>
        </w:rPr>
        <w:t>注意：抽象类中没有抽象方法，这样是有意义的</w:t>
      </w:r>
      <w:proofErr w:type="gramStart"/>
      <w:r>
        <w:rPr>
          <w:rFonts w:hint="eastAsia"/>
        </w:rPr>
        <w:t>的</w:t>
      </w:r>
      <w:proofErr w:type="gramEnd"/>
    </w:p>
    <w:p w14:paraId="200B0C85" w14:textId="50EB6A6C" w:rsidR="001109DE" w:rsidRDefault="001109DE" w:rsidP="001109DE">
      <w:r>
        <w:rPr>
          <w:rFonts w:hint="eastAsia"/>
        </w:rPr>
        <w:t>可以不让外界创建对象</w:t>
      </w:r>
    </w:p>
    <w:p w14:paraId="725E8779" w14:textId="77777777" w:rsidR="001109DE" w:rsidRPr="001109DE" w:rsidRDefault="001109DE" w:rsidP="001109DE"/>
    <w:p w14:paraId="1B58DCE3" w14:textId="4F2ED40C" w:rsidR="001109DE" w:rsidRDefault="001109DE" w:rsidP="001C61CB">
      <w:r>
        <w:tab/>
      </w:r>
      <w:r w:rsidRPr="001109DE">
        <w:rPr>
          <w:rFonts w:hint="eastAsia"/>
          <w:b/>
          <w:bCs/>
          <w:color w:val="FF0000"/>
        </w:rPr>
        <w:t>private</w:t>
      </w:r>
      <w:r w:rsidRPr="001109DE">
        <w:rPr>
          <w:b/>
          <w:bCs/>
          <w:color w:val="FF0000"/>
        </w:rPr>
        <w:t xml:space="preserve"> </w:t>
      </w:r>
      <w:r>
        <w:rPr>
          <w:rFonts w:hint="eastAsia"/>
        </w:rPr>
        <w:t>冲突：</w:t>
      </w:r>
      <w:r>
        <w:rPr>
          <w:rFonts w:hint="eastAsia"/>
        </w:rPr>
        <w:t>abstract</w:t>
      </w:r>
      <w:r>
        <w:rPr>
          <w:rFonts w:hint="eastAsia"/>
        </w:rPr>
        <w:t>修饰成员方法，是为了子类进行重写，而加了</w:t>
      </w:r>
      <w:r>
        <w:rPr>
          <w:rFonts w:hint="eastAsia"/>
        </w:rPr>
        <w:t>private</w:t>
      </w:r>
      <w:r>
        <w:rPr>
          <w:rFonts w:hint="eastAsia"/>
        </w:rPr>
        <w:t>就无法进行重写了</w:t>
      </w:r>
    </w:p>
    <w:p w14:paraId="34059600" w14:textId="7CA45314" w:rsidR="001109DE" w:rsidRDefault="001109DE" w:rsidP="001C61CB">
      <w:r>
        <w:tab/>
      </w:r>
      <w:r w:rsidRPr="001109DE">
        <w:rPr>
          <w:rFonts w:hint="eastAsia"/>
          <w:b/>
          <w:bCs/>
          <w:color w:val="FF0000"/>
        </w:rPr>
        <w:t>final</w:t>
      </w:r>
      <w:r>
        <w:t xml:space="preserve"> </w:t>
      </w:r>
      <w:r>
        <w:rPr>
          <w:rFonts w:hint="eastAsia"/>
        </w:rPr>
        <w:t>冲突：</w:t>
      </w:r>
      <w:r>
        <w:rPr>
          <w:rFonts w:hint="eastAsia"/>
        </w:rPr>
        <w:t>final</w:t>
      </w:r>
      <w:r>
        <w:rPr>
          <w:rFonts w:hint="eastAsia"/>
        </w:rPr>
        <w:t>修饰成员方法，是为了子类不进行重写，与</w:t>
      </w:r>
      <w:r>
        <w:rPr>
          <w:rFonts w:hint="eastAsia"/>
        </w:rPr>
        <w:t>abstract</w:t>
      </w:r>
      <w:r>
        <w:rPr>
          <w:rFonts w:hint="eastAsia"/>
        </w:rPr>
        <w:t>冲突</w:t>
      </w:r>
    </w:p>
    <w:p w14:paraId="1FB08998" w14:textId="7C7DB755" w:rsidR="001109DE" w:rsidRDefault="001109DE" w:rsidP="001C61CB">
      <w:r>
        <w:tab/>
      </w:r>
      <w:r w:rsidRPr="001109DE">
        <w:rPr>
          <w:rFonts w:hint="eastAsia"/>
          <w:b/>
          <w:bCs/>
          <w:color w:val="FF0000"/>
        </w:rPr>
        <w:t>static</w:t>
      </w:r>
      <w:r w:rsidRPr="001109DE">
        <w:rPr>
          <w:b/>
          <w:bCs/>
          <w:color w:val="FF0000"/>
        </w:rPr>
        <w:t xml:space="preserve"> </w:t>
      </w:r>
      <w:r w:rsidR="002A1B19">
        <w:rPr>
          <w:rFonts w:hint="eastAsia"/>
        </w:rPr>
        <w:t>无意义</w:t>
      </w:r>
      <w:r>
        <w:rPr>
          <w:rFonts w:hint="eastAsia"/>
        </w:rPr>
        <w:t>：</w:t>
      </w:r>
      <w:r>
        <w:rPr>
          <w:rFonts w:hint="eastAsia"/>
        </w:rPr>
        <w:t>static</w:t>
      </w:r>
      <w:r w:rsidR="002A1B19">
        <w:rPr>
          <w:rFonts w:hint="eastAsia"/>
        </w:rPr>
        <w:t>修饰成员方法，可以通过类名直接调用，但</w:t>
      </w:r>
      <w:r w:rsidR="002A1B19">
        <w:rPr>
          <w:rFonts w:hint="eastAsia"/>
        </w:rPr>
        <w:t>abstract</w:t>
      </w:r>
      <w:r w:rsidR="002A1B19">
        <w:rPr>
          <w:rFonts w:hint="eastAsia"/>
        </w:rPr>
        <w:t>修饰成员方法是没有实例化的，因此没有意义</w:t>
      </w:r>
    </w:p>
    <w:p w14:paraId="5ED0451F" w14:textId="77777777" w:rsidR="001109DE" w:rsidRDefault="001109DE" w:rsidP="001C61CB"/>
    <w:p w14:paraId="0CCC6D2E" w14:textId="7E9FFEB6" w:rsidR="005C7D39" w:rsidRPr="00775FF8" w:rsidRDefault="00775FF8" w:rsidP="00775FF8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775FF8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775FF8">
        <w:rPr>
          <w:rFonts w:ascii="黑体" w:eastAsia="黑体" w:hAnsi="黑体" w:cs="Times New Roman"/>
          <w:spacing w:val="3"/>
          <w:sz w:val="28"/>
          <w:szCs w:val="28"/>
        </w:rPr>
        <w:t>32)</w:t>
      </w:r>
      <w:r w:rsidRPr="00775FF8">
        <w:rPr>
          <w:rFonts w:ascii="黑体" w:eastAsia="黑体" w:hAnsi="黑体" w:cs="Times New Roman" w:hint="eastAsia"/>
          <w:spacing w:val="3"/>
          <w:sz w:val="28"/>
          <w:szCs w:val="28"/>
        </w:rPr>
        <w:t>接口</w:t>
      </w:r>
    </w:p>
    <w:p w14:paraId="2663889C" w14:textId="58009A95" w:rsidR="005C7D39" w:rsidRDefault="00535A6B" w:rsidP="00535A6B">
      <w:pPr>
        <w:pStyle w:val="11"/>
        <w:spacing w:beforeLines="0" w:before="120"/>
      </w:pPr>
      <w:r>
        <w:rPr>
          <w:rFonts w:hint="eastAsia"/>
        </w:rPr>
        <w:t>1）引入</w:t>
      </w:r>
    </w:p>
    <w:p w14:paraId="2A372C7C" w14:textId="6C006EAD" w:rsidR="00535A6B" w:rsidRDefault="00535A6B" w:rsidP="001C61CB">
      <w:r>
        <w:tab/>
      </w:r>
      <w:r>
        <w:rPr>
          <w:rFonts w:hint="eastAsia"/>
        </w:rPr>
        <w:t>在猫狗案例中，猫和狗继承了动物类，因为他们有一些共性，但是若猫和</w:t>
      </w:r>
      <w:proofErr w:type="gramStart"/>
      <w:r>
        <w:rPr>
          <w:rFonts w:hint="eastAsia"/>
        </w:rPr>
        <w:t>狗经过</w:t>
      </w:r>
      <w:proofErr w:type="gramEnd"/>
      <w:r>
        <w:rPr>
          <w:rFonts w:hint="eastAsia"/>
        </w:rPr>
        <w:t>训练后会跳，部分猫狗具备这个跳的功能，不适合直接定义在上面的猫狗类中。</w:t>
      </w:r>
    </w:p>
    <w:p w14:paraId="67A2CDFE" w14:textId="10828C68" w:rsidR="00535A6B" w:rsidRDefault="00535A6B" w:rsidP="001C61CB">
      <w:r>
        <w:tab/>
      </w:r>
      <w:r w:rsidRPr="00535A6B">
        <w:rPr>
          <w:rFonts w:hint="eastAsia"/>
          <w:color w:val="FF0000"/>
          <w:highlight w:val="yellow"/>
        </w:rPr>
        <w:t>为了体现事物功能的扩展性，</w:t>
      </w:r>
      <w:r w:rsidRPr="00535A6B">
        <w:rPr>
          <w:rFonts w:hint="eastAsia"/>
          <w:color w:val="FF0000"/>
          <w:highlight w:val="yellow"/>
        </w:rPr>
        <w:t>J</w:t>
      </w:r>
      <w:r w:rsidRPr="00535A6B">
        <w:rPr>
          <w:color w:val="FF0000"/>
          <w:highlight w:val="yellow"/>
        </w:rPr>
        <w:t>ava</w:t>
      </w:r>
      <w:r w:rsidRPr="00535A6B">
        <w:rPr>
          <w:rFonts w:hint="eastAsia"/>
          <w:color w:val="FF0000"/>
          <w:highlight w:val="yellow"/>
        </w:rPr>
        <w:t>中提供了接口来定义这些额外功能</w:t>
      </w:r>
      <w:r>
        <w:rPr>
          <w:rFonts w:hint="eastAsia"/>
        </w:rPr>
        <w:t>，并不给出具体实现，将来哪些猫狗需要被训练，只需要这部分猫狗把这些额外功能实现即可。</w:t>
      </w:r>
    </w:p>
    <w:p w14:paraId="7B5129F9" w14:textId="5D980173" w:rsidR="00535A6B" w:rsidRDefault="00535A6B" w:rsidP="00535A6B">
      <w:pPr>
        <w:pStyle w:val="11"/>
        <w:spacing w:beforeLines="0" w:before="120"/>
      </w:pPr>
      <w:r>
        <w:rPr>
          <w:rFonts w:hint="eastAsia"/>
        </w:rPr>
        <w:t>2）特点</w:t>
      </w:r>
    </w:p>
    <w:p w14:paraId="2B7C941C" w14:textId="430B2401" w:rsidR="00535A6B" w:rsidRDefault="00535A6B" w:rsidP="001C61CB">
      <w:r w:rsidRPr="00805F46">
        <w:rPr>
          <w:rFonts w:hint="eastAsia"/>
          <w:b/>
          <w:bCs/>
          <w:color w:val="FF0000"/>
        </w:rPr>
        <w:t>A</w:t>
      </w:r>
      <w:r>
        <w:rPr>
          <w:rFonts w:hint="eastAsia"/>
        </w:rPr>
        <w:t>:</w:t>
      </w:r>
      <w:r>
        <w:rPr>
          <w:rFonts w:hint="eastAsia"/>
        </w:rPr>
        <w:t>接口定义用关键字</w:t>
      </w:r>
      <w:r>
        <w:rPr>
          <w:rFonts w:hint="eastAsia"/>
        </w:rPr>
        <w:t>interface</w:t>
      </w:r>
      <w:r>
        <w:rPr>
          <w:rFonts w:hint="eastAsia"/>
        </w:rPr>
        <w:t>来表示</w:t>
      </w:r>
    </w:p>
    <w:p w14:paraId="7B98C7A4" w14:textId="45B856A4" w:rsidR="00535A6B" w:rsidRDefault="00535A6B" w:rsidP="001C61CB">
      <w:r>
        <w:tab/>
      </w:r>
      <w:r>
        <w:rPr>
          <w:rFonts w:hint="eastAsia"/>
        </w:rPr>
        <w:t>interface</w:t>
      </w:r>
      <w:r>
        <w:t xml:space="preserve"> </w:t>
      </w:r>
      <w:r>
        <w:rPr>
          <w:rFonts w:hint="eastAsia"/>
        </w:rPr>
        <w:t>接口名</w:t>
      </w:r>
      <w:r>
        <w:rPr>
          <w:rFonts w:hint="eastAsia"/>
        </w:rPr>
        <w:t>{</w:t>
      </w:r>
      <w:r>
        <w:t>}</w:t>
      </w:r>
    </w:p>
    <w:p w14:paraId="6E0EDD4C" w14:textId="52240C76" w:rsidR="005C7D39" w:rsidRDefault="00535A6B" w:rsidP="001C61CB">
      <w:r w:rsidRPr="00805F46">
        <w:rPr>
          <w:rFonts w:hint="eastAsia"/>
          <w:b/>
          <w:bCs/>
          <w:color w:val="FF0000"/>
        </w:rPr>
        <w:t>B</w:t>
      </w:r>
      <w:r>
        <w:rPr>
          <w:rFonts w:hint="eastAsia"/>
        </w:rPr>
        <w:t>:</w:t>
      </w:r>
      <w:r>
        <w:rPr>
          <w:rFonts w:hint="eastAsia"/>
        </w:rPr>
        <w:t>接口使用，通过</w:t>
      </w:r>
      <w:proofErr w:type="gramStart"/>
      <w:r>
        <w:rPr>
          <w:rFonts w:hint="eastAsia"/>
        </w:rPr>
        <w:t>类实现</w:t>
      </w:r>
      <w:proofErr w:type="gramEnd"/>
      <w:r>
        <w:rPr>
          <w:rFonts w:hint="eastAsia"/>
        </w:rPr>
        <w:t>接口，用</w:t>
      </w:r>
      <w:r>
        <w:rPr>
          <w:rFonts w:hint="eastAsia"/>
        </w:rPr>
        <w:t>i</w:t>
      </w:r>
      <w:r>
        <w:t>mplements</w:t>
      </w:r>
      <w:r>
        <w:rPr>
          <w:rFonts w:hint="eastAsia"/>
        </w:rPr>
        <w:t>表示</w:t>
      </w:r>
    </w:p>
    <w:p w14:paraId="4BFEECDF" w14:textId="14555E2D" w:rsidR="00535A6B" w:rsidRDefault="00535A6B" w:rsidP="001C61CB">
      <w:r>
        <w:tab/>
      </w:r>
      <w:r>
        <w:rPr>
          <w:rFonts w:hint="eastAsia"/>
        </w:rPr>
        <w:t>class</w:t>
      </w:r>
      <w:r>
        <w:t xml:space="preserve"> </w:t>
      </w:r>
      <w:r>
        <w:rPr>
          <w:rFonts w:hint="eastAsia"/>
        </w:rPr>
        <w:t>类名</w:t>
      </w:r>
      <w:r>
        <w:rPr>
          <w:rFonts w:hint="eastAsia"/>
        </w:rPr>
        <w:t xml:space="preserve"> </w:t>
      </w:r>
      <w:r>
        <w:t xml:space="preserve">implements </w:t>
      </w:r>
      <w:r>
        <w:rPr>
          <w:rFonts w:hint="eastAsia"/>
        </w:rPr>
        <w:t>接口名</w:t>
      </w:r>
      <w:r w:rsidR="00805F46">
        <w:rPr>
          <w:rFonts w:hint="eastAsia"/>
        </w:rPr>
        <w:t xml:space="preserve"> {}</w:t>
      </w:r>
    </w:p>
    <w:p w14:paraId="3A15080D" w14:textId="65B914B0" w:rsidR="00535A6B" w:rsidRDefault="00535A6B" w:rsidP="001C61CB">
      <w:r w:rsidRPr="00805F46">
        <w:rPr>
          <w:rFonts w:hint="eastAsia"/>
          <w:b/>
          <w:bCs/>
          <w:color w:val="FF0000"/>
        </w:rPr>
        <w:t>C</w:t>
      </w:r>
      <w:r>
        <w:rPr>
          <w:rFonts w:hint="eastAsia"/>
        </w:rPr>
        <w:t>:</w:t>
      </w:r>
      <w:r>
        <w:rPr>
          <w:rFonts w:hint="eastAsia"/>
        </w:rPr>
        <w:t>接口不能实例化</w:t>
      </w:r>
    </w:p>
    <w:p w14:paraId="085B9994" w14:textId="551D9C8A" w:rsidR="00535A6B" w:rsidRDefault="00535A6B" w:rsidP="001C61CB">
      <w:r>
        <w:tab/>
      </w:r>
      <w:r>
        <w:rPr>
          <w:rFonts w:hint="eastAsia"/>
        </w:rPr>
        <w:t>那么，接口如何实例化呢？</w:t>
      </w:r>
    </w:p>
    <w:p w14:paraId="6C0B4A99" w14:textId="40D261AB" w:rsidR="00535A6B" w:rsidRDefault="00535A6B" w:rsidP="001C61CB">
      <w:r>
        <w:tab/>
      </w:r>
      <w:r w:rsidRPr="00F776B9">
        <w:rPr>
          <w:rFonts w:hint="eastAsia"/>
          <w:color w:val="FF0000"/>
        </w:rPr>
        <w:t>按照多态的方式来实例化</w:t>
      </w:r>
    </w:p>
    <w:p w14:paraId="61F9A86C" w14:textId="6F1FB35E" w:rsidR="00535A6B" w:rsidRDefault="00535A6B" w:rsidP="001C61CB">
      <w:r w:rsidRPr="00805F46">
        <w:rPr>
          <w:rFonts w:hint="eastAsia"/>
          <w:b/>
          <w:bCs/>
          <w:color w:val="FF0000"/>
        </w:rPr>
        <w:t>D</w:t>
      </w:r>
      <w:r>
        <w:rPr>
          <w:rFonts w:hint="eastAsia"/>
        </w:rPr>
        <w:t>:</w:t>
      </w:r>
      <w:r>
        <w:rPr>
          <w:rFonts w:hint="eastAsia"/>
        </w:rPr>
        <w:t>接口的子类</w:t>
      </w:r>
    </w:p>
    <w:p w14:paraId="2E3116C2" w14:textId="16F3DE16" w:rsidR="00535A6B" w:rsidRDefault="00535A6B" w:rsidP="001C61CB">
      <w:r>
        <w:tab/>
      </w:r>
      <w:r>
        <w:rPr>
          <w:rFonts w:hint="eastAsia"/>
        </w:rPr>
        <w:t>a</w:t>
      </w:r>
      <w:r>
        <w:rPr>
          <w:rFonts w:hint="eastAsia"/>
        </w:rPr>
        <w:t>：可以是抽象类，但意义不大</w:t>
      </w:r>
    </w:p>
    <w:p w14:paraId="249B9D87" w14:textId="74261189" w:rsidR="00535A6B" w:rsidRDefault="00535A6B" w:rsidP="001C61CB">
      <w:r>
        <w:tab/>
      </w:r>
      <w:r>
        <w:rPr>
          <w:rFonts w:hint="eastAsia"/>
        </w:rPr>
        <w:t>b</w:t>
      </w:r>
      <w:r>
        <w:rPr>
          <w:rFonts w:hint="eastAsia"/>
        </w:rPr>
        <w:t>：</w:t>
      </w:r>
      <w:r w:rsidRPr="00F776B9">
        <w:rPr>
          <w:rFonts w:hint="eastAsia"/>
          <w:highlight w:val="yellow"/>
        </w:rPr>
        <w:t>可以是具体类，要重写接口中所有抽象方法（推荐方案）</w:t>
      </w:r>
    </w:p>
    <w:p w14:paraId="241D2355" w14:textId="77777777" w:rsidR="00535A6B" w:rsidRDefault="00535A6B" w:rsidP="001C61CB"/>
    <w:p w14:paraId="5D26933B" w14:textId="283B36DA" w:rsidR="00535A6B" w:rsidRDefault="00535A6B" w:rsidP="001C61CB">
      <w:r>
        <w:rPr>
          <w:rFonts w:hint="eastAsia"/>
        </w:rPr>
        <w:t>由此可见</w:t>
      </w:r>
      <w:r w:rsidR="00F776B9">
        <w:rPr>
          <w:rFonts w:hint="eastAsia"/>
        </w:rPr>
        <w:t>，多态的分类</w:t>
      </w:r>
      <w:r>
        <w:rPr>
          <w:rFonts w:hint="eastAsia"/>
        </w:rPr>
        <w:t>：</w:t>
      </w:r>
    </w:p>
    <w:p w14:paraId="19DEE894" w14:textId="4C07BDEE" w:rsidR="00535A6B" w:rsidRDefault="00535A6B" w:rsidP="001C61CB">
      <w:r>
        <w:tab/>
      </w:r>
      <w:r>
        <w:rPr>
          <w:rFonts w:hint="eastAsia"/>
        </w:rPr>
        <w:t>A</w:t>
      </w:r>
      <w:r>
        <w:rPr>
          <w:rFonts w:hint="eastAsia"/>
        </w:rPr>
        <w:t>：具体类多态（</w:t>
      </w:r>
      <w:r w:rsidR="007A7CC5">
        <w:rPr>
          <w:rFonts w:hint="eastAsia"/>
        </w:rPr>
        <w:t>不用</w:t>
      </w:r>
      <w:r>
        <w:rPr>
          <w:rFonts w:hint="eastAsia"/>
        </w:rPr>
        <w:t>）</w:t>
      </w:r>
    </w:p>
    <w:p w14:paraId="158DE87F" w14:textId="51B0D82A" w:rsidR="00535A6B" w:rsidRDefault="00535A6B" w:rsidP="001C61CB">
      <w:r>
        <w:tab/>
      </w:r>
      <w:r>
        <w:rPr>
          <w:rFonts w:hint="eastAsia"/>
        </w:rPr>
        <w:t>B</w:t>
      </w:r>
      <w:r>
        <w:rPr>
          <w:rFonts w:hint="eastAsia"/>
        </w:rPr>
        <w:t>：抽象类多态（常用）</w:t>
      </w:r>
    </w:p>
    <w:p w14:paraId="0861A4E5" w14:textId="562B536A" w:rsidR="00535A6B" w:rsidRDefault="00535A6B" w:rsidP="001C61CB">
      <w:r>
        <w:tab/>
      </w:r>
      <w:r>
        <w:rPr>
          <w:rFonts w:hint="eastAsia"/>
        </w:rPr>
        <w:t>C</w:t>
      </w:r>
      <w:r>
        <w:rPr>
          <w:rFonts w:hint="eastAsia"/>
        </w:rPr>
        <w:t>：接口多态（最常用）</w:t>
      </w:r>
    </w:p>
    <w:p w14:paraId="572BE452" w14:textId="77777777" w:rsidR="00535A6B" w:rsidRDefault="00535A6B" w:rsidP="001C61CB"/>
    <w:p w14:paraId="4AF4A76C" w14:textId="2BBC8B4C" w:rsidR="00535A6B" w:rsidRDefault="00805F46" w:rsidP="004E59DB">
      <w:pPr>
        <w:pStyle w:val="11"/>
        <w:spacing w:beforeLines="0" w:before="120"/>
      </w:pPr>
      <w:r>
        <w:rPr>
          <w:rFonts w:hint="eastAsia"/>
        </w:rPr>
        <w:t>3）接口成员的特点</w:t>
      </w:r>
    </w:p>
    <w:p w14:paraId="7B389ABA" w14:textId="4B3A62D7" w:rsidR="00805F46" w:rsidRDefault="00F776B9" w:rsidP="001C61CB">
      <w:r>
        <w:tab/>
      </w:r>
      <w:r>
        <w:rPr>
          <w:rFonts w:hint="eastAsia"/>
        </w:rPr>
        <w:t>成员变量：只能是常量，并且是静态的</w:t>
      </w:r>
    </w:p>
    <w:p w14:paraId="19EE9E9C" w14:textId="17B58348" w:rsidR="00F776B9" w:rsidRDefault="00F776B9" w:rsidP="001C61CB">
      <w:r>
        <w:tab/>
      </w:r>
      <w:r>
        <w:tab/>
      </w:r>
      <w:r>
        <w:rPr>
          <w:rFonts w:hint="eastAsia"/>
        </w:rPr>
        <w:t>默认修饰符：</w:t>
      </w:r>
      <w:r>
        <w:rPr>
          <w:rFonts w:hint="eastAsia"/>
        </w:rPr>
        <w:t xml:space="preserve"> </w:t>
      </w:r>
      <w:r>
        <w:t>public static final</w:t>
      </w:r>
    </w:p>
    <w:p w14:paraId="297A23B2" w14:textId="4A6D6FE0" w:rsidR="00F776B9" w:rsidRDefault="00F776B9" w:rsidP="001C61CB">
      <w:r>
        <w:tab/>
      </w:r>
      <w:r>
        <w:tab/>
      </w:r>
      <w:r>
        <w:rPr>
          <w:rFonts w:hint="eastAsia"/>
        </w:rPr>
        <w:t>建议：自己动手给出</w:t>
      </w:r>
    </w:p>
    <w:p w14:paraId="6369B12D" w14:textId="121BD8E6" w:rsidR="00F776B9" w:rsidRDefault="00F776B9" w:rsidP="001C61CB">
      <w:r>
        <w:tab/>
      </w:r>
      <w:r>
        <w:rPr>
          <w:rFonts w:hint="eastAsia"/>
        </w:rPr>
        <w:t>构造方法：接口没有构造方法</w:t>
      </w:r>
    </w:p>
    <w:p w14:paraId="515CB490" w14:textId="1D8C3CEF" w:rsidR="00F776B9" w:rsidRDefault="00F776B9" w:rsidP="001C61CB">
      <w:r>
        <w:tab/>
      </w:r>
      <w:r>
        <w:rPr>
          <w:rFonts w:hint="eastAsia"/>
        </w:rPr>
        <w:t>成员方法：只能是抽象方法</w:t>
      </w:r>
    </w:p>
    <w:p w14:paraId="280A4F1A" w14:textId="204A78FD" w:rsidR="00F776B9" w:rsidRDefault="00F776B9" w:rsidP="001C61CB">
      <w:r>
        <w:tab/>
      </w:r>
      <w:r>
        <w:tab/>
      </w:r>
      <w:r>
        <w:rPr>
          <w:rFonts w:hint="eastAsia"/>
        </w:rPr>
        <w:t>默认修饰符：</w:t>
      </w:r>
      <w:r>
        <w:rPr>
          <w:rFonts w:hint="eastAsia"/>
        </w:rPr>
        <w:t>public</w:t>
      </w:r>
      <w:r>
        <w:t xml:space="preserve"> </w:t>
      </w:r>
      <w:r>
        <w:rPr>
          <w:rFonts w:hint="eastAsia"/>
        </w:rPr>
        <w:t>abstract</w:t>
      </w:r>
    </w:p>
    <w:p w14:paraId="641040B3" w14:textId="7E630631" w:rsidR="003C4B79" w:rsidRDefault="003C4B79" w:rsidP="001C61CB">
      <w:r>
        <w:tab/>
      </w:r>
      <w:r>
        <w:tab/>
      </w:r>
      <w:r>
        <w:rPr>
          <w:rFonts w:hint="eastAsia"/>
        </w:rPr>
        <w:t>建议：自己动手给出</w:t>
      </w:r>
    </w:p>
    <w:p w14:paraId="5394E717" w14:textId="0F1DC954" w:rsidR="005C7D39" w:rsidRDefault="007A7CC5" w:rsidP="007A7CC5">
      <w:pPr>
        <w:pStyle w:val="11"/>
        <w:spacing w:beforeLines="0" w:before="120"/>
      </w:pPr>
      <w:r>
        <w:rPr>
          <w:rFonts w:hint="eastAsia"/>
        </w:rPr>
        <w:t>4）类，接口之间的关系</w:t>
      </w:r>
    </w:p>
    <w:p w14:paraId="43DE9DC6" w14:textId="2A3068BA" w:rsidR="005C7D39" w:rsidRDefault="007A7CC5" w:rsidP="001C61CB">
      <w:r w:rsidRPr="007A7CC5">
        <w:rPr>
          <w:rFonts w:hint="eastAsia"/>
          <w:b/>
          <w:bCs/>
          <w:color w:val="FF0000"/>
        </w:rPr>
        <w:lastRenderedPageBreak/>
        <w:t>类与类</w:t>
      </w:r>
      <w:r>
        <w:rPr>
          <w:rFonts w:hint="eastAsia"/>
        </w:rPr>
        <w:t>：继承关系，只能是单继承，可以多层继承</w:t>
      </w:r>
    </w:p>
    <w:p w14:paraId="1E2E65FD" w14:textId="79FD6414" w:rsidR="007A7CC5" w:rsidRDefault="007A7CC5" w:rsidP="001C61CB">
      <w:r w:rsidRPr="007A7CC5">
        <w:rPr>
          <w:rFonts w:hint="eastAsia"/>
          <w:b/>
          <w:bCs/>
          <w:color w:val="FF0000"/>
        </w:rPr>
        <w:t>类与接口</w:t>
      </w:r>
      <w:r>
        <w:rPr>
          <w:rFonts w:hint="eastAsia"/>
        </w:rPr>
        <w:t>：</w:t>
      </w:r>
    </w:p>
    <w:p w14:paraId="08F55006" w14:textId="4C908C3B" w:rsidR="007A7CC5" w:rsidRDefault="007A7CC5" w:rsidP="001C61CB">
      <w:r>
        <w:tab/>
      </w:r>
      <w:r>
        <w:rPr>
          <w:rFonts w:hint="eastAsia"/>
        </w:rPr>
        <w:t>实现关系，可以单实现，也可以多实现</w:t>
      </w:r>
    </w:p>
    <w:p w14:paraId="6060809C" w14:textId="6F8ADD35" w:rsidR="007A7CC5" w:rsidRDefault="007A7CC5" w:rsidP="001C61CB">
      <w:r>
        <w:tab/>
      </w:r>
      <w:r>
        <w:rPr>
          <w:rFonts w:hint="eastAsia"/>
        </w:rPr>
        <w:t>并且还可以在继承一个类的同时实现多个接口。</w:t>
      </w:r>
    </w:p>
    <w:p w14:paraId="3D5534C3" w14:textId="058CF783" w:rsidR="007A7CC5" w:rsidRDefault="007A7CC5" w:rsidP="001C61CB">
      <w:r w:rsidRPr="007A7CC5">
        <w:rPr>
          <w:rFonts w:hint="eastAsia"/>
          <w:b/>
          <w:bCs/>
          <w:color w:val="FF0000"/>
        </w:rPr>
        <w:t>接口与接口</w:t>
      </w:r>
      <w:r>
        <w:rPr>
          <w:rFonts w:hint="eastAsia"/>
        </w:rPr>
        <w:t>：</w:t>
      </w:r>
    </w:p>
    <w:p w14:paraId="0C0006DA" w14:textId="032F258B" w:rsidR="007A7CC5" w:rsidRDefault="007A7CC5" w:rsidP="001C61CB">
      <w:r>
        <w:tab/>
      </w:r>
      <w:r>
        <w:rPr>
          <w:rFonts w:hint="eastAsia"/>
        </w:rPr>
        <w:t>继承关系，可以单继承，也可以多继承</w:t>
      </w:r>
    </w:p>
    <w:p w14:paraId="42C00316" w14:textId="405B6422" w:rsidR="007A7CC5" w:rsidRDefault="007A7CC5" w:rsidP="001C61CB"/>
    <w:p w14:paraId="6F8AC1E1" w14:textId="594A9511" w:rsidR="007A7CC5" w:rsidRDefault="007A7CC5" w:rsidP="001C61CB">
      <w:r>
        <w:rPr>
          <w:rFonts w:hint="eastAsia"/>
        </w:rPr>
        <w:t>注意：实际上，所有类继承一个超类：</w:t>
      </w:r>
      <w:r>
        <w:rPr>
          <w:rFonts w:hint="eastAsia"/>
        </w:rPr>
        <w:t>Object</w:t>
      </w:r>
      <w:r>
        <w:rPr>
          <w:rFonts w:hint="eastAsia"/>
        </w:rPr>
        <w:t>类</w:t>
      </w:r>
    </w:p>
    <w:p w14:paraId="59B27C7A" w14:textId="7DCF4E4B" w:rsidR="007A7CC5" w:rsidRDefault="007A7CC5" w:rsidP="001C61CB">
      <w:r>
        <w:rPr>
          <w:rFonts w:hint="eastAsia"/>
        </w:rPr>
        <w:t>c</w:t>
      </w:r>
      <w:r>
        <w:t>lass</w:t>
      </w:r>
      <w:r w:rsidR="00CF3E8C">
        <w:rPr>
          <w:rFonts w:hint="eastAsia"/>
        </w:rPr>
        <w:t xml:space="preserve"> </w:t>
      </w:r>
      <w:r w:rsidR="00CF3E8C">
        <w:t xml:space="preserve">Son (extends Object) implements </w:t>
      </w:r>
      <w:proofErr w:type="gramStart"/>
      <w:r w:rsidR="00CF3E8C">
        <w:t>Father,Mother</w:t>
      </w:r>
      <w:proofErr w:type="gramEnd"/>
    </w:p>
    <w:p w14:paraId="5EF7E8DD" w14:textId="77777777" w:rsidR="00CF3E8C" w:rsidRDefault="00CF3E8C" w:rsidP="001C61CB"/>
    <w:p w14:paraId="10D9040F" w14:textId="3913F6AA" w:rsidR="005C7D39" w:rsidRDefault="001B28DA" w:rsidP="001C61CB">
      <w:r>
        <w:rPr>
          <w:noProof/>
        </w:rPr>
        <w:drawing>
          <wp:inline distT="0" distB="0" distL="0" distR="0" wp14:anchorId="4DEA9EC0" wp14:editId="699E12EC">
            <wp:extent cx="2914022" cy="1382811"/>
            <wp:effectExtent l="0" t="0" r="635" b="8255"/>
            <wp:docPr id="303" name="图片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9"/>
                    <a:stretch>
                      <a:fillRect/>
                    </a:stretch>
                  </pic:blipFill>
                  <pic:spPr>
                    <a:xfrm>
                      <a:off x="0" y="0"/>
                      <a:ext cx="2931815" cy="1391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F62BD9" w14:textId="2A65C673" w:rsidR="005C7D39" w:rsidRDefault="001B28DA" w:rsidP="001B28DA">
      <w:pPr>
        <w:pStyle w:val="11"/>
        <w:spacing w:beforeLines="0" w:before="120"/>
      </w:pPr>
      <w:r>
        <w:rPr>
          <w:rFonts w:hint="eastAsia"/>
        </w:rPr>
        <w:t>5）抽象类与接口的区别</w:t>
      </w:r>
    </w:p>
    <w:p w14:paraId="73752E9A" w14:textId="0D410049" w:rsidR="001B28DA" w:rsidRPr="001B28DA" w:rsidRDefault="001B28DA" w:rsidP="001C61CB">
      <w:pPr>
        <w:rPr>
          <w:b/>
          <w:bCs/>
          <w:color w:val="FF0000"/>
        </w:rPr>
      </w:pPr>
      <w:r w:rsidRPr="001B28DA">
        <w:rPr>
          <w:rFonts w:hint="eastAsia"/>
          <w:b/>
          <w:bCs/>
          <w:color w:val="FF0000"/>
        </w:rPr>
        <w:t>A</w:t>
      </w:r>
      <w:r w:rsidRPr="001B28DA">
        <w:rPr>
          <w:rFonts w:hint="eastAsia"/>
          <w:b/>
          <w:bCs/>
          <w:color w:val="FF0000"/>
        </w:rPr>
        <w:t>：成员区别</w:t>
      </w:r>
    </w:p>
    <w:p w14:paraId="11B4A7BF" w14:textId="4A2BE9AE" w:rsidR="001B28DA" w:rsidRDefault="001B28DA" w:rsidP="001C61CB">
      <w:r>
        <w:tab/>
      </w:r>
      <w:r>
        <w:rPr>
          <w:rFonts w:hint="eastAsia"/>
        </w:rPr>
        <w:t>抽象类：</w:t>
      </w:r>
    </w:p>
    <w:p w14:paraId="11B0A5C2" w14:textId="787F0257" w:rsidR="001B28DA" w:rsidRDefault="001B28DA" w:rsidP="001C61CB">
      <w:r>
        <w:tab/>
      </w:r>
      <w:r>
        <w:tab/>
      </w:r>
      <w:r>
        <w:rPr>
          <w:rFonts w:hint="eastAsia"/>
        </w:rPr>
        <w:t>成员变量：可以是变量，也可以是常量</w:t>
      </w:r>
    </w:p>
    <w:p w14:paraId="3B89CAA0" w14:textId="18B906F3" w:rsidR="001B28DA" w:rsidRDefault="001B28DA" w:rsidP="001C61CB">
      <w:r>
        <w:tab/>
      </w:r>
      <w:r>
        <w:tab/>
      </w:r>
      <w:r>
        <w:rPr>
          <w:rFonts w:hint="eastAsia"/>
        </w:rPr>
        <w:t>构造方法：有</w:t>
      </w:r>
    </w:p>
    <w:p w14:paraId="0D4C4889" w14:textId="79828425" w:rsidR="001B28DA" w:rsidRDefault="001B28DA" w:rsidP="001C61CB">
      <w:r>
        <w:tab/>
      </w:r>
      <w:r>
        <w:tab/>
      </w:r>
      <w:r>
        <w:rPr>
          <w:rFonts w:hint="eastAsia"/>
        </w:rPr>
        <w:t>成员方法：可以抽象，也可以非抽象</w:t>
      </w:r>
    </w:p>
    <w:p w14:paraId="1F146D5D" w14:textId="6AF5AC2A" w:rsidR="001B28DA" w:rsidRDefault="001B28DA" w:rsidP="001C61CB">
      <w:r>
        <w:tab/>
      </w:r>
      <w:r>
        <w:rPr>
          <w:rFonts w:hint="eastAsia"/>
        </w:rPr>
        <w:t>接口：</w:t>
      </w:r>
    </w:p>
    <w:p w14:paraId="6DDAC788" w14:textId="15829BB7" w:rsidR="001B28DA" w:rsidRDefault="001B28DA" w:rsidP="001C61CB">
      <w:r>
        <w:tab/>
      </w:r>
      <w:r>
        <w:tab/>
      </w:r>
      <w:r>
        <w:rPr>
          <w:rFonts w:hint="eastAsia"/>
        </w:rPr>
        <w:t>成员变量：只能是常量</w:t>
      </w:r>
    </w:p>
    <w:p w14:paraId="4E9C7134" w14:textId="5E019EDA" w:rsidR="001B28DA" w:rsidRDefault="001B28DA" w:rsidP="001C61CB">
      <w:r>
        <w:tab/>
      </w:r>
      <w:r>
        <w:tab/>
      </w:r>
      <w:r>
        <w:rPr>
          <w:rFonts w:hint="eastAsia"/>
        </w:rPr>
        <w:t>构造方法：无</w:t>
      </w:r>
    </w:p>
    <w:p w14:paraId="7F37F8D1" w14:textId="57E9626D" w:rsidR="001B28DA" w:rsidRDefault="001B28DA" w:rsidP="001C61CB">
      <w:r>
        <w:tab/>
      </w:r>
      <w:r>
        <w:tab/>
      </w:r>
      <w:r>
        <w:rPr>
          <w:rFonts w:hint="eastAsia"/>
        </w:rPr>
        <w:t>成员方法：只可以是抽象</w:t>
      </w:r>
    </w:p>
    <w:p w14:paraId="2F71DC2C" w14:textId="0BBC2DC7" w:rsidR="001B28DA" w:rsidRPr="001B28DA" w:rsidRDefault="001B28DA" w:rsidP="001C61CB">
      <w:pPr>
        <w:rPr>
          <w:b/>
          <w:bCs/>
          <w:color w:val="FF0000"/>
        </w:rPr>
      </w:pPr>
      <w:r w:rsidRPr="001B28DA">
        <w:rPr>
          <w:rFonts w:hint="eastAsia"/>
          <w:b/>
          <w:bCs/>
          <w:color w:val="FF0000"/>
        </w:rPr>
        <w:t>B</w:t>
      </w:r>
      <w:r w:rsidRPr="001B28DA">
        <w:rPr>
          <w:rFonts w:hint="eastAsia"/>
          <w:b/>
          <w:bCs/>
          <w:color w:val="FF0000"/>
        </w:rPr>
        <w:t>：关系区别</w:t>
      </w:r>
    </w:p>
    <w:p w14:paraId="4D34EBF5" w14:textId="421BF2D2" w:rsidR="001B28DA" w:rsidRDefault="001B28DA" w:rsidP="001C61CB">
      <w:r>
        <w:tab/>
      </w:r>
      <w:r>
        <w:rPr>
          <w:rFonts w:hint="eastAsia"/>
        </w:rPr>
        <w:t>类与类</w:t>
      </w:r>
    </w:p>
    <w:p w14:paraId="453F3695" w14:textId="3FE7535D" w:rsidR="001B28DA" w:rsidRDefault="001B28DA" w:rsidP="001C61CB">
      <w:r>
        <w:tab/>
      </w:r>
      <w:r>
        <w:tab/>
      </w:r>
      <w:r>
        <w:rPr>
          <w:rFonts w:hint="eastAsia"/>
        </w:rPr>
        <w:t>继承，单继承</w:t>
      </w:r>
    </w:p>
    <w:p w14:paraId="2875F69F" w14:textId="4ECE8B83" w:rsidR="001B28DA" w:rsidRDefault="001B28DA" w:rsidP="001C61CB">
      <w:r>
        <w:tab/>
      </w:r>
      <w:r>
        <w:rPr>
          <w:rFonts w:hint="eastAsia"/>
        </w:rPr>
        <w:t>类与接口</w:t>
      </w:r>
    </w:p>
    <w:p w14:paraId="64CB0298" w14:textId="20B1E405" w:rsidR="001B28DA" w:rsidRDefault="001B28DA" w:rsidP="001C61CB">
      <w:r>
        <w:tab/>
      </w:r>
      <w:r>
        <w:tab/>
      </w:r>
      <w:r>
        <w:rPr>
          <w:rFonts w:hint="eastAsia"/>
        </w:rPr>
        <w:t>实现，单实现，多实现</w:t>
      </w:r>
    </w:p>
    <w:p w14:paraId="63855920" w14:textId="47EA06F7" w:rsidR="001B28DA" w:rsidRDefault="001B28DA" w:rsidP="001C61CB">
      <w:r>
        <w:tab/>
      </w:r>
      <w:r>
        <w:rPr>
          <w:rFonts w:hint="eastAsia"/>
        </w:rPr>
        <w:t>接口与接口</w:t>
      </w:r>
    </w:p>
    <w:p w14:paraId="7819FB62" w14:textId="472102BA" w:rsidR="001B28DA" w:rsidRDefault="001B28DA" w:rsidP="001C61CB">
      <w:r>
        <w:tab/>
      </w:r>
      <w:r>
        <w:tab/>
      </w:r>
      <w:r>
        <w:rPr>
          <w:rFonts w:hint="eastAsia"/>
        </w:rPr>
        <w:t>继承，单继承，多继承</w:t>
      </w:r>
    </w:p>
    <w:p w14:paraId="5872773B" w14:textId="65865334" w:rsidR="001B28DA" w:rsidRPr="001B28DA" w:rsidRDefault="001B28DA" w:rsidP="001C61CB">
      <w:pPr>
        <w:rPr>
          <w:b/>
          <w:bCs/>
          <w:color w:val="FF0000"/>
        </w:rPr>
      </w:pPr>
      <w:r w:rsidRPr="001B28DA">
        <w:rPr>
          <w:rFonts w:hint="eastAsia"/>
          <w:b/>
          <w:bCs/>
          <w:color w:val="FF0000"/>
        </w:rPr>
        <w:t>C</w:t>
      </w:r>
      <w:r w:rsidRPr="001B28DA">
        <w:rPr>
          <w:rFonts w:hint="eastAsia"/>
          <w:b/>
          <w:bCs/>
          <w:color w:val="FF0000"/>
        </w:rPr>
        <w:t>：设计理念</w:t>
      </w:r>
    </w:p>
    <w:p w14:paraId="6D32D2FF" w14:textId="21719E81" w:rsidR="001B28DA" w:rsidRDefault="001B28DA" w:rsidP="001C61CB">
      <w:r>
        <w:tab/>
      </w:r>
      <w:r>
        <w:rPr>
          <w:rFonts w:hint="eastAsia"/>
        </w:rPr>
        <w:t>抽象类：被继承体现的是：</w:t>
      </w:r>
      <w:r>
        <w:t>”is a</w:t>
      </w:r>
      <w:proofErr w:type="gramStart"/>
      <w:r>
        <w:t>”</w:t>
      </w:r>
      <w:proofErr w:type="gramEnd"/>
      <w:r>
        <w:rPr>
          <w:rFonts w:hint="eastAsia"/>
        </w:rPr>
        <w:t>的关系。抽象类中定义的是该继承体系的共性功能。</w:t>
      </w:r>
    </w:p>
    <w:p w14:paraId="3C049BD2" w14:textId="678AF250" w:rsidR="001B28DA" w:rsidRDefault="001B28DA" w:rsidP="001C61CB">
      <w:r>
        <w:tab/>
      </w:r>
      <w:r>
        <w:rPr>
          <w:rFonts w:hint="eastAsia"/>
        </w:rPr>
        <w:t>接口：被实现体现的是：</w:t>
      </w:r>
      <w:r>
        <w:t>”</w:t>
      </w:r>
      <w:r>
        <w:rPr>
          <w:rFonts w:hint="eastAsia"/>
        </w:rPr>
        <w:t>like</w:t>
      </w:r>
      <w:r>
        <w:t xml:space="preserve"> </w:t>
      </w:r>
      <w:r>
        <w:rPr>
          <w:rFonts w:hint="eastAsia"/>
        </w:rPr>
        <w:t>a</w:t>
      </w:r>
      <w:proofErr w:type="gramStart"/>
      <w:r>
        <w:t>”</w:t>
      </w:r>
      <w:proofErr w:type="gramEnd"/>
      <w:r>
        <w:rPr>
          <w:rFonts w:hint="eastAsia"/>
        </w:rPr>
        <w:t>的关系。接口中定义的是该继承体系的扩展功能。</w:t>
      </w:r>
    </w:p>
    <w:p w14:paraId="587EDD39" w14:textId="77777777" w:rsidR="001B28DA" w:rsidRDefault="001B28DA" w:rsidP="001C61CB"/>
    <w:p w14:paraId="54893B9C" w14:textId="08421768" w:rsidR="005C7D39" w:rsidRDefault="001B28DA" w:rsidP="00226C39">
      <w:pPr>
        <w:pStyle w:val="11"/>
        <w:spacing w:beforeLines="0" w:before="120"/>
      </w:pPr>
      <w:r>
        <w:rPr>
          <w:rFonts w:hint="eastAsia"/>
        </w:rPr>
        <w:t>6）猫狗案例：加入跳高的额外功能</w:t>
      </w:r>
    </w:p>
    <w:p w14:paraId="6A889F3C" w14:textId="06834F04" w:rsidR="001B28DA" w:rsidRDefault="001B28DA" w:rsidP="001C61CB">
      <w:r>
        <w:rPr>
          <w:rFonts w:hint="eastAsia"/>
        </w:rPr>
        <w:t>分析：从具体到抽象</w:t>
      </w:r>
    </w:p>
    <w:p w14:paraId="767B01B9" w14:textId="4A4B03A0" w:rsidR="001B28DA" w:rsidRDefault="001B28DA" w:rsidP="001C61CB">
      <w:r>
        <w:tab/>
      </w:r>
      <w:r>
        <w:rPr>
          <w:rFonts w:hint="eastAsia"/>
        </w:rPr>
        <w:t>猫：</w:t>
      </w:r>
    </w:p>
    <w:p w14:paraId="3AD6F23C" w14:textId="7850BA7D" w:rsidR="001B28DA" w:rsidRDefault="001B28DA" w:rsidP="001C61CB">
      <w:r>
        <w:tab/>
      </w:r>
      <w:r>
        <w:tab/>
      </w:r>
      <w:r>
        <w:rPr>
          <w:rFonts w:hint="eastAsia"/>
        </w:rPr>
        <w:t>姓名，年龄</w:t>
      </w:r>
    </w:p>
    <w:p w14:paraId="4C0F387B" w14:textId="3F3855F6" w:rsidR="001B28DA" w:rsidRDefault="001B28DA" w:rsidP="001C61CB">
      <w:r>
        <w:tab/>
      </w:r>
      <w:r>
        <w:tab/>
      </w:r>
      <w:r>
        <w:rPr>
          <w:rFonts w:hint="eastAsia"/>
        </w:rPr>
        <w:t>吃饭，睡觉</w:t>
      </w:r>
    </w:p>
    <w:p w14:paraId="21B84686" w14:textId="49296BD3" w:rsidR="001B28DA" w:rsidRDefault="001B28DA" w:rsidP="001C61CB">
      <w:r>
        <w:tab/>
      </w:r>
      <w:r>
        <w:rPr>
          <w:rFonts w:hint="eastAsia"/>
        </w:rPr>
        <w:t>狗：</w:t>
      </w:r>
    </w:p>
    <w:p w14:paraId="551A5ED5" w14:textId="72C1FDEE" w:rsidR="001B28DA" w:rsidRDefault="001B28DA" w:rsidP="001C61CB">
      <w:r>
        <w:tab/>
      </w:r>
      <w:r>
        <w:tab/>
      </w:r>
      <w:r>
        <w:rPr>
          <w:rFonts w:hint="eastAsia"/>
        </w:rPr>
        <w:t>姓名，年龄</w:t>
      </w:r>
    </w:p>
    <w:p w14:paraId="17377F83" w14:textId="5D37597D" w:rsidR="001B28DA" w:rsidRDefault="001B28DA" w:rsidP="001C61CB">
      <w:r>
        <w:tab/>
      </w:r>
      <w:r>
        <w:tab/>
      </w:r>
      <w:r>
        <w:rPr>
          <w:rFonts w:hint="eastAsia"/>
        </w:rPr>
        <w:t>吃饭，睡觉</w:t>
      </w:r>
    </w:p>
    <w:p w14:paraId="346EDD05" w14:textId="4011B4F9" w:rsidR="001B28DA" w:rsidRDefault="001B28DA" w:rsidP="001C61CB">
      <w:r>
        <w:tab/>
      </w:r>
    </w:p>
    <w:p w14:paraId="02589365" w14:textId="4D3909F5" w:rsidR="001B28DA" w:rsidRDefault="001B28DA" w:rsidP="001C61CB">
      <w:r>
        <w:lastRenderedPageBreak/>
        <w:tab/>
      </w:r>
      <w:r>
        <w:rPr>
          <w:rFonts w:hint="eastAsia"/>
        </w:rPr>
        <w:t>由于猫狗有共性，则抽象出一个父类。</w:t>
      </w:r>
    </w:p>
    <w:p w14:paraId="203FDF70" w14:textId="04F96AA0" w:rsidR="00FD3C05" w:rsidRDefault="00FD3C05" w:rsidP="001C61CB">
      <w:r>
        <w:tab/>
      </w:r>
      <w:r>
        <w:rPr>
          <w:rFonts w:hint="eastAsia"/>
        </w:rPr>
        <w:t>动物（抽象类）：</w:t>
      </w:r>
    </w:p>
    <w:p w14:paraId="4D2E95B9" w14:textId="68EBEFC3" w:rsidR="00FD3C05" w:rsidRDefault="00FD3C05" w:rsidP="001C61CB">
      <w:r>
        <w:tab/>
      </w:r>
      <w:r>
        <w:tab/>
      </w:r>
      <w:r>
        <w:rPr>
          <w:rFonts w:hint="eastAsia"/>
        </w:rPr>
        <w:t>姓名，年龄</w:t>
      </w:r>
    </w:p>
    <w:p w14:paraId="3E5A05C0" w14:textId="0FC41EB6" w:rsidR="00FD3C05" w:rsidRDefault="00FD3C05" w:rsidP="001C61CB">
      <w:r>
        <w:tab/>
      </w:r>
      <w:r>
        <w:tab/>
      </w:r>
      <w:r>
        <w:rPr>
          <w:rFonts w:hint="eastAsia"/>
        </w:rPr>
        <w:t>吃饭</w:t>
      </w:r>
      <w:r>
        <w:rPr>
          <w:rFonts w:hint="eastAsia"/>
        </w:rPr>
        <w:t>(</w:t>
      </w:r>
      <w:r>
        <w:t>);</w:t>
      </w:r>
    </w:p>
    <w:p w14:paraId="770D7D4C" w14:textId="14BEDBEF" w:rsidR="00FD3C05" w:rsidRDefault="00FD3C05" w:rsidP="001C61CB">
      <w:r>
        <w:tab/>
      </w:r>
      <w:r>
        <w:tab/>
      </w:r>
      <w:r>
        <w:rPr>
          <w:rFonts w:hint="eastAsia"/>
        </w:rPr>
        <w:t>睡觉</w:t>
      </w:r>
      <w:r>
        <w:rPr>
          <w:rFonts w:hint="eastAsia"/>
        </w:rPr>
        <w:t>(</w:t>
      </w:r>
      <w:r>
        <w:t>){}</w:t>
      </w:r>
    </w:p>
    <w:p w14:paraId="79080C2E" w14:textId="224D4159" w:rsidR="00FD3C05" w:rsidRDefault="00FD3C05" w:rsidP="001C61CB">
      <w:r>
        <w:tab/>
      </w:r>
      <w:r>
        <w:rPr>
          <w:rFonts w:hint="eastAsia"/>
        </w:rPr>
        <w:t>猫类（具体类）：</w:t>
      </w:r>
    </w:p>
    <w:p w14:paraId="08D0AEFB" w14:textId="49C6F047" w:rsidR="00FD3C05" w:rsidRDefault="00FD3C05" w:rsidP="001C61CB">
      <w:r>
        <w:tab/>
      </w:r>
      <w:r>
        <w:tab/>
      </w:r>
      <w:r>
        <w:rPr>
          <w:rFonts w:hint="eastAsia"/>
        </w:rPr>
        <w:t>继承动物，重写吃饭</w:t>
      </w:r>
    </w:p>
    <w:p w14:paraId="6FFCBD70" w14:textId="142450E3" w:rsidR="00FD3C05" w:rsidRDefault="00FD3C05" w:rsidP="001C61CB">
      <w:r>
        <w:tab/>
      </w:r>
      <w:r>
        <w:rPr>
          <w:rFonts w:hint="eastAsia"/>
        </w:rPr>
        <w:t>狗类（具体类）：</w:t>
      </w:r>
    </w:p>
    <w:p w14:paraId="503FC671" w14:textId="101D7960" w:rsidR="00FD3C05" w:rsidRDefault="00FD3C05" w:rsidP="001C61CB">
      <w:r>
        <w:tab/>
      </w:r>
      <w:r>
        <w:tab/>
      </w:r>
      <w:r>
        <w:rPr>
          <w:rFonts w:hint="eastAsia"/>
        </w:rPr>
        <w:t>继承动物，重写吃饭</w:t>
      </w:r>
    </w:p>
    <w:p w14:paraId="55C61DEF" w14:textId="28BD6FF7" w:rsidR="00FD3C05" w:rsidRDefault="00FD3C05" w:rsidP="001C61CB">
      <w:r>
        <w:tab/>
      </w:r>
      <w:r>
        <w:rPr>
          <w:rFonts w:hint="eastAsia"/>
        </w:rPr>
        <w:t>跳高的额外功能是一个新的扩展功能，所以我们要定义一个接口</w:t>
      </w:r>
    </w:p>
    <w:p w14:paraId="067D0C28" w14:textId="29CE9D74" w:rsidR="00FD3C05" w:rsidRDefault="00FD3C05" w:rsidP="001C61CB">
      <w:r>
        <w:tab/>
      </w:r>
      <w:r>
        <w:rPr>
          <w:rFonts w:hint="eastAsia"/>
        </w:rPr>
        <w:t>跳高（接口）：</w:t>
      </w:r>
    </w:p>
    <w:p w14:paraId="767B2E33" w14:textId="60DB95BE" w:rsidR="00FD3C05" w:rsidRDefault="00FD3C05" w:rsidP="001C61CB">
      <w:r>
        <w:tab/>
      </w:r>
      <w:r>
        <w:tab/>
      </w:r>
      <w:r>
        <w:rPr>
          <w:rFonts w:hint="eastAsia"/>
        </w:rPr>
        <w:t>跳高</w:t>
      </w:r>
    </w:p>
    <w:p w14:paraId="630C8B9D" w14:textId="38C2FD9A" w:rsidR="00FD3C05" w:rsidRDefault="00FD3C05" w:rsidP="001C61CB">
      <w:r>
        <w:tab/>
      </w:r>
      <w:r>
        <w:rPr>
          <w:rFonts w:hint="eastAsia"/>
        </w:rPr>
        <w:t>部分猫：实现跳高，继承猫类</w:t>
      </w:r>
    </w:p>
    <w:p w14:paraId="4D5213C6" w14:textId="0899673D" w:rsidR="00FD3C05" w:rsidRDefault="00FD3C05" w:rsidP="001C61CB">
      <w:r>
        <w:tab/>
      </w:r>
      <w:r>
        <w:rPr>
          <w:rFonts w:hint="eastAsia"/>
        </w:rPr>
        <w:t>部分狗：实现跳高，继承狗类</w:t>
      </w:r>
    </w:p>
    <w:p w14:paraId="001A53CC" w14:textId="1E4FDA46" w:rsidR="00FD3C05" w:rsidRDefault="00FD3C05" w:rsidP="001C61CB">
      <w:r>
        <w:rPr>
          <w:rFonts w:hint="eastAsia"/>
        </w:rPr>
        <w:t>实现：从抽象到具体</w:t>
      </w:r>
    </w:p>
    <w:p w14:paraId="08BC957C" w14:textId="20AEF22A" w:rsidR="00FD3C05" w:rsidRDefault="00FD3C05" w:rsidP="001C61CB">
      <w:r>
        <w:rPr>
          <w:rFonts w:hint="eastAsia"/>
        </w:rPr>
        <w:t>使用：具体类</w:t>
      </w:r>
    </w:p>
    <w:p w14:paraId="728CF279" w14:textId="4CB0A915" w:rsidR="00FD3C05" w:rsidRDefault="008E2650" w:rsidP="001C61CB">
      <w:r>
        <w:rPr>
          <w:noProof/>
        </w:rPr>
        <w:drawing>
          <wp:inline distT="0" distB="0" distL="0" distR="0" wp14:anchorId="4B909900" wp14:editId="549B8491">
            <wp:extent cx="2813064" cy="2361971"/>
            <wp:effectExtent l="0" t="0" r="6350" b="635"/>
            <wp:docPr id="304" name="图片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0"/>
                    <a:stretch>
                      <a:fillRect/>
                    </a:stretch>
                  </pic:blipFill>
                  <pic:spPr>
                    <a:xfrm>
                      <a:off x="0" y="0"/>
                      <a:ext cx="2827694" cy="2374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EC95387" wp14:editId="50DD1663">
            <wp:extent cx="2282343" cy="2720422"/>
            <wp:effectExtent l="0" t="0" r="3810" b="3810"/>
            <wp:docPr id="305" name="图片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1"/>
                    <a:stretch>
                      <a:fillRect/>
                    </a:stretch>
                  </pic:blipFill>
                  <pic:spPr>
                    <a:xfrm>
                      <a:off x="0" y="0"/>
                      <a:ext cx="2297559" cy="27385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5371A8" w14:textId="1A51EFCB" w:rsidR="008E2650" w:rsidRDefault="008E2650" w:rsidP="001C61CB">
      <w:r>
        <w:rPr>
          <w:noProof/>
        </w:rPr>
        <w:drawing>
          <wp:inline distT="0" distB="0" distL="0" distR="0" wp14:anchorId="54C236F1" wp14:editId="2F91E4D4">
            <wp:extent cx="2573786" cy="2191360"/>
            <wp:effectExtent l="0" t="0" r="0" b="0"/>
            <wp:docPr id="306" name="图片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2"/>
                    <a:stretch>
                      <a:fillRect/>
                    </a:stretch>
                  </pic:blipFill>
                  <pic:spPr>
                    <a:xfrm>
                      <a:off x="0" y="0"/>
                      <a:ext cx="2590634" cy="2205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468F1FF" wp14:editId="4AFB2C77">
            <wp:extent cx="2592125" cy="2613771"/>
            <wp:effectExtent l="0" t="0" r="0" b="0"/>
            <wp:docPr id="307" name="图片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3"/>
                    <a:stretch>
                      <a:fillRect/>
                    </a:stretch>
                  </pic:blipFill>
                  <pic:spPr>
                    <a:xfrm>
                      <a:off x="0" y="0"/>
                      <a:ext cx="2616639" cy="2638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52F450" w14:textId="5774EEE5" w:rsidR="005C7D39" w:rsidRDefault="008E2650" w:rsidP="001C61CB">
      <w:r>
        <w:rPr>
          <w:noProof/>
        </w:rPr>
        <w:lastRenderedPageBreak/>
        <w:drawing>
          <wp:inline distT="0" distB="0" distL="0" distR="0" wp14:anchorId="5325D6B6" wp14:editId="0C0C85C8">
            <wp:extent cx="4381169" cy="1964827"/>
            <wp:effectExtent l="0" t="0" r="635" b="0"/>
            <wp:docPr id="308" name="图片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4"/>
                    <a:stretch>
                      <a:fillRect/>
                    </a:stretch>
                  </pic:blipFill>
                  <pic:spPr>
                    <a:xfrm>
                      <a:off x="0" y="0"/>
                      <a:ext cx="4418207" cy="19814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FDAB99" w14:textId="77777777" w:rsidR="008E2650" w:rsidRDefault="008E2650" w:rsidP="001C61CB"/>
    <w:p w14:paraId="3936FB87" w14:textId="587B55B9" w:rsidR="005C7D39" w:rsidRPr="000F0E71" w:rsidRDefault="000F0E71" w:rsidP="000F0E71">
      <w:pPr>
        <w:pStyle w:val="1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="0" w:afterLines="50" w:after="120" w:line="360" w:lineRule="auto"/>
        <w:jc w:val="center"/>
        <w:rPr>
          <w:rFonts w:ascii="黑体" w:eastAsia="黑体" w:hAnsi="黑体" w:cs="黑体"/>
          <w:b w:val="0"/>
          <w:bCs w:val="0"/>
          <w:sz w:val="30"/>
          <w:szCs w:val="30"/>
        </w:rPr>
      </w:pPr>
      <w:r w:rsidRPr="000F0E71">
        <w:rPr>
          <w:rFonts w:ascii="黑体" w:eastAsia="黑体" w:hAnsi="黑体" w:cs="黑体" w:hint="eastAsia"/>
          <w:b w:val="0"/>
          <w:bCs w:val="0"/>
          <w:sz w:val="30"/>
          <w:szCs w:val="30"/>
        </w:rPr>
        <w:t>Day10</w:t>
      </w:r>
      <w:r w:rsidRPr="000F0E71">
        <w:rPr>
          <w:rFonts w:ascii="黑体" w:eastAsia="黑体" w:hAnsi="黑体" w:cs="黑体"/>
          <w:b w:val="0"/>
          <w:bCs w:val="0"/>
          <w:sz w:val="30"/>
          <w:szCs w:val="30"/>
        </w:rPr>
        <w:t xml:space="preserve"> </w:t>
      </w:r>
      <w:r w:rsidRPr="000F0E71">
        <w:rPr>
          <w:rFonts w:ascii="黑体" w:eastAsia="黑体" w:hAnsi="黑体" w:cs="黑体" w:hint="eastAsia"/>
          <w:b w:val="0"/>
          <w:bCs w:val="0"/>
          <w:sz w:val="30"/>
          <w:szCs w:val="30"/>
        </w:rPr>
        <w:t>面对对象-4</w:t>
      </w:r>
    </w:p>
    <w:p w14:paraId="0E947FBD" w14:textId="0093EF23" w:rsidR="000F0E71" w:rsidRPr="000F0E71" w:rsidRDefault="000F0E71" w:rsidP="000F0E71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0F0E71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0F0E71">
        <w:rPr>
          <w:rFonts w:ascii="黑体" w:eastAsia="黑体" w:hAnsi="黑体" w:cs="Times New Roman"/>
          <w:spacing w:val="3"/>
          <w:sz w:val="28"/>
          <w:szCs w:val="28"/>
        </w:rPr>
        <w:t>33)</w:t>
      </w:r>
      <w:r w:rsidR="00DA119E">
        <w:rPr>
          <w:rFonts w:ascii="黑体" w:eastAsia="黑体" w:hAnsi="黑体" w:cs="Times New Roman"/>
          <w:spacing w:val="3"/>
          <w:sz w:val="28"/>
          <w:szCs w:val="28"/>
        </w:rPr>
        <w:t xml:space="preserve"> </w:t>
      </w:r>
      <w:r w:rsidRPr="000F0E71">
        <w:rPr>
          <w:rFonts w:ascii="黑体" w:eastAsia="黑体" w:hAnsi="黑体" w:cs="Times New Roman" w:hint="eastAsia"/>
          <w:spacing w:val="3"/>
          <w:sz w:val="28"/>
          <w:szCs w:val="28"/>
        </w:rPr>
        <w:t>划分抽象类，具体类，</w:t>
      </w:r>
      <w:proofErr w:type="gramStart"/>
      <w:r w:rsidRPr="000F0E71">
        <w:rPr>
          <w:rFonts w:ascii="黑体" w:eastAsia="黑体" w:hAnsi="黑体" w:cs="Times New Roman" w:hint="eastAsia"/>
          <w:spacing w:val="3"/>
          <w:sz w:val="28"/>
          <w:szCs w:val="28"/>
        </w:rPr>
        <w:t>父类与</w:t>
      </w:r>
      <w:proofErr w:type="gramEnd"/>
      <w:r w:rsidRPr="000F0E71">
        <w:rPr>
          <w:rFonts w:ascii="黑体" w:eastAsia="黑体" w:hAnsi="黑体" w:cs="Times New Roman" w:hint="eastAsia"/>
          <w:spacing w:val="3"/>
          <w:sz w:val="28"/>
          <w:szCs w:val="28"/>
        </w:rPr>
        <w:t>子类</w:t>
      </w:r>
    </w:p>
    <w:p w14:paraId="5AB98E16" w14:textId="54C275BF" w:rsidR="000F0E71" w:rsidRDefault="000F0E71" w:rsidP="002E2EC2">
      <w:pPr>
        <w:ind w:firstLine="420"/>
      </w:pPr>
      <w:r>
        <w:rPr>
          <w:rFonts w:hint="eastAsia"/>
        </w:rPr>
        <w:t>教练与运动员案例</w:t>
      </w:r>
    </w:p>
    <w:p w14:paraId="432C07A3" w14:textId="6F49D8ED" w:rsidR="000F0E71" w:rsidRDefault="000F0E71" w:rsidP="001C61CB">
      <w:r>
        <w:tab/>
      </w:r>
      <w:r>
        <w:rPr>
          <w:rFonts w:hint="eastAsia"/>
        </w:rPr>
        <w:t>乒乓球运动员和篮球运动员</w:t>
      </w:r>
    </w:p>
    <w:p w14:paraId="7F13E990" w14:textId="400D6F53" w:rsidR="000F0E71" w:rsidRDefault="000F0E71" w:rsidP="001C61CB">
      <w:r>
        <w:tab/>
      </w:r>
      <w:bookmarkStart w:id="2" w:name="_Hlk29498435"/>
      <w:r>
        <w:rPr>
          <w:rFonts w:hint="eastAsia"/>
        </w:rPr>
        <w:t>乒乓球教练</w:t>
      </w:r>
      <w:bookmarkEnd w:id="2"/>
      <w:r>
        <w:rPr>
          <w:rFonts w:hint="eastAsia"/>
        </w:rPr>
        <w:t>和篮球教练</w:t>
      </w:r>
    </w:p>
    <w:p w14:paraId="5E748E14" w14:textId="13740F3B" w:rsidR="000F0E71" w:rsidRDefault="000F0E71" w:rsidP="001C61CB">
      <w:r>
        <w:tab/>
      </w:r>
      <w:r>
        <w:rPr>
          <w:rFonts w:hint="eastAsia"/>
        </w:rPr>
        <w:t>为了出国交流，跟乒乓球相关的人员都需要学习英语</w:t>
      </w:r>
    </w:p>
    <w:p w14:paraId="66790EC4" w14:textId="2F80940B" w:rsidR="000F0E71" w:rsidRDefault="000F0E71" w:rsidP="001C61CB">
      <w:r>
        <w:rPr>
          <w:rFonts w:hint="eastAsia"/>
        </w:rPr>
        <w:t>分析，这个案例中有哪些抽象类，哪些接口，哪些具体类</w:t>
      </w:r>
    </w:p>
    <w:p w14:paraId="72BC4914" w14:textId="265543CE" w:rsidR="000F0E71" w:rsidRDefault="000F0E71" w:rsidP="001C61CB">
      <w:r>
        <w:rPr>
          <w:rFonts w:hint="eastAsia"/>
        </w:rPr>
        <w:t>从具体到抽象</w:t>
      </w:r>
    </w:p>
    <w:p w14:paraId="3016FD05" w14:textId="32BD9B8E" w:rsidR="000F0E71" w:rsidRDefault="000F0E71" w:rsidP="001C61CB">
      <w:r>
        <w:rPr>
          <w:rFonts w:hint="eastAsia"/>
        </w:rPr>
        <w:t>乒乓球运动员，篮球运动员</w:t>
      </w:r>
      <w:r>
        <w:t>—</w:t>
      </w:r>
      <w:r>
        <w:rPr>
          <w:rFonts w:hint="eastAsia"/>
        </w:rPr>
        <w:t>&gt;</w:t>
      </w:r>
      <w:r>
        <w:rPr>
          <w:rFonts w:hint="eastAsia"/>
        </w:rPr>
        <w:t>运动员（抽象类与具体类，继承关系）</w:t>
      </w:r>
      <w:r w:rsidR="00193909">
        <w:rPr>
          <w:rFonts w:hint="eastAsia"/>
        </w:rPr>
        <w:t>学习</w:t>
      </w:r>
      <w:r w:rsidR="00193909">
        <w:rPr>
          <w:rFonts w:hint="eastAsia"/>
        </w:rPr>
        <w:t>(</w:t>
      </w:r>
      <w:r w:rsidR="00193909">
        <w:t>)</w:t>
      </w:r>
    </w:p>
    <w:p w14:paraId="449168B8" w14:textId="30D475C8" w:rsidR="000F0E71" w:rsidRDefault="000F0E71" w:rsidP="001C61CB">
      <w:r>
        <w:rPr>
          <w:rFonts w:hint="eastAsia"/>
        </w:rPr>
        <w:t>乒乓球教练，篮球教练</w:t>
      </w:r>
      <w:r>
        <w:t>—&gt;</w:t>
      </w:r>
      <w:r>
        <w:rPr>
          <w:rFonts w:hint="eastAsia"/>
        </w:rPr>
        <w:t>教练（抽象类与具体类，继承关系）</w:t>
      </w:r>
      <w:r w:rsidR="00193909">
        <w:rPr>
          <w:rFonts w:hint="eastAsia"/>
        </w:rPr>
        <w:t>教</w:t>
      </w:r>
      <w:r w:rsidR="00193909">
        <w:rPr>
          <w:rFonts w:hint="eastAsia"/>
        </w:rPr>
        <w:t>(</w:t>
      </w:r>
      <w:r w:rsidR="00193909">
        <w:t>)</w:t>
      </w:r>
    </w:p>
    <w:p w14:paraId="60C1848B" w14:textId="7C7E1C44" w:rsidR="000F0E71" w:rsidRDefault="000F0E71" w:rsidP="001C61CB">
      <w:r>
        <w:rPr>
          <w:rFonts w:hint="eastAsia"/>
        </w:rPr>
        <w:t>运动员，教练</w:t>
      </w:r>
      <w:r>
        <w:t>—</w:t>
      </w:r>
      <w:r>
        <w:rPr>
          <w:rFonts w:hint="eastAsia"/>
        </w:rPr>
        <w:t>&gt;</w:t>
      </w:r>
      <w:r>
        <w:rPr>
          <w:rFonts w:hint="eastAsia"/>
        </w:rPr>
        <w:t>人（抽象类，继承关系）：姓名，年龄，吃饭</w:t>
      </w:r>
      <w:r>
        <w:rPr>
          <w:rFonts w:hint="eastAsia"/>
        </w:rPr>
        <w:t>(</w:t>
      </w:r>
      <w:r>
        <w:t>)</w:t>
      </w:r>
      <w:r>
        <w:rPr>
          <w:rFonts w:hint="eastAsia"/>
        </w:rPr>
        <w:t>，睡觉</w:t>
      </w:r>
      <w:r>
        <w:rPr>
          <w:rFonts w:hint="eastAsia"/>
        </w:rPr>
        <w:t>(</w:t>
      </w:r>
      <w:r>
        <w:t>){}</w:t>
      </w:r>
    </w:p>
    <w:p w14:paraId="10DA31E9" w14:textId="2E68EDF1" w:rsidR="000F0E71" w:rsidRPr="000F0E71" w:rsidRDefault="000F0E71" w:rsidP="001C61CB">
      <w:r>
        <w:rPr>
          <w:rFonts w:hint="eastAsia"/>
        </w:rPr>
        <w:t>乒乓球运动员，乒乓球教练</w:t>
      </w:r>
      <w:r>
        <w:t>—</w:t>
      </w:r>
      <w:r>
        <w:rPr>
          <w:rFonts w:hint="eastAsia"/>
        </w:rPr>
        <w:t>&gt;</w:t>
      </w:r>
      <w:r>
        <w:rPr>
          <w:rFonts w:hint="eastAsia"/>
        </w:rPr>
        <w:t>学习英语</w:t>
      </w:r>
      <w:r>
        <w:rPr>
          <w:rFonts w:hint="eastAsia"/>
        </w:rPr>
        <w:t xml:space="preserve"> </w:t>
      </w:r>
      <w:r>
        <w:rPr>
          <w:rFonts w:hint="eastAsia"/>
        </w:rPr>
        <w:t>（接口，实现关系）</w:t>
      </w:r>
    </w:p>
    <w:p w14:paraId="43378C16" w14:textId="5D23DE9E" w:rsidR="000F0E71" w:rsidRDefault="000F0E71" w:rsidP="001C61CB">
      <w:r w:rsidRPr="000F0E71">
        <w:rPr>
          <w:noProof/>
        </w:rPr>
        <w:drawing>
          <wp:inline distT="0" distB="0" distL="0" distR="0" wp14:anchorId="03B7B92F" wp14:editId="52227AA8">
            <wp:extent cx="5274310" cy="2428240"/>
            <wp:effectExtent l="0" t="0" r="2540" b="0"/>
            <wp:docPr id="309" name="图片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28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4BBF46" w14:textId="7EF8B420" w:rsidR="005C7D39" w:rsidRDefault="00193909" w:rsidP="001C61CB">
      <w:r>
        <w:rPr>
          <w:rFonts w:hint="eastAsia"/>
        </w:rPr>
        <w:t>实现：从抽象到具体</w:t>
      </w:r>
    </w:p>
    <w:p w14:paraId="26233AC5" w14:textId="64167D30" w:rsidR="00193909" w:rsidRDefault="009111AC" w:rsidP="001C61CB">
      <w:pPr>
        <w:rPr>
          <w:noProof/>
        </w:rPr>
      </w:pPr>
      <w:r>
        <w:rPr>
          <w:noProof/>
        </w:rPr>
        <w:lastRenderedPageBreak/>
        <w:drawing>
          <wp:inline distT="0" distB="0" distL="0" distR="0" wp14:anchorId="1424640C" wp14:editId="06CF91BC">
            <wp:extent cx="2604211" cy="2552811"/>
            <wp:effectExtent l="0" t="0" r="5715" b="0"/>
            <wp:docPr id="310" name="图片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6"/>
                    <a:stretch>
                      <a:fillRect/>
                    </a:stretch>
                  </pic:blipFill>
                  <pic:spPr>
                    <a:xfrm>
                      <a:off x="0" y="0"/>
                      <a:ext cx="2633453" cy="2581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111AC">
        <w:rPr>
          <w:noProof/>
        </w:rPr>
        <w:t xml:space="preserve"> </w:t>
      </w:r>
      <w:r>
        <w:rPr>
          <w:noProof/>
        </w:rPr>
        <w:drawing>
          <wp:inline distT="0" distB="0" distL="0" distR="0" wp14:anchorId="1F3DEDB5" wp14:editId="73CC7137">
            <wp:extent cx="2545689" cy="2872060"/>
            <wp:effectExtent l="0" t="0" r="7620" b="5080"/>
            <wp:docPr id="311" name="图片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7"/>
                    <a:stretch>
                      <a:fillRect/>
                    </a:stretch>
                  </pic:blipFill>
                  <pic:spPr>
                    <a:xfrm>
                      <a:off x="0" y="0"/>
                      <a:ext cx="2555765" cy="2883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CD7480" w14:textId="50480896" w:rsidR="009111AC" w:rsidRDefault="009111AC" w:rsidP="001C61CB">
      <w:r>
        <w:rPr>
          <w:noProof/>
        </w:rPr>
        <w:drawing>
          <wp:inline distT="0" distB="0" distL="0" distR="0" wp14:anchorId="175AA8C6" wp14:editId="0923ABC4">
            <wp:extent cx="3006090" cy="3591167"/>
            <wp:effectExtent l="0" t="0" r="3810" b="9525"/>
            <wp:docPr id="312" name="图片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8"/>
                    <a:stretch>
                      <a:fillRect/>
                    </a:stretch>
                  </pic:blipFill>
                  <pic:spPr>
                    <a:xfrm>
                      <a:off x="0" y="0"/>
                      <a:ext cx="3035016" cy="36257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111AC">
        <w:rPr>
          <w:noProof/>
        </w:rPr>
        <w:t xml:space="preserve"> </w:t>
      </w:r>
      <w:r>
        <w:rPr>
          <w:noProof/>
        </w:rPr>
        <w:drawing>
          <wp:inline distT="0" distB="0" distL="0" distR="0" wp14:anchorId="56D56D54" wp14:editId="747D9A33">
            <wp:extent cx="3262579" cy="2250730"/>
            <wp:effectExtent l="0" t="0" r="0" b="0"/>
            <wp:docPr id="313" name="图片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9"/>
                    <a:stretch>
                      <a:fillRect/>
                    </a:stretch>
                  </pic:blipFill>
                  <pic:spPr>
                    <a:xfrm>
                      <a:off x="0" y="0"/>
                      <a:ext cx="3300588" cy="22769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BDFDED" w14:textId="1FC1E70E" w:rsidR="000F0E71" w:rsidRDefault="009111AC" w:rsidP="001C61CB">
      <w:r>
        <w:rPr>
          <w:noProof/>
        </w:rPr>
        <w:lastRenderedPageBreak/>
        <w:drawing>
          <wp:inline distT="0" distB="0" distL="0" distR="0" wp14:anchorId="28EE3C5A" wp14:editId="4CDB9A79">
            <wp:extent cx="3752698" cy="2136589"/>
            <wp:effectExtent l="0" t="0" r="635" b="0"/>
            <wp:docPr id="314" name="图片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0"/>
                    <a:stretch>
                      <a:fillRect/>
                    </a:stretch>
                  </pic:blipFill>
                  <pic:spPr>
                    <a:xfrm>
                      <a:off x="0" y="0"/>
                      <a:ext cx="3772516" cy="21478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C9C86B" w14:textId="10F8D679" w:rsidR="009111AC" w:rsidRDefault="009111AC" w:rsidP="001C61CB">
      <w:r>
        <w:rPr>
          <w:noProof/>
        </w:rPr>
        <w:drawing>
          <wp:inline distT="0" distB="0" distL="0" distR="0" wp14:anchorId="3A742048" wp14:editId="7EB8C209">
            <wp:extent cx="3742081" cy="2483307"/>
            <wp:effectExtent l="0" t="0" r="0" b="0"/>
            <wp:docPr id="315" name="图片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1"/>
                    <a:stretch>
                      <a:fillRect/>
                    </a:stretch>
                  </pic:blipFill>
                  <pic:spPr>
                    <a:xfrm>
                      <a:off x="0" y="0"/>
                      <a:ext cx="3754455" cy="24915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489588" w14:textId="1E847AAE" w:rsidR="009111AC" w:rsidRDefault="009111AC" w:rsidP="001C61CB">
      <w:r>
        <w:rPr>
          <w:noProof/>
        </w:rPr>
        <w:drawing>
          <wp:inline distT="0" distB="0" distL="0" distR="0" wp14:anchorId="1D3878B4" wp14:editId="28675068">
            <wp:extent cx="3655022" cy="2179548"/>
            <wp:effectExtent l="0" t="0" r="3175" b="0"/>
            <wp:docPr id="316" name="图片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2"/>
                    <a:stretch>
                      <a:fillRect/>
                    </a:stretch>
                  </pic:blipFill>
                  <pic:spPr>
                    <a:xfrm>
                      <a:off x="0" y="0"/>
                      <a:ext cx="3669295" cy="21880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631C78" w14:textId="0D98063C" w:rsidR="009111AC" w:rsidRDefault="009111AC" w:rsidP="001C61CB">
      <w:r>
        <w:rPr>
          <w:noProof/>
        </w:rPr>
        <w:lastRenderedPageBreak/>
        <w:drawing>
          <wp:inline distT="0" distB="0" distL="0" distR="0" wp14:anchorId="1C7B870A" wp14:editId="1142458F">
            <wp:extent cx="3899002" cy="2971428"/>
            <wp:effectExtent l="0" t="0" r="6350" b="635"/>
            <wp:docPr id="317" name="图片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3"/>
                    <a:stretch>
                      <a:fillRect/>
                    </a:stretch>
                  </pic:blipFill>
                  <pic:spPr>
                    <a:xfrm>
                      <a:off x="0" y="0"/>
                      <a:ext cx="3944165" cy="30058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33D755" w14:textId="71EC18E0" w:rsidR="002C7ABA" w:rsidRDefault="002C7ABA" w:rsidP="002C7ABA">
      <w:pPr>
        <w:jc w:val="center"/>
      </w:pPr>
      <w:r>
        <w:rPr>
          <w:noProof/>
        </w:rPr>
        <w:drawing>
          <wp:inline distT="0" distB="0" distL="0" distR="0" wp14:anchorId="09833F8A" wp14:editId="4A964590">
            <wp:extent cx="2179930" cy="1438396"/>
            <wp:effectExtent l="0" t="0" r="0" b="0"/>
            <wp:docPr id="318" name="图片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4"/>
                    <a:stretch>
                      <a:fillRect/>
                    </a:stretch>
                  </pic:blipFill>
                  <pic:spPr>
                    <a:xfrm>
                      <a:off x="0" y="0"/>
                      <a:ext cx="2197366" cy="14499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AD5D85" w14:textId="5E4AD27A" w:rsidR="00D011C1" w:rsidRDefault="00DA119E" w:rsidP="00F014DC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DA119E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DA119E">
        <w:rPr>
          <w:rFonts w:ascii="黑体" w:eastAsia="黑体" w:hAnsi="黑体" w:cs="Times New Roman"/>
          <w:spacing w:val="3"/>
          <w:sz w:val="28"/>
          <w:szCs w:val="28"/>
        </w:rPr>
        <w:t>34)</w:t>
      </w:r>
      <w:r w:rsidR="00F014DC">
        <w:rPr>
          <w:rFonts w:ascii="黑体" w:eastAsia="黑体" w:hAnsi="黑体" w:cs="Times New Roman"/>
          <w:spacing w:val="3"/>
          <w:sz w:val="28"/>
          <w:szCs w:val="28"/>
        </w:rPr>
        <w:t xml:space="preserve"> </w:t>
      </w:r>
      <w:r w:rsidR="00F014DC">
        <w:rPr>
          <w:rFonts w:ascii="黑体" w:eastAsia="黑体" w:hAnsi="黑体" w:cs="Times New Roman" w:hint="eastAsia"/>
          <w:spacing w:val="3"/>
          <w:sz w:val="28"/>
          <w:szCs w:val="28"/>
        </w:rPr>
        <w:t>形式参数和返回</w:t>
      </w:r>
      <w:proofErr w:type="gramStart"/>
      <w:r w:rsidR="00F014DC">
        <w:rPr>
          <w:rFonts w:ascii="黑体" w:eastAsia="黑体" w:hAnsi="黑体" w:cs="Times New Roman" w:hint="eastAsia"/>
          <w:spacing w:val="3"/>
          <w:sz w:val="28"/>
          <w:szCs w:val="28"/>
        </w:rPr>
        <w:t>值问题</w:t>
      </w:r>
      <w:proofErr w:type="gramEnd"/>
      <w:r w:rsidR="00F014DC">
        <w:rPr>
          <w:rFonts w:ascii="黑体" w:eastAsia="黑体" w:hAnsi="黑体" w:cs="Times New Roman" w:hint="eastAsia"/>
          <w:spacing w:val="3"/>
          <w:sz w:val="28"/>
          <w:szCs w:val="28"/>
        </w:rPr>
        <w:t>案例</w:t>
      </w:r>
    </w:p>
    <w:p w14:paraId="278BD790" w14:textId="0F1DC768" w:rsidR="002C7ABA" w:rsidRDefault="000C7DF8" w:rsidP="000C7DF8">
      <w:pPr>
        <w:pStyle w:val="11"/>
        <w:spacing w:beforeLines="0" w:before="120"/>
      </w:pPr>
      <w:r>
        <w:rPr>
          <w:rFonts w:hint="eastAsia"/>
        </w:rPr>
        <w:t>1）</w:t>
      </w:r>
      <w:r w:rsidR="002C7ABA">
        <w:rPr>
          <w:rFonts w:hint="eastAsia"/>
        </w:rPr>
        <w:t>形式参数</w:t>
      </w:r>
    </w:p>
    <w:p w14:paraId="15A1FEFE" w14:textId="24C536AC" w:rsidR="002C7ABA" w:rsidRDefault="002C7ABA" w:rsidP="00F014DC">
      <w:r>
        <w:tab/>
      </w:r>
      <w:r>
        <w:rPr>
          <w:rFonts w:hint="eastAsia"/>
        </w:rPr>
        <w:t>基本类型：数值型，字符型，布尔型</w:t>
      </w:r>
    </w:p>
    <w:p w14:paraId="3CCF24C6" w14:textId="64A97F59" w:rsidR="002C7ABA" w:rsidRDefault="002C7ABA" w:rsidP="00F014DC">
      <w:r>
        <w:tab/>
      </w:r>
      <w:r>
        <w:rPr>
          <w:rFonts w:hint="eastAsia"/>
        </w:rPr>
        <w:t>引用类型：</w:t>
      </w:r>
    </w:p>
    <w:p w14:paraId="4751F42C" w14:textId="738FE8A9" w:rsidR="00BD2EC1" w:rsidRDefault="00BD2EC1" w:rsidP="00F014DC">
      <w:r>
        <w:tab/>
      </w:r>
      <w:r>
        <w:tab/>
      </w:r>
      <w:r w:rsidRPr="00CD1CED">
        <w:rPr>
          <w:rFonts w:hint="eastAsia"/>
          <w:b/>
          <w:bCs/>
          <w:color w:val="FF0000"/>
        </w:rPr>
        <w:t>类</w:t>
      </w:r>
      <w:r>
        <w:rPr>
          <w:rFonts w:hint="eastAsia"/>
        </w:rPr>
        <w:t>：匿名对象的时候其实已经说到了</w:t>
      </w:r>
    </w:p>
    <w:p w14:paraId="39343F16" w14:textId="77777777" w:rsidR="00BD2EC1" w:rsidRDefault="00BD2EC1" w:rsidP="00F014DC">
      <w:r>
        <w:tab/>
      </w:r>
      <w:r>
        <w:tab/>
      </w:r>
      <w:r>
        <w:rPr>
          <w:noProof/>
        </w:rPr>
        <w:drawing>
          <wp:inline distT="0" distB="0" distL="0" distR="0" wp14:anchorId="7D9D44B5" wp14:editId="0A658444">
            <wp:extent cx="2763671" cy="1861248"/>
            <wp:effectExtent l="0" t="0" r="0" b="5715"/>
            <wp:docPr id="319" name="图片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5"/>
                    <a:stretch>
                      <a:fillRect/>
                    </a:stretch>
                  </pic:blipFill>
                  <pic:spPr>
                    <a:xfrm>
                      <a:off x="0" y="0"/>
                      <a:ext cx="2772464" cy="1867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616F04" w14:textId="6D70DF93" w:rsidR="00BD2EC1" w:rsidRDefault="00BD2EC1" w:rsidP="00BD2EC1">
      <w:pPr>
        <w:ind w:left="420" w:firstLine="420"/>
      </w:pPr>
      <w:r w:rsidRPr="00CD1CED">
        <w:rPr>
          <w:rFonts w:hint="eastAsia"/>
          <w:b/>
          <w:bCs/>
          <w:color w:val="FF0000"/>
        </w:rPr>
        <w:t>抽象类</w:t>
      </w:r>
      <w:r>
        <w:rPr>
          <w:rFonts w:hint="eastAsia"/>
        </w:rPr>
        <w:t>：</w:t>
      </w:r>
    </w:p>
    <w:p w14:paraId="1E3DF195" w14:textId="269ACD56" w:rsidR="00CD1CED" w:rsidRPr="00F014DC" w:rsidRDefault="00190945" w:rsidP="00190945">
      <w:pPr>
        <w:jc w:val="center"/>
      </w:pPr>
      <w:r>
        <w:rPr>
          <w:noProof/>
        </w:rPr>
        <w:lastRenderedPageBreak/>
        <w:drawing>
          <wp:inline distT="0" distB="0" distL="0" distR="0" wp14:anchorId="52753A16" wp14:editId="4F063E2B">
            <wp:extent cx="2165299" cy="1897977"/>
            <wp:effectExtent l="0" t="0" r="6985" b="7620"/>
            <wp:docPr id="320" name="图片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6"/>
                    <a:stretch>
                      <a:fillRect/>
                    </a:stretch>
                  </pic:blipFill>
                  <pic:spPr>
                    <a:xfrm>
                      <a:off x="0" y="0"/>
                      <a:ext cx="2190747" cy="19202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90945">
        <w:rPr>
          <w:noProof/>
        </w:rPr>
        <w:t xml:space="preserve"> </w:t>
      </w:r>
      <w:r>
        <w:rPr>
          <w:noProof/>
        </w:rPr>
        <w:drawing>
          <wp:inline distT="0" distB="0" distL="0" distR="0" wp14:anchorId="2AAB90FF" wp14:editId="2C836FD6">
            <wp:extent cx="2984602" cy="1509520"/>
            <wp:effectExtent l="0" t="0" r="6350" b="0"/>
            <wp:docPr id="321" name="图片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7"/>
                    <a:stretch>
                      <a:fillRect/>
                    </a:stretch>
                  </pic:blipFill>
                  <pic:spPr>
                    <a:xfrm>
                      <a:off x="0" y="0"/>
                      <a:ext cx="3019773" cy="15273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609003" w14:textId="31150A08" w:rsidR="00D011C1" w:rsidRDefault="00904A4F" w:rsidP="001C61CB">
      <w:r>
        <w:tab/>
      </w:r>
      <w:r w:rsidRPr="00904A4F">
        <w:rPr>
          <w:rFonts w:hint="eastAsia"/>
          <w:b/>
          <w:bCs/>
          <w:color w:val="FF0000"/>
        </w:rPr>
        <w:t>接口</w:t>
      </w:r>
      <w:r>
        <w:rPr>
          <w:rFonts w:hint="eastAsia"/>
        </w:rPr>
        <w:t>：</w:t>
      </w:r>
    </w:p>
    <w:p w14:paraId="0F2EAB14" w14:textId="7030ACBF" w:rsidR="00904A4F" w:rsidRDefault="00904A4F" w:rsidP="001C61CB">
      <w:r>
        <w:rPr>
          <w:noProof/>
        </w:rPr>
        <w:drawing>
          <wp:inline distT="0" distB="0" distL="0" distR="0" wp14:anchorId="4108C0B0" wp14:editId="32598A86">
            <wp:extent cx="2191026" cy="1937385"/>
            <wp:effectExtent l="0" t="0" r="0" b="5715"/>
            <wp:docPr id="322" name="图片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8"/>
                    <a:stretch>
                      <a:fillRect/>
                    </a:stretch>
                  </pic:blipFill>
                  <pic:spPr>
                    <a:xfrm>
                      <a:off x="0" y="0"/>
                      <a:ext cx="2212782" cy="19566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FC61E39" wp14:editId="061F0C8A">
            <wp:extent cx="3035300" cy="1503252"/>
            <wp:effectExtent l="0" t="0" r="0" b="1905"/>
            <wp:docPr id="323" name="图片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9"/>
                    <a:stretch>
                      <a:fillRect/>
                    </a:stretch>
                  </pic:blipFill>
                  <pic:spPr>
                    <a:xfrm>
                      <a:off x="0" y="0"/>
                      <a:ext cx="3093856" cy="15322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93833F" w14:textId="7D371A59" w:rsidR="00904A4F" w:rsidRDefault="000C7DF8" w:rsidP="000C7DF8">
      <w:pPr>
        <w:pStyle w:val="11"/>
        <w:spacing w:beforeLines="0" w:before="120"/>
      </w:pPr>
      <w:r>
        <w:rPr>
          <w:rFonts w:hint="eastAsia"/>
        </w:rPr>
        <w:t>2）</w:t>
      </w:r>
      <w:r w:rsidR="00904A4F">
        <w:rPr>
          <w:rFonts w:hint="eastAsia"/>
        </w:rPr>
        <w:t>返回值</w:t>
      </w:r>
      <w:r w:rsidR="00AB6BE1">
        <w:rPr>
          <w:rFonts w:hint="eastAsia"/>
        </w:rPr>
        <w:t>类型</w:t>
      </w:r>
    </w:p>
    <w:p w14:paraId="02FD691A" w14:textId="3668ABC5" w:rsidR="00AB6BE1" w:rsidRDefault="00AB6BE1" w:rsidP="001C61CB">
      <w:r>
        <w:tab/>
      </w:r>
      <w:r>
        <w:rPr>
          <w:rFonts w:hint="eastAsia"/>
        </w:rPr>
        <w:t>基本类型：这里不进行说明</w:t>
      </w:r>
    </w:p>
    <w:p w14:paraId="6892843F" w14:textId="0EBFE13E" w:rsidR="00AB6BE1" w:rsidRDefault="00AB6BE1" w:rsidP="001C61CB">
      <w:r>
        <w:tab/>
      </w:r>
      <w:r>
        <w:rPr>
          <w:rFonts w:hint="eastAsia"/>
        </w:rPr>
        <w:t>引用类型：</w:t>
      </w:r>
    </w:p>
    <w:p w14:paraId="7230CC28" w14:textId="040BCB32" w:rsidR="00AB6BE1" w:rsidRDefault="00AB6BE1" w:rsidP="001C61CB">
      <w:r>
        <w:tab/>
      </w:r>
      <w:r>
        <w:tab/>
      </w:r>
      <w:r w:rsidRPr="00C81178">
        <w:rPr>
          <w:rFonts w:hint="eastAsia"/>
          <w:b/>
          <w:bCs/>
          <w:color w:val="FF0000"/>
        </w:rPr>
        <w:t>类：</w:t>
      </w:r>
      <w:r>
        <w:rPr>
          <w:rFonts w:hint="eastAsia"/>
        </w:rPr>
        <w:t>返回</w:t>
      </w:r>
      <w:r w:rsidR="00AF382F">
        <w:rPr>
          <w:rFonts w:hint="eastAsia"/>
        </w:rPr>
        <w:t>该类的对象</w:t>
      </w:r>
    </w:p>
    <w:p w14:paraId="750DF2E0" w14:textId="45E0E3C2" w:rsidR="00AB6BE1" w:rsidRDefault="00AB6BE1" w:rsidP="001C61CB">
      <w:r>
        <w:rPr>
          <w:noProof/>
        </w:rPr>
        <w:drawing>
          <wp:inline distT="0" distB="0" distL="0" distR="0" wp14:anchorId="5F8E6A35" wp14:editId="5180975A">
            <wp:extent cx="4572000" cy="1758673"/>
            <wp:effectExtent l="0" t="0" r="0" b="0"/>
            <wp:docPr id="324" name="图片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0"/>
                    <a:stretch>
                      <a:fillRect/>
                    </a:stretch>
                  </pic:blipFill>
                  <pic:spPr>
                    <a:xfrm>
                      <a:off x="0" y="0"/>
                      <a:ext cx="4597402" cy="17684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B8623D" w14:textId="4584FEA9" w:rsidR="00D011C1" w:rsidRDefault="00AF382F" w:rsidP="001C61CB">
      <w:r>
        <w:rPr>
          <w:noProof/>
        </w:rPr>
        <w:drawing>
          <wp:inline distT="0" distB="0" distL="0" distR="0" wp14:anchorId="1A2A7B54" wp14:editId="3B22F1AE">
            <wp:extent cx="2984500" cy="1420907"/>
            <wp:effectExtent l="0" t="0" r="6350" b="8255"/>
            <wp:docPr id="325" name="图片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1"/>
                    <a:stretch>
                      <a:fillRect/>
                    </a:stretch>
                  </pic:blipFill>
                  <pic:spPr>
                    <a:xfrm>
                      <a:off x="0" y="0"/>
                      <a:ext cx="3018581" cy="14371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D107A8" w14:textId="403D4BBA" w:rsidR="00D011C1" w:rsidRDefault="00AF382F" w:rsidP="00AF382F">
      <w:pPr>
        <w:ind w:firstLine="420"/>
      </w:pPr>
      <w:r w:rsidRPr="00C81178">
        <w:rPr>
          <w:rFonts w:hint="eastAsia"/>
          <w:b/>
          <w:bCs/>
          <w:color w:val="FF0000"/>
        </w:rPr>
        <w:t>抽象类：</w:t>
      </w:r>
      <w:r>
        <w:rPr>
          <w:rFonts w:hint="eastAsia"/>
        </w:rPr>
        <w:t>返回该类的子类的对象</w:t>
      </w:r>
    </w:p>
    <w:p w14:paraId="0A8EE2D5" w14:textId="7C2ED46F" w:rsidR="00AF382F" w:rsidRDefault="00902C65" w:rsidP="00AF382F">
      <w:r>
        <w:rPr>
          <w:noProof/>
        </w:rPr>
        <w:lastRenderedPageBreak/>
        <w:drawing>
          <wp:inline distT="0" distB="0" distL="0" distR="0" wp14:anchorId="0B975A6D" wp14:editId="7C016E74">
            <wp:extent cx="3194050" cy="2061243"/>
            <wp:effectExtent l="0" t="0" r="6350" b="0"/>
            <wp:docPr id="326" name="图片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2"/>
                    <a:stretch>
                      <a:fillRect/>
                    </a:stretch>
                  </pic:blipFill>
                  <pic:spPr>
                    <a:xfrm>
                      <a:off x="0" y="0"/>
                      <a:ext cx="3209487" cy="2071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81178">
        <w:rPr>
          <w:noProof/>
        </w:rPr>
        <w:drawing>
          <wp:inline distT="0" distB="0" distL="0" distR="0" wp14:anchorId="2B98A1F5" wp14:editId="6A2146C3">
            <wp:extent cx="4471523" cy="1414780"/>
            <wp:effectExtent l="0" t="0" r="5715" b="0"/>
            <wp:docPr id="327" name="图片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3"/>
                    <a:stretch>
                      <a:fillRect/>
                    </a:stretch>
                  </pic:blipFill>
                  <pic:spPr>
                    <a:xfrm>
                      <a:off x="0" y="0"/>
                      <a:ext cx="4474380" cy="14156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6A78CC" w14:textId="721FCE3E" w:rsidR="00D011C1" w:rsidRDefault="00C81178" w:rsidP="001C61CB">
      <w:r>
        <w:tab/>
      </w:r>
      <w:r w:rsidRPr="00250342">
        <w:rPr>
          <w:rFonts w:hint="eastAsia"/>
          <w:b/>
          <w:bCs/>
          <w:color w:val="FF0000"/>
        </w:rPr>
        <w:t>接口：</w:t>
      </w:r>
      <w:r>
        <w:rPr>
          <w:rFonts w:hint="eastAsia"/>
        </w:rPr>
        <w:t>返回的是实现该接口类的对象</w:t>
      </w:r>
    </w:p>
    <w:p w14:paraId="493817BC" w14:textId="4363DFED" w:rsidR="00C81178" w:rsidRDefault="007A2C58" w:rsidP="001C61CB">
      <w:r>
        <w:rPr>
          <w:noProof/>
        </w:rPr>
        <w:drawing>
          <wp:inline distT="0" distB="0" distL="0" distR="0" wp14:anchorId="6FEF115F" wp14:editId="51274C12">
            <wp:extent cx="2603002" cy="1863090"/>
            <wp:effectExtent l="0" t="0" r="6985" b="3810"/>
            <wp:docPr id="328" name="图片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4"/>
                    <a:stretch>
                      <a:fillRect/>
                    </a:stretch>
                  </pic:blipFill>
                  <pic:spPr>
                    <a:xfrm>
                      <a:off x="0" y="0"/>
                      <a:ext cx="2634018" cy="1885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9925C5D" wp14:editId="160AE985">
            <wp:extent cx="2641600" cy="1270910"/>
            <wp:effectExtent l="0" t="0" r="6350" b="5715"/>
            <wp:docPr id="329" name="图片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5"/>
                    <a:stretch>
                      <a:fillRect/>
                    </a:stretch>
                  </pic:blipFill>
                  <pic:spPr>
                    <a:xfrm>
                      <a:off x="0" y="0"/>
                      <a:ext cx="2667088" cy="12831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3CB99A" w14:textId="1F67BB75" w:rsidR="00D011C1" w:rsidRPr="000C7DF8" w:rsidRDefault="000C7DF8" w:rsidP="000C7DF8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0C7DF8">
        <w:rPr>
          <w:rFonts w:ascii="黑体" w:eastAsia="黑体" w:hAnsi="黑体" w:cs="Times New Roman"/>
          <w:spacing w:val="3"/>
          <w:sz w:val="28"/>
          <w:szCs w:val="28"/>
        </w:rPr>
        <w:t xml:space="preserve">(35) </w:t>
      </w:r>
      <w:r w:rsidRPr="000C7DF8">
        <w:rPr>
          <w:rFonts w:ascii="黑体" w:eastAsia="黑体" w:hAnsi="黑体" w:cs="Times New Roman" w:hint="eastAsia"/>
          <w:spacing w:val="3"/>
          <w:sz w:val="28"/>
          <w:szCs w:val="28"/>
        </w:rPr>
        <w:t>链式编程</w:t>
      </w:r>
    </w:p>
    <w:p w14:paraId="698F2C07" w14:textId="36A6EC05" w:rsidR="000C7DF8" w:rsidRDefault="000C7DF8" w:rsidP="001C61CB">
      <w:r>
        <w:tab/>
      </w:r>
      <w:r>
        <w:rPr>
          <w:rFonts w:hint="eastAsia"/>
        </w:rPr>
        <w:t>每次调用完毕方法后，返回的是一个对象。</w:t>
      </w:r>
    </w:p>
    <w:p w14:paraId="3CB94BB1" w14:textId="05ABF1C7" w:rsidR="000C7DF8" w:rsidRDefault="000C7DF8" w:rsidP="001C61CB">
      <w:r>
        <w:rPr>
          <w:rFonts w:hint="eastAsia"/>
        </w:rPr>
        <w:t>正如上面的例子</w:t>
      </w:r>
    </w:p>
    <w:p w14:paraId="30672162" w14:textId="13458D5D" w:rsidR="000C7DF8" w:rsidRDefault="000C7DF8" w:rsidP="001C61CB">
      <w:r>
        <w:rPr>
          <w:noProof/>
        </w:rPr>
        <w:drawing>
          <wp:inline distT="0" distB="0" distL="0" distR="0" wp14:anchorId="133B3793" wp14:editId="28C47191">
            <wp:extent cx="3270250" cy="379721"/>
            <wp:effectExtent l="0" t="0" r="0" b="1905"/>
            <wp:docPr id="330" name="图片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6"/>
                    <a:stretch>
                      <a:fillRect/>
                    </a:stretch>
                  </pic:blipFill>
                  <pic:spPr>
                    <a:xfrm>
                      <a:off x="0" y="0"/>
                      <a:ext cx="3313365" cy="3847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4CD969" w14:textId="533D1D7B" w:rsidR="000C7DF8" w:rsidRDefault="000C7DF8" w:rsidP="001C61CB">
      <w:r>
        <w:rPr>
          <w:rFonts w:hint="eastAsia"/>
        </w:rPr>
        <w:t>这里</w:t>
      </w:r>
      <w:r>
        <w:rPr>
          <w:rFonts w:hint="eastAsia"/>
        </w:rPr>
        <w:t>method</w:t>
      </w:r>
      <w:r>
        <w:t>()</w:t>
      </w:r>
      <w:r>
        <w:rPr>
          <w:rFonts w:hint="eastAsia"/>
        </w:rPr>
        <w:t>方法后返回一个对象。</w:t>
      </w:r>
    </w:p>
    <w:p w14:paraId="6AA0E30E" w14:textId="59A05B44" w:rsidR="000C7DF8" w:rsidRPr="00E8323C" w:rsidRDefault="00E8323C" w:rsidP="00E8323C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E8323C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E8323C">
        <w:rPr>
          <w:rFonts w:ascii="黑体" w:eastAsia="黑体" w:hAnsi="黑体" w:cs="Times New Roman"/>
          <w:spacing w:val="3"/>
          <w:sz w:val="28"/>
          <w:szCs w:val="28"/>
        </w:rPr>
        <w:t xml:space="preserve">36) </w:t>
      </w:r>
      <w:r w:rsidRPr="00E8323C">
        <w:rPr>
          <w:rFonts w:ascii="黑体" w:eastAsia="黑体" w:hAnsi="黑体" w:cs="Times New Roman" w:hint="eastAsia"/>
          <w:spacing w:val="3"/>
          <w:sz w:val="28"/>
          <w:szCs w:val="28"/>
        </w:rPr>
        <w:t>包</w:t>
      </w:r>
    </w:p>
    <w:p w14:paraId="77DA265A" w14:textId="1C5DF447" w:rsidR="00E8323C" w:rsidRDefault="00E8323C" w:rsidP="00E8323C">
      <w:pPr>
        <w:pStyle w:val="11"/>
        <w:spacing w:beforeLines="0" w:before="120"/>
      </w:pPr>
      <w:r>
        <w:rPr>
          <w:rFonts w:hint="eastAsia"/>
        </w:rPr>
        <w:t>1）概念与作用</w:t>
      </w:r>
    </w:p>
    <w:p w14:paraId="5A8AEF91" w14:textId="167E57BB" w:rsidR="00E8323C" w:rsidRDefault="00E8323C" w:rsidP="001C61CB">
      <w:r>
        <w:tab/>
      </w:r>
      <w:r>
        <w:rPr>
          <w:rFonts w:hint="eastAsia"/>
        </w:rPr>
        <w:t>A:</w:t>
      </w:r>
      <w:r>
        <w:rPr>
          <w:rFonts w:hint="eastAsia"/>
        </w:rPr>
        <w:t>其实就是文件夹</w:t>
      </w:r>
    </w:p>
    <w:p w14:paraId="07F85709" w14:textId="629C1C9B" w:rsidR="00E8323C" w:rsidRDefault="00E8323C" w:rsidP="001C61CB">
      <w:r>
        <w:tab/>
      </w:r>
      <w:r>
        <w:rPr>
          <w:rFonts w:hint="eastAsia"/>
        </w:rPr>
        <w:t>B:</w:t>
      </w:r>
      <w:r>
        <w:rPr>
          <w:rFonts w:hint="eastAsia"/>
        </w:rPr>
        <w:t>作用</w:t>
      </w:r>
    </w:p>
    <w:p w14:paraId="1A025342" w14:textId="2B2B8B7E" w:rsidR="00E8323C" w:rsidRDefault="00E8323C" w:rsidP="001C61CB">
      <w:r>
        <w:tab/>
      </w:r>
      <w:r>
        <w:tab/>
      </w:r>
      <w:r>
        <w:rPr>
          <w:rFonts w:hint="eastAsia"/>
        </w:rPr>
        <w:t>a</w:t>
      </w:r>
      <w:r>
        <w:rPr>
          <w:rFonts w:hint="eastAsia"/>
        </w:rPr>
        <w:t>：</w:t>
      </w:r>
      <w:r w:rsidRPr="00A874B9">
        <w:rPr>
          <w:rFonts w:hint="eastAsia"/>
          <w:highlight w:val="yellow"/>
        </w:rPr>
        <w:t>把相同的类名放到不同的包中</w:t>
      </w:r>
    </w:p>
    <w:p w14:paraId="40932675" w14:textId="2B22DD63" w:rsidR="00E8323C" w:rsidRDefault="00E8323C" w:rsidP="001C61CB">
      <w:r>
        <w:tab/>
      </w:r>
      <w:r>
        <w:tab/>
      </w:r>
      <w:r>
        <w:rPr>
          <w:rFonts w:hint="eastAsia"/>
        </w:rPr>
        <w:t>b</w:t>
      </w:r>
      <w:r>
        <w:rPr>
          <w:rFonts w:hint="eastAsia"/>
        </w:rPr>
        <w:t>：对类进行分类管理</w:t>
      </w:r>
    </w:p>
    <w:p w14:paraId="7393D822" w14:textId="1DF52BA6" w:rsidR="00E8323C" w:rsidRDefault="00E8323C" w:rsidP="001C61CB">
      <w:r>
        <w:rPr>
          <w:rFonts w:hint="eastAsia"/>
        </w:rPr>
        <w:t>举例：</w:t>
      </w:r>
    </w:p>
    <w:p w14:paraId="5F468F16" w14:textId="30EC3169" w:rsidR="00D011C1" w:rsidRDefault="00D011C1" w:rsidP="001C61CB"/>
    <w:p w14:paraId="70304AA1" w14:textId="123654CC" w:rsidR="00D011C1" w:rsidRDefault="00E8323C" w:rsidP="001C61CB">
      <w:r>
        <w:rPr>
          <w:rFonts w:hint="eastAsia"/>
        </w:rPr>
        <w:lastRenderedPageBreak/>
        <w:t>学生：增加，删除，修改，查询</w:t>
      </w:r>
    </w:p>
    <w:p w14:paraId="495FDF04" w14:textId="75CB21DF" w:rsidR="00E8323C" w:rsidRDefault="00E8323C" w:rsidP="001C61CB">
      <w:r>
        <w:rPr>
          <w:rFonts w:hint="eastAsia"/>
        </w:rPr>
        <w:t>老师：增加，删除，修改，查询</w:t>
      </w:r>
    </w:p>
    <w:p w14:paraId="0CDF54F7" w14:textId="761D3CD8" w:rsidR="00E8323C" w:rsidRDefault="00E8323C" w:rsidP="001C61CB">
      <w:r>
        <w:t>…</w:t>
      </w:r>
    </w:p>
    <w:p w14:paraId="4568A55C" w14:textId="7F98F329" w:rsidR="00E8323C" w:rsidRDefault="00E8323C" w:rsidP="001C61CB">
      <w:r>
        <w:rPr>
          <w:rFonts w:hint="eastAsia"/>
        </w:rPr>
        <w:t>方案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：按照功能分类</w:t>
      </w:r>
    </w:p>
    <w:p w14:paraId="29B56462" w14:textId="22FBB840" w:rsidR="00E8323C" w:rsidRDefault="00E8323C" w:rsidP="001C61CB">
      <w:r>
        <w:tab/>
        <w:t>cn.itcast.add</w:t>
      </w:r>
    </w:p>
    <w:p w14:paraId="2DD82F17" w14:textId="4EA2A609" w:rsidR="00E8323C" w:rsidRDefault="00E8323C" w:rsidP="001C61CB">
      <w:r>
        <w:tab/>
      </w:r>
      <w:r>
        <w:tab/>
        <w:t>AddStudent</w:t>
      </w:r>
    </w:p>
    <w:p w14:paraId="50C87CFD" w14:textId="63C8D83A" w:rsidR="00E8323C" w:rsidRDefault="00E8323C" w:rsidP="001C61CB">
      <w:r>
        <w:tab/>
      </w:r>
      <w:r>
        <w:tab/>
        <w:t>AddTeacher</w:t>
      </w:r>
    </w:p>
    <w:p w14:paraId="2B1C20E2" w14:textId="4A9FB45D" w:rsidR="00E8323C" w:rsidRDefault="00E8323C" w:rsidP="001C61CB">
      <w:r>
        <w:tab/>
      </w:r>
      <w:proofErr w:type="gramStart"/>
      <w:r>
        <w:t>cn.itcast</w:t>
      </w:r>
      <w:proofErr w:type="gramEnd"/>
      <w:r>
        <w:t>.delete</w:t>
      </w:r>
    </w:p>
    <w:p w14:paraId="6BD73531" w14:textId="1B8189F8" w:rsidR="00E8323C" w:rsidRDefault="00E8323C" w:rsidP="001C61CB">
      <w:r>
        <w:tab/>
      </w:r>
      <w:r>
        <w:tab/>
        <w:t>DeleteStudent</w:t>
      </w:r>
    </w:p>
    <w:p w14:paraId="5396AC16" w14:textId="660E2F26" w:rsidR="00E8323C" w:rsidRDefault="00E8323C" w:rsidP="001C61CB">
      <w:r>
        <w:tab/>
      </w:r>
      <w:r>
        <w:tab/>
        <w:t>DeleteTeacher</w:t>
      </w:r>
    </w:p>
    <w:p w14:paraId="4933AC0E" w14:textId="28C16965" w:rsidR="00E8323C" w:rsidRDefault="00E8323C" w:rsidP="001C61CB">
      <w:r>
        <w:tab/>
      </w:r>
      <w:proofErr w:type="gramStart"/>
      <w:r>
        <w:t>cn.itcast</w:t>
      </w:r>
      <w:proofErr w:type="gramEnd"/>
      <w:r>
        <w:t>.update</w:t>
      </w:r>
    </w:p>
    <w:p w14:paraId="1EF51C96" w14:textId="076E3895" w:rsidR="00E8323C" w:rsidRDefault="00E8323C" w:rsidP="001C61CB">
      <w:r>
        <w:tab/>
      </w:r>
      <w:r>
        <w:tab/>
        <w:t>UpdateStudent</w:t>
      </w:r>
    </w:p>
    <w:p w14:paraId="2A7D68E6" w14:textId="46568F31" w:rsidR="00E8323C" w:rsidRDefault="00E8323C" w:rsidP="001C61CB">
      <w:r>
        <w:tab/>
      </w:r>
      <w:r>
        <w:tab/>
        <w:t>UpdateTeacher</w:t>
      </w:r>
    </w:p>
    <w:p w14:paraId="01C02325" w14:textId="2423E9FA" w:rsidR="00E8323C" w:rsidRDefault="00E8323C" w:rsidP="001C61CB">
      <w:r>
        <w:tab/>
      </w:r>
      <w:proofErr w:type="gramStart"/>
      <w:r>
        <w:t>cn.itcast</w:t>
      </w:r>
      <w:proofErr w:type="gramEnd"/>
      <w:r>
        <w:t>.find</w:t>
      </w:r>
    </w:p>
    <w:p w14:paraId="10D3D239" w14:textId="3F028641" w:rsidR="00E8323C" w:rsidRDefault="00E8323C" w:rsidP="001C61CB">
      <w:r>
        <w:tab/>
      </w:r>
      <w:r>
        <w:tab/>
        <w:t>FindStudent</w:t>
      </w:r>
    </w:p>
    <w:p w14:paraId="5EE5478C" w14:textId="2EE54A83" w:rsidR="00E8323C" w:rsidRDefault="00E8323C" w:rsidP="001C61CB">
      <w:r>
        <w:tab/>
      </w:r>
      <w:r>
        <w:tab/>
        <w:t>FindTeacher</w:t>
      </w:r>
    </w:p>
    <w:p w14:paraId="2D68454E" w14:textId="41EC8E57" w:rsidR="00E8323C" w:rsidRDefault="00E8323C" w:rsidP="001C61CB">
      <w:r>
        <w:rPr>
          <w:rFonts w:hint="eastAsia"/>
        </w:rPr>
        <w:t>方案二：按照模块分类</w:t>
      </w:r>
    </w:p>
    <w:p w14:paraId="2B1D86A2" w14:textId="32CCA172" w:rsidR="00E8323C" w:rsidRDefault="00E8323C" w:rsidP="001C61CB">
      <w:r>
        <w:tab/>
      </w:r>
      <w:proofErr w:type="gramStart"/>
      <w:r>
        <w:rPr>
          <w:rFonts w:hint="eastAsia"/>
        </w:rPr>
        <w:t>cn</w:t>
      </w:r>
      <w:r>
        <w:t>.itcast</w:t>
      </w:r>
      <w:proofErr w:type="gramEnd"/>
      <w:r>
        <w:t>.student</w:t>
      </w:r>
    </w:p>
    <w:p w14:paraId="6F5A5D7D" w14:textId="793D0608" w:rsidR="00E8323C" w:rsidRDefault="00E8323C" w:rsidP="001C61CB">
      <w:r>
        <w:tab/>
      </w:r>
      <w:r>
        <w:tab/>
        <w:t>AddStudent</w:t>
      </w:r>
    </w:p>
    <w:p w14:paraId="6B85E257" w14:textId="1F37CE90" w:rsidR="00D011C1" w:rsidRDefault="00E8323C" w:rsidP="001C61CB">
      <w:r>
        <w:tab/>
      </w:r>
      <w:r>
        <w:tab/>
        <w:t>DeleteStudent</w:t>
      </w:r>
    </w:p>
    <w:p w14:paraId="0C73E186" w14:textId="77777777" w:rsidR="00E8323C" w:rsidRDefault="00E8323C" w:rsidP="00E8323C">
      <w:r>
        <w:tab/>
      </w:r>
      <w:r>
        <w:tab/>
        <w:t>UpdateStudent</w:t>
      </w:r>
    </w:p>
    <w:p w14:paraId="06C42135" w14:textId="77777777" w:rsidR="00E8323C" w:rsidRDefault="00E8323C" w:rsidP="00E8323C">
      <w:r>
        <w:tab/>
      </w:r>
      <w:r>
        <w:tab/>
        <w:t>FindStudent</w:t>
      </w:r>
    </w:p>
    <w:p w14:paraId="313D8167" w14:textId="21808E27" w:rsidR="00D011C1" w:rsidRDefault="00E8323C" w:rsidP="001C61CB">
      <w:r>
        <w:tab/>
      </w:r>
      <w:proofErr w:type="gramStart"/>
      <w:r>
        <w:rPr>
          <w:rFonts w:hint="eastAsia"/>
        </w:rPr>
        <w:t>cn</w:t>
      </w:r>
      <w:r>
        <w:t>.itcast</w:t>
      </w:r>
      <w:proofErr w:type="gramEnd"/>
      <w:r>
        <w:t>.teacher</w:t>
      </w:r>
    </w:p>
    <w:p w14:paraId="7E83E422" w14:textId="77777777" w:rsidR="00E8323C" w:rsidRDefault="00E8323C" w:rsidP="00E8323C">
      <w:r>
        <w:tab/>
      </w:r>
      <w:r>
        <w:tab/>
        <w:t>AddTeacher</w:t>
      </w:r>
    </w:p>
    <w:p w14:paraId="714953C7" w14:textId="77777777" w:rsidR="00E8323C" w:rsidRDefault="00E8323C" w:rsidP="00E8323C">
      <w:r>
        <w:tab/>
      </w:r>
      <w:r>
        <w:tab/>
        <w:t>DeleteTeacher</w:t>
      </w:r>
    </w:p>
    <w:p w14:paraId="5603F6D9" w14:textId="77777777" w:rsidR="00E8323C" w:rsidRDefault="00E8323C" w:rsidP="00E8323C">
      <w:r>
        <w:tab/>
      </w:r>
      <w:r>
        <w:tab/>
        <w:t>UpdateTeacher</w:t>
      </w:r>
    </w:p>
    <w:p w14:paraId="35C30A7E" w14:textId="77777777" w:rsidR="00E8323C" w:rsidRDefault="00E8323C" w:rsidP="00E8323C">
      <w:r>
        <w:tab/>
      </w:r>
      <w:r>
        <w:tab/>
        <w:t>FindTeacher</w:t>
      </w:r>
    </w:p>
    <w:p w14:paraId="5BDA3293" w14:textId="0D4E4310" w:rsidR="00E8323C" w:rsidRDefault="00E8323C" w:rsidP="007029B7">
      <w:pPr>
        <w:pStyle w:val="11"/>
        <w:spacing w:beforeLines="0" w:before="120"/>
      </w:pPr>
      <w:r>
        <w:rPr>
          <w:rFonts w:hint="eastAsia"/>
        </w:rPr>
        <w:t>2）包的定义</w:t>
      </w:r>
    </w:p>
    <w:p w14:paraId="0E6F7E4E" w14:textId="55035A23" w:rsidR="00E8323C" w:rsidRDefault="00E8323C" w:rsidP="001C61CB">
      <w:r>
        <w:tab/>
        <w:t xml:space="preserve">package </w:t>
      </w:r>
      <w:proofErr w:type="gramStart"/>
      <w:r>
        <w:rPr>
          <w:rFonts w:hint="eastAsia"/>
        </w:rPr>
        <w:t>包名</w:t>
      </w:r>
      <w:proofErr w:type="gramEnd"/>
      <w:r>
        <w:rPr>
          <w:rFonts w:hint="eastAsia"/>
        </w:rPr>
        <w:t>;</w:t>
      </w:r>
    </w:p>
    <w:p w14:paraId="76971CF6" w14:textId="6F933609" w:rsidR="00D011C1" w:rsidRDefault="00E8323C" w:rsidP="001C61CB">
      <w:r>
        <w:tab/>
      </w:r>
      <w:r>
        <w:rPr>
          <w:rFonts w:hint="eastAsia"/>
        </w:rPr>
        <w:t>注意：多级包用</w:t>
      </w:r>
      <w:r>
        <w:rPr>
          <w:rFonts w:hint="eastAsia"/>
        </w:rPr>
        <w:t>.</w:t>
      </w:r>
      <w:r>
        <w:rPr>
          <w:rFonts w:hint="eastAsia"/>
        </w:rPr>
        <w:t>分开即可</w:t>
      </w:r>
    </w:p>
    <w:p w14:paraId="7D8CE63C" w14:textId="0C9D81FA" w:rsidR="00E8323C" w:rsidRDefault="007029B7" w:rsidP="001C61CB">
      <w:r>
        <w:rPr>
          <w:rFonts w:hint="eastAsia"/>
        </w:rPr>
        <w:t>注意事项：</w:t>
      </w:r>
    </w:p>
    <w:p w14:paraId="11901AA1" w14:textId="6A1FB96F" w:rsidR="007029B7" w:rsidRDefault="007029B7" w:rsidP="001C61CB">
      <w:r>
        <w:tab/>
      </w:r>
      <w:r>
        <w:rPr>
          <w:rFonts w:hint="eastAsia"/>
        </w:rPr>
        <w:t>A</w:t>
      </w:r>
      <w:r>
        <w:rPr>
          <w:rFonts w:hint="eastAsia"/>
        </w:rPr>
        <w:t>：</w:t>
      </w:r>
      <w:r>
        <w:rPr>
          <w:rFonts w:hint="eastAsia"/>
        </w:rPr>
        <w:t>package</w:t>
      </w:r>
      <w:r>
        <w:rPr>
          <w:rFonts w:hint="eastAsia"/>
        </w:rPr>
        <w:t>语句必须是程序的第一条可执行的代码</w:t>
      </w:r>
    </w:p>
    <w:p w14:paraId="5E19CB16" w14:textId="7121CF02" w:rsidR="007029B7" w:rsidRDefault="007029B7" w:rsidP="001C61CB">
      <w:r>
        <w:tab/>
      </w:r>
      <w:r>
        <w:rPr>
          <w:rFonts w:hint="eastAsia"/>
        </w:rPr>
        <w:t>B</w:t>
      </w:r>
      <w:r>
        <w:rPr>
          <w:rFonts w:hint="eastAsia"/>
        </w:rPr>
        <w:t>：</w:t>
      </w:r>
      <w:r>
        <w:rPr>
          <w:rFonts w:hint="eastAsia"/>
        </w:rPr>
        <w:t>package</w:t>
      </w:r>
      <w:r>
        <w:rPr>
          <w:rFonts w:hint="eastAsia"/>
        </w:rPr>
        <w:t>语句在一个</w:t>
      </w:r>
      <w:r>
        <w:rPr>
          <w:rFonts w:hint="eastAsia"/>
        </w:rPr>
        <w:t>java</w:t>
      </w:r>
      <w:r>
        <w:rPr>
          <w:rFonts w:hint="eastAsia"/>
        </w:rPr>
        <w:t>文件中只能有一个</w:t>
      </w:r>
    </w:p>
    <w:p w14:paraId="390F73B7" w14:textId="56A47329" w:rsidR="007029B7" w:rsidRDefault="007029B7" w:rsidP="001C61CB">
      <w:r>
        <w:tab/>
        <w:t>C</w:t>
      </w:r>
      <w:r>
        <w:rPr>
          <w:rFonts w:hint="eastAsia"/>
        </w:rPr>
        <w:t>：如果没有</w:t>
      </w:r>
      <w:r>
        <w:rPr>
          <w:rFonts w:hint="eastAsia"/>
        </w:rPr>
        <w:t>package</w:t>
      </w:r>
      <w:r>
        <w:rPr>
          <w:rFonts w:hint="eastAsia"/>
        </w:rPr>
        <w:t>，则默认无包名</w:t>
      </w:r>
    </w:p>
    <w:p w14:paraId="11B93A60" w14:textId="2C200A5E" w:rsidR="007029B7" w:rsidRDefault="007029B7" w:rsidP="001C61CB">
      <w:r>
        <w:rPr>
          <w:rFonts w:hint="eastAsia"/>
        </w:rPr>
        <w:t>举例</w:t>
      </w:r>
    </w:p>
    <w:p w14:paraId="643A8792" w14:textId="541B62A1" w:rsidR="007029B7" w:rsidRDefault="007029B7" w:rsidP="001C61CB">
      <w:r>
        <w:t xml:space="preserve">package </w:t>
      </w:r>
      <w:proofErr w:type="gramStart"/>
      <w:r>
        <w:t>cn.itcast</w:t>
      </w:r>
      <w:proofErr w:type="gramEnd"/>
      <w:r>
        <w:t>;</w:t>
      </w:r>
    </w:p>
    <w:p w14:paraId="39A39CCB" w14:textId="2909867C" w:rsidR="007029B7" w:rsidRDefault="007029B7" w:rsidP="007029B7">
      <w:pPr>
        <w:pStyle w:val="11"/>
        <w:spacing w:beforeLines="0" w:before="120"/>
      </w:pPr>
      <w:r>
        <w:rPr>
          <w:rFonts w:hint="eastAsia"/>
        </w:rPr>
        <w:t>3）带包的编译和运行</w:t>
      </w:r>
    </w:p>
    <w:p w14:paraId="6D7900B6" w14:textId="21090F40" w:rsidR="007029B7" w:rsidRDefault="007029B7" w:rsidP="001C61CB">
      <w:r>
        <w:tab/>
      </w:r>
      <w:r>
        <w:rPr>
          <w:rFonts w:hint="eastAsia"/>
        </w:rPr>
        <w:t>A</w:t>
      </w:r>
      <w:r>
        <w:rPr>
          <w:rFonts w:hint="eastAsia"/>
        </w:rPr>
        <w:t>：手动式</w:t>
      </w:r>
    </w:p>
    <w:p w14:paraId="739AD52D" w14:textId="6C6B20E6" w:rsidR="007029B7" w:rsidRDefault="007029B7" w:rsidP="001C61CB">
      <w:r>
        <w:tab/>
      </w:r>
      <w:r>
        <w:tab/>
      </w:r>
      <w:r>
        <w:rPr>
          <w:rFonts w:hint="eastAsia"/>
        </w:rPr>
        <w:t>a</w:t>
      </w:r>
      <w:r>
        <w:rPr>
          <w:rFonts w:hint="eastAsia"/>
        </w:rPr>
        <w:t>：编写一个带包的</w:t>
      </w:r>
      <w:r>
        <w:rPr>
          <w:rFonts w:hint="eastAsia"/>
        </w:rPr>
        <w:t>java</w:t>
      </w:r>
      <w:r>
        <w:rPr>
          <w:rFonts w:hint="eastAsia"/>
        </w:rPr>
        <w:t>文件</w:t>
      </w:r>
    </w:p>
    <w:p w14:paraId="64DA04E0" w14:textId="78B83047" w:rsidR="007029B7" w:rsidRDefault="007029B7" w:rsidP="001C61CB">
      <w:r>
        <w:tab/>
      </w:r>
      <w:r>
        <w:tab/>
      </w:r>
      <w:r>
        <w:rPr>
          <w:rFonts w:hint="eastAsia"/>
        </w:rPr>
        <w:t>b</w:t>
      </w:r>
      <w:r>
        <w:rPr>
          <w:rFonts w:hint="eastAsia"/>
        </w:rPr>
        <w:t>：通过</w:t>
      </w:r>
      <w:r>
        <w:rPr>
          <w:rFonts w:hint="eastAsia"/>
        </w:rPr>
        <w:t>javac</w:t>
      </w:r>
      <w:r>
        <w:rPr>
          <w:rFonts w:hint="eastAsia"/>
        </w:rPr>
        <w:t>命令编译该</w:t>
      </w:r>
      <w:r>
        <w:rPr>
          <w:rFonts w:hint="eastAsia"/>
        </w:rPr>
        <w:t>java</w:t>
      </w:r>
      <w:r>
        <w:rPr>
          <w:rFonts w:hint="eastAsia"/>
        </w:rPr>
        <w:t>文件，生成字节码文件（</w:t>
      </w:r>
      <w:r>
        <w:rPr>
          <w:rFonts w:hint="eastAsia"/>
        </w:rPr>
        <w:t>.</w:t>
      </w:r>
      <w:r>
        <w:t>class</w:t>
      </w:r>
      <w:r>
        <w:rPr>
          <w:rFonts w:hint="eastAsia"/>
        </w:rPr>
        <w:t>）</w:t>
      </w:r>
    </w:p>
    <w:p w14:paraId="70B5B682" w14:textId="30365923" w:rsidR="00D011C1" w:rsidRDefault="007029B7" w:rsidP="001C61CB">
      <w:r>
        <w:tab/>
      </w:r>
      <w:r>
        <w:tab/>
      </w:r>
      <w:r>
        <w:rPr>
          <w:rFonts w:hint="eastAsia"/>
        </w:rPr>
        <w:t>c</w:t>
      </w:r>
      <w:r>
        <w:rPr>
          <w:rFonts w:hint="eastAsia"/>
        </w:rPr>
        <w:t>：手动创建包名（就是新建文件夹）</w:t>
      </w:r>
    </w:p>
    <w:p w14:paraId="63F00153" w14:textId="17C4CF12" w:rsidR="007029B7" w:rsidRDefault="007029B7" w:rsidP="001C61CB">
      <w:r>
        <w:tab/>
      </w:r>
      <w:r>
        <w:tab/>
      </w:r>
      <w:r>
        <w:rPr>
          <w:rFonts w:hint="eastAsia"/>
        </w:rPr>
        <w:t>d</w:t>
      </w:r>
      <w:r>
        <w:rPr>
          <w:rFonts w:hint="eastAsia"/>
        </w:rPr>
        <w:t>：把</w:t>
      </w:r>
      <w:r>
        <w:rPr>
          <w:rFonts w:hint="eastAsia"/>
        </w:rPr>
        <w:t>b</w:t>
      </w:r>
      <w:r>
        <w:rPr>
          <w:rFonts w:hint="eastAsia"/>
        </w:rPr>
        <w:t>步骤的</w:t>
      </w:r>
      <w:r>
        <w:rPr>
          <w:rFonts w:hint="eastAsia"/>
        </w:rPr>
        <w:t>class</w:t>
      </w:r>
      <w:r>
        <w:rPr>
          <w:rFonts w:hint="eastAsia"/>
        </w:rPr>
        <w:t>文件放到</w:t>
      </w:r>
      <w:r>
        <w:rPr>
          <w:rFonts w:hint="eastAsia"/>
        </w:rPr>
        <w:t>c</w:t>
      </w:r>
      <w:r>
        <w:rPr>
          <w:rFonts w:hint="eastAsia"/>
        </w:rPr>
        <w:t>步骤的最底层</w:t>
      </w:r>
    </w:p>
    <w:p w14:paraId="74489A83" w14:textId="29C55F1E" w:rsidR="007029B7" w:rsidRDefault="007029B7" w:rsidP="001C61CB">
      <w:r>
        <w:tab/>
      </w:r>
      <w:r>
        <w:tab/>
      </w:r>
      <w:r>
        <w:rPr>
          <w:rFonts w:hint="eastAsia"/>
        </w:rPr>
        <w:t>e</w:t>
      </w:r>
      <w:r>
        <w:rPr>
          <w:rFonts w:hint="eastAsia"/>
        </w:rPr>
        <w:t>：回到和</w:t>
      </w:r>
      <w:r w:rsidRPr="00A874B9">
        <w:rPr>
          <w:rFonts w:hint="eastAsia"/>
          <w:color w:val="FF0000"/>
          <w:highlight w:val="yellow"/>
        </w:rPr>
        <w:t>包根目录</w:t>
      </w:r>
      <w:r>
        <w:rPr>
          <w:rFonts w:hint="eastAsia"/>
        </w:rPr>
        <w:t>在同一个目录的地方，然后运行</w:t>
      </w:r>
    </w:p>
    <w:p w14:paraId="13DEC70F" w14:textId="49E75BE8" w:rsidR="007029B7" w:rsidRDefault="007029B7" w:rsidP="001C61CB">
      <w:r>
        <w:tab/>
      </w:r>
      <w:r>
        <w:tab/>
      </w:r>
      <w:r>
        <w:tab/>
      </w:r>
      <w:r>
        <w:rPr>
          <w:rFonts w:hint="eastAsia"/>
        </w:rPr>
        <w:t>带包运行：</w:t>
      </w:r>
      <w:r>
        <w:rPr>
          <w:rFonts w:hint="eastAsia"/>
        </w:rPr>
        <w:t>j</w:t>
      </w:r>
      <w:r>
        <w:t xml:space="preserve">ava </w:t>
      </w:r>
      <w:proofErr w:type="gramStart"/>
      <w:r>
        <w:rPr>
          <w:rFonts w:hint="eastAsia"/>
        </w:rPr>
        <w:t>包名</w:t>
      </w:r>
      <w:proofErr w:type="gramEnd"/>
      <w:r>
        <w:rPr>
          <w:rFonts w:hint="eastAsia"/>
        </w:rPr>
        <w:t>.</w:t>
      </w:r>
      <w:r>
        <w:rPr>
          <w:rFonts w:hint="eastAsia"/>
        </w:rPr>
        <w:t>类名</w:t>
      </w:r>
    </w:p>
    <w:p w14:paraId="4BBDC2D9" w14:textId="246A1E4B" w:rsidR="007029B7" w:rsidRDefault="007029B7" w:rsidP="001C61CB">
      <w:r>
        <w:tab/>
      </w:r>
      <w:r>
        <w:tab/>
      </w:r>
      <w:r>
        <w:rPr>
          <w:rFonts w:hint="eastAsia"/>
        </w:rPr>
        <w:t>如：</w:t>
      </w:r>
    </w:p>
    <w:p w14:paraId="1618E6AF" w14:textId="161DE56E" w:rsidR="007029B7" w:rsidRDefault="007029B7" w:rsidP="001C61CB">
      <w:r>
        <w:tab/>
      </w:r>
      <w:r>
        <w:tab/>
      </w:r>
      <w:r>
        <w:tab/>
        <w:t xml:space="preserve">java </w:t>
      </w:r>
      <w:proofErr w:type="gramStart"/>
      <w:r>
        <w:t>cn.itcast</w:t>
      </w:r>
      <w:proofErr w:type="gramEnd"/>
      <w:r>
        <w:t>.</w:t>
      </w:r>
      <w:r w:rsidR="00B90072">
        <w:t>Test</w:t>
      </w:r>
    </w:p>
    <w:p w14:paraId="13F766BC" w14:textId="5A558028" w:rsidR="00B90072" w:rsidRDefault="00B90072" w:rsidP="001C61CB">
      <w:r>
        <w:rPr>
          <w:noProof/>
        </w:rPr>
        <w:lastRenderedPageBreak/>
        <w:drawing>
          <wp:inline distT="0" distB="0" distL="0" distR="0" wp14:anchorId="1D226423" wp14:editId="1B0FC9A2">
            <wp:extent cx="3814445" cy="1232805"/>
            <wp:effectExtent l="0" t="0" r="0" b="5715"/>
            <wp:docPr id="331" name="图片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7"/>
                    <a:stretch>
                      <a:fillRect/>
                    </a:stretch>
                  </pic:blipFill>
                  <pic:spPr>
                    <a:xfrm>
                      <a:off x="0" y="0"/>
                      <a:ext cx="3880612" cy="1254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7740A3" w14:textId="47B6FB6E" w:rsidR="007029B7" w:rsidRDefault="00B90072" w:rsidP="001C61CB">
      <w:r>
        <w:rPr>
          <w:noProof/>
        </w:rPr>
        <w:drawing>
          <wp:inline distT="0" distB="0" distL="0" distR="0" wp14:anchorId="514E728C" wp14:editId="7F8AA550">
            <wp:extent cx="3814675" cy="402318"/>
            <wp:effectExtent l="0" t="0" r="0" b="0"/>
            <wp:docPr id="332" name="图片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8"/>
                    <a:stretch>
                      <a:fillRect/>
                    </a:stretch>
                  </pic:blipFill>
                  <pic:spPr>
                    <a:xfrm>
                      <a:off x="0" y="0"/>
                      <a:ext cx="3960275" cy="4176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F7A9AB" w14:textId="5306DAAB" w:rsidR="00650BFE" w:rsidRDefault="00650BFE" w:rsidP="001C61CB">
      <w:r>
        <w:tab/>
        <w:t>B</w:t>
      </w:r>
      <w:r>
        <w:rPr>
          <w:rFonts w:hint="eastAsia"/>
        </w:rPr>
        <w:t>：自动式</w:t>
      </w:r>
    </w:p>
    <w:p w14:paraId="48FFB4A7" w14:textId="43A109D6" w:rsidR="00650BFE" w:rsidRDefault="00650BFE" w:rsidP="001C61CB">
      <w:r>
        <w:tab/>
      </w:r>
      <w:r>
        <w:tab/>
      </w:r>
      <w:r>
        <w:rPr>
          <w:rFonts w:hint="eastAsia"/>
        </w:rPr>
        <w:t>a</w:t>
      </w:r>
      <w:r>
        <w:rPr>
          <w:rFonts w:hint="eastAsia"/>
        </w:rPr>
        <w:t>：编写一个带包的</w:t>
      </w:r>
      <w:r>
        <w:rPr>
          <w:rFonts w:hint="eastAsia"/>
        </w:rPr>
        <w:t>java</w:t>
      </w:r>
      <w:r>
        <w:rPr>
          <w:rFonts w:hint="eastAsia"/>
        </w:rPr>
        <w:t>文件</w:t>
      </w:r>
    </w:p>
    <w:p w14:paraId="14033395" w14:textId="67998A79" w:rsidR="00650BFE" w:rsidRDefault="00650BFE" w:rsidP="001C61CB">
      <w:r>
        <w:tab/>
      </w:r>
      <w:r>
        <w:tab/>
      </w:r>
      <w:r>
        <w:rPr>
          <w:rFonts w:hint="eastAsia"/>
        </w:rPr>
        <w:t>b</w:t>
      </w:r>
      <w:r>
        <w:rPr>
          <w:rFonts w:hint="eastAsia"/>
        </w:rPr>
        <w:t>：</w:t>
      </w:r>
      <w:r>
        <w:rPr>
          <w:rFonts w:hint="eastAsia"/>
        </w:rPr>
        <w:t>javac</w:t>
      </w:r>
      <w:r>
        <w:rPr>
          <w:rFonts w:hint="eastAsia"/>
        </w:rPr>
        <w:t>编译的时候带上</w:t>
      </w:r>
      <w:r>
        <w:rPr>
          <w:rFonts w:hint="eastAsia"/>
        </w:rPr>
        <w:t>-d</w:t>
      </w:r>
      <w:r>
        <w:rPr>
          <w:rFonts w:hint="eastAsia"/>
        </w:rPr>
        <w:t>即可</w:t>
      </w:r>
    </w:p>
    <w:p w14:paraId="08623B52" w14:textId="2816B97A" w:rsidR="00650BFE" w:rsidRDefault="00650BFE" w:rsidP="001C61CB">
      <w:r>
        <w:tab/>
      </w:r>
      <w:r>
        <w:tab/>
      </w:r>
      <w:r>
        <w:tab/>
      </w:r>
      <w:r>
        <w:rPr>
          <w:rFonts w:hint="eastAsia"/>
        </w:rPr>
        <w:t>javac</w:t>
      </w:r>
      <w:r>
        <w:t xml:space="preserve"> </w:t>
      </w:r>
      <w:r>
        <w:rPr>
          <w:rFonts w:hint="eastAsia"/>
        </w:rPr>
        <w:t>-</w:t>
      </w:r>
      <w:proofErr w:type="gramStart"/>
      <w:r>
        <w:rPr>
          <w:rFonts w:hint="eastAsia"/>
        </w:rPr>
        <w:t>d</w:t>
      </w:r>
      <w:r>
        <w:t xml:space="preserve"> .</w:t>
      </w:r>
      <w:proofErr w:type="gramEnd"/>
      <w:r>
        <w:t xml:space="preserve"> Test.java</w:t>
      </w:r>
    </w:p>
    <w:p w14:paraId="0AD64EB2" w14:textId="368259F1" w:rsidR="0068140C" w:rsidRDefault="0068140C" w:rsidP="001C61CB">
      <w:r>
        <w:tab/>
      </w:r>
      <w:r>
        <w:tab/>
      </w:r>
      <w:r>
        <w:tab/>
      </w:r>
      <w:r>
        <w:rPr>
          <w:rFonts w:hint="eastAsia"/>
        </w:rPr>
        <w:t>注意：</w:t>
      </w:r>
      <w:r>
        <w:rPr>
          <w:rFonts w:hint="eastAsia"/>
        </w:rPr>
        <w:t>.</w:t>
      </w:r>
      <w:r>
        <w:rPr>
          <w:rFonts w:hint="eastAsia"/>
        </w:rPr>
        <w:t>的意思：指当前目录</w:t>
      </w:r>
    </w:p>
    <w:p w14:paraId="536E2B08" w14:textId="7BD48410" w:rsidR="00650BFE" w:rsidRDefault="00650BFE" w:rsidP="001C61CB">
      <w:r>
        <w:tab/>
      </w:r>
      <w:r>
        <w:tab/>
        <w:t>c</w:t>
      </w:r>
      <w:r>
        <w:rPr>
          <w:rFonts w:hint="eastAsia"/>
        </w:rPr>
        <w:t>：回到和包根目录在同一个目录的地方（终端），然后运行</w:t>
      </w:r>
    </w:p>
    <w:p w14:paraId="22DB4EDA" w14:textId="4D0F3DAF" w:rsidR="00650BFE" w:rsidRDefault="00650BFE" w:rsidP="001C61CB">
      <w:r>
        <w:tab/>
      </w:r>
      <w:r>
        <w:tab/>
      </w:r>
      <w:r>
        <w:tab/>
      </w:r>
      <w:r>
        <w:rPr>
          <w:rFonts w:hint="eastAsia"/>
        </w:rPr>
        <w:t>带包运行：</w:t>
      </w:r>
      <w:r>
        <w:rPr>
          <w:rFonts w:hint="eastAsia"/>
        </w:rPr>
        <w:t>j</w:t>
      </w:r>
      <w:r>
        <w:t xml:space="preserve">ava </w:t>
      </w:r>
      <w:proofErr w:type="gramStart"/>
      <w:r>
        <w:t>cn.itcast</w:t>
      </w:r>
      <w:proofErr w:type="gramEnd"/>
      <w:r>
        <w:t>.Test</w:t>
      </w:r>
    </w:p>
    <w:p w14:paraId="5CBE519E" w14:textId="3535021A" w:rsidR="00650BFE" w:rsidRDefault="0068140C" w:rsidP="001C61CB">
      <w:r>
        <w:rPr>
          <w:noProof/>
        </w:rPr>
        <w:drawing>
          <wp:inline distT="0" distB="0" distL="0" distR="0" wp14:anchorId="2E2F3CC5" wp14:editId="726C0627">
            <wp:extent cx="4852491" cy="1069698"/>
            <wp:effectExtent l="0" t="0" r="5715" b="0"/>
            <wp:docPr id="333" name="图片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9"/>
                    <a:stretch>
                      <a:fillRect/>
                    </a:stretch>
                  </pic:blipFill>
                  <pic:spPr>
                    <a:xfrm>
                      <a:off x="0" y="0"/>
                      <a:ext cx="4957374" cy="10928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9E63B4" w14:textId="49B87CCF" w:rsidR="0068140C" w:rsidRPr="007029B7" w:rsidRDefault="0068140C" w:rsidP="001C61CB">
      <w:r>
        <w:rPr>
          <w:noProof/>
        </w:rPr>
        <w:drawing>
          <wp:inline distT="0" distB="0" distL="0" distR="0" wp14:anchorId="4598F8C0" wp14:editId="5B1DFA43">
            <wp:extent cx="3663210" cy="444119"/>
            <wp:effectExtent l="0" t="0" r="0" b="0"/>
            <wp:docPr id="334" name="图片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0"/>
                    <a:stretch>
                      <a:fillRect/>
                    </a:stretch>
                  </pic:blipFill>
                  <pic:spPr>
                    <a:xfrm>
                      <a:off x="0" y="0"/>
                      <a:ext cx="3768634" cy="45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1F0F54" w14:textId="6C9D1D42" w:rsidR="00D011C1" w:rsidRDefault="003E4DF5" w:rsidP="003E4DF5">
      <w:pPr>
        <w:pStyle w:val="11"/>
        <w:spacing w:beforeLines="0" w:before="120"/>
      </w:pPr>
      <w:r>
        <w:rPr>
          <w:rFonts w:hint="eastAsia"/>
        </w:rPr>
        <w:t>4）导包</w:t>
      </w:r>
    </w:p>
    <w:p w14:paraId="62784CCF" w14:textId="08A1ABEB" w:rsidR="003E4DF5" w:rsidRDefault="003E4DF5" w:rsidP="001C61CB">
      <w:proofErr w:type="gramStart"/>
      <w:r>
        <w:rPr>
          <w:rFonts w:hint="eastAsia"/>
        </w:rPr>
        <w:t>导包概述</w:t>
      </w:r>
      <w:proofErr w:type="gramEnd"/>
    </w:p>
    <w:p w14:paraId="3D4D0BCC" w14:textId="5DB84E6B" w:rsidR="003E4DF5" w:rsidRDefault="003E4DF5" w:rsidP="001C61CB">
      <w:r>
        <w:tab/>
      </w:r>
      <w:r>
        <w:rPr>
          <w:rFonts w:hint="eastAsia"/>
        </w:rPr>
        <w:t>不同包下的类之间的访问，我们发现，每次使用不同的包下的类的时候，都需要加包的全路径。这样比较麻烦。</w:t>
      </w:r>
    </w:p>
    <w:p w14:paraId="624E328E" w14:textId="1D5440F4" w:rsidR="003E4DF5" w:rsidRDefault="003E4DF5" w:rsidP="001C61CB">
      <w:r>
        <w:rPr>
          <w:rFonts w:hint="eastAsia"/>
        </w:rPr>
        <w:t>下面举例，如果不导包，怎么调用不同包中类中方法</w:t>
      </w:r>
    </w:p>
    <w:p w14:paraId="444C805F" w14:textId="3D3692D6" w:rsidR="00636655" w:rsidRDefault="00636655" w:rsidP="001C61CB">
      <w:r>
        <w:rPr>
          <w:noProof/>
        </w:rPr>
        <w:drawing>
          <wp:inline distT="0" distB="0" distL="0" distR="0" wp14:anchorId="71ABE3D2" wp14:editId="6E23C687">
            <wp:extent cx="3759200" cy="1154839"/>
            <wp:effectExtent l="0" t="0" r="0" b="7620"/>
            <wp:docPr id="336" name="图片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1"/>
                    <a:stretch>
                      <a:fillRect/>
                    </a:stretch>
                  </pic:blipFill>
                  <pic:spPr>
                    <a:xfrm>
                      <a:off x="0" y="0"/>
                      <a:ext cx="3772248" cy="11588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13BFE6" w14:textId="2AD3FEA0" w:rsidR="00636655" w:rsidRDefault="00636655" w:rsidP="001C61CB">
      <w:r>
        <w:rPr>
          <w:noProof/>
        </w:rPr>
        <w:drawing>
          <wp:inline distT="0" distB="0" distL="0" distR="0" wp14:anchorId="21DBF8D9" wp14:editId="44B45263">
            <wp:extent cx="3759200" cy="1094451"/>
            <wp:effectExtent l="0" t="0" r="0" b="0"/>
            <wp:docPr id="337" name="图片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2"/>
                    <a:stretch>
                      <a:fillRect/>
                    </a:stretch>
                  </pic:blipFill>
                  <pic:spPr>
                    <a:xfrm>
                      <a:off x="0" y="0"/>
                      <a:ext cx="3778424" cy="1100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E12FB9" w14:textId="18FF7BAA" w:rsidR="003E4DF5" w:rsidRDefault="00636655" w:rsidP="001C61CB">
      <w:r>
        <w:rPr>
          <w:noProof/>
        </w:rPr>
        <w:drawing>
          <wp:inline distT="0" distB="0" distL="0" distR="0" wp14:anchorId="1C37D7AA" wp14:editId="209F60E0">
            <wp:extent cx="4254500" cy="774989"/>
            <wp:effectExtent l="0" t="0" r="0" b="6350"/>
            <wp:docPr id="335" name="图片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3"/>
                    <a:stretch>
                      <a:fillRect/>
                    </a:stretch>
                  </pic:blipFill>
                  <pic:spPr>
                    <a:xfrm>
                      <a:off x="0" y="0"/>
                      <a:ext cx="4303454" cy="7839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9AEC39" w14:textId="2E66C81F" w:rsidR="003E4DF5" w:rsidRDefault="003E4DF5" w:rsidP="001C61CB">
      <w:r>
        <w:tab/>
      </w:r>
      <w:r>
        <w:rPr>
          <w:rFonts w:hint="eastAsia"/>
        </w:rPr>
        <w:t>这个时候，</w:t>
      </w:r>
      <w:r>
        <w:rPr>
          <w:rFonts w:hint="eastAsia"/>
        </w:rPr>
        <w:t>java</w:t>
      </w:r>
      <w:r>
        <w:rPr>
          <w:rFonts w:hint="eastAsia"/>
        </w:rPr>
        <w:t>就提供</w:t>
      </w:r>
      <w:proofErr w:type="gramStart"/>
      <w:r>
        <w:rPr>
          <w:rFonts w:hint="eastAsia"/>
        </w:rPr>
        <w:t>了导包的</w:t>
      </w:r>
      <w:proofErr w:type="gramEnd"/>
      <w:r>
        <w:rPr>
          <w:rFonts w:hint="eastAsia"/>
        </w:rPr>
        <w:t>功能。</w:t>
      </w:r>
    </w:p>
    <w:p w14:paraId="38180FB9" w14:textId="4412692E" w:rsidR="003E4DF5" w:rsidRDefault="003E4DF5" w:rsidP="001C61CB">
      <w:proofErr w:type="gramStart"/>
      <w:r>
        <w:rPr>
          <w:rFonts w:hint="eastAsia"/>
        </w:rPr>
        <w:lastRenderedPageBreak/>
        <w:t>导包格式</w:t>
      </w:r>
      <w:proofErr w:type="gramEnd"/>
    </w:p>
    <w:p w14:paraId="1159F0F7" w14:textId="1938AF8D" w:rsidR="003E4DF5" w:rsidRDefault="003E4DF5" w:rsidP="001C61CB">
      <w:r>
        <w:tab/>
      </w:r>
      <w:r>
        <w:rPr>
          <w:rFonts w:hint="eastAsia"/>
        </w:rPr>
        <w:t>import</w:t>
      </w:r>
      <w:r>
        <w:t xml:space="preserve"> </w:t>
      </w:r>
      <w:proofErr w:type="gramStart"/>
      <w:r>
        <w:rPr>
          <w:rFonts w:hint="eastAsia"/>
        </w:rPr>
        <w:t>包名</w:t>
      </w:r>
      <w:proofErr w:type="gramEnd"/>
      <w:r>
        <w:rPr>
          <w:rFonts w:hint="eastAsia"/>
        </w:rPr>
        <w:t>;</w:t>
      </w:r>
    </w:p>
    <w:p w14:paraId="2EB36E38" w14:textId="31C5DEC5" w:rsidR="003E4DF5" w:rsidRDefault="003E4DF5" w:rsidP="001C61CB">
      <w:r>
        <w:tab/>
      </w:r>
      <w:r>
        <w:rPr>
          <w:rFonts w:hint="eastAsia"/>
        </w:rPr>
        <w:t>注意：</w:t>
      </w:r>
    </w:p>
    <w:p w14:paraId="0EFFF6DF" w14:textId="057EB024" w:rsidR="003E4DF5" w:rsidRDefault="003E4DF5" w:rsidP="001C61CB">
      <w:r>
        <w:tab/>
      </w:r>
      <w:r>
        <w:tab/>
      </w:r>
      <w:r>
        <w:rPr>
          <w:rFonts w:hint="eastAsia"/>
        </w:rPr>
        <w:t>这种方式导入，要</w:t>
      </w:r>
      <w:r w:rsidRPr="00A874B9">
        <w:rPr>
          <w:rFonts w:hint="eastAsia"/>
          <w:highlight w:val="yellow"/>
        </w:rPr>
        <w:t>导入的</w:t>
      </w:r>
      <w:proofErr w:type="gramStart"/>
      <w:r w:rsidRPr="00A874B9">
        <w:rPr>
          <w:rFonts w:hint="eastAsia"/>
          <w:highlight w:val="yellow"/>
        </w:rPr>
        <w:t>是到类的</w:t>
      </w:r>
      <w:proofErr w:type="gramEnd"/>
      <w:r w:rsidRPr="00A874B9">
        <w:rPr>
          <w:rFonts w:hint="eastAsia"/>
          <w:highlight w:val="yellow"/>
        </w:rPr>
        <w:t>名称</w:t>
      </w:r>
      <w:r w:rsidR="00B31486" w:rsidRPr="00A874B9">
        <w:rPr>
          <w:rFonts w:hint="eastAsia"/>
          <w:highlight w:val="yellow"/>
        </w:rPr>
        <w:t>（我们用谁</w:t>
      </w:r>
      <w:proofErr w:type="gramStart"/>
      <w:r w:rsidR="00B31486" w:rsidRPr="00A874B9">
        <w:rPr>
          <w:rFonts w:hint="eastAsia"/>
          <w:highlight w:val="yellow"/>
        </w:rPr>
        <w:t>就导</w:t>
      </w:r>
      <w:proofErr w:type="gramEnd"/>
      <w:r w:rsidR="00B31486" w:rsidRPr="00A874B9">
        <w:rPr>
          <w:rFonts w:hint="eastAsia"/>
          <w:highlight w:val="yellow"/>
        </w:rPr>
        <w:t>谁）</w:t>
      </w:r>
    </w:p>
    <w:p w14:paraId="51FB74FD" w14:textId="2B66D9BB" w:rsidR="003E4DF5" w:rsidRDefault="003E4DF5" w:rsidP="001C61CB">
      <w:r>
        <w:tab/>
      </w:r>
      <w:r>
        <w:tab/>
      </w:r>
      <w:r>
        <w:rPr>
          <w:rFonts w:hint="eastAsia"/>
        </w:rPr>
        <w:t>虽然可以最后写</w:t>
      </w:r>
      <w:r>
        <w:rPr>
          <w:rFonts w:hint="eastAsia"/>
        </w:rPr>
        <w:t>*</w:t>
      </w:r>
      <w:r>
        <w:rPr>
          <w:rFonts w:hint="eastAsia"/>
        </w:rPr>
        <w:t>，但是不建议</w:t>
      </w:r>
    </w:p>
    <w:p w14:paraId="23BB9D52" w14:textId="16AB6601" w:rsidR="003E4DF5" w:rsidRDefault="00B53335" w:rsidP="001C61CB">
      <w:r>
        <w:rPr>
          <w:noProof/>
        </w:rPr>
        <w:drawing>
          <wp:inline distT="0" distB="0" distL="0" distR="0" wp14:anchorId="4874F09B" wp14:editId="345776C7">
            <wp:extent cx="3606800" cy="1287104"/>
            <wp:effectExtent l="0" t="0" r="0" b="8890"/>
            <wp:docPr id="339" name="图片 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4"/>
                    <a:stretch>
                      <a:fillRect/>
                    </a:stretch>
                  </pic:blipFill>
                  <pic:spPr>
                    <a:xfrm>
                      <a:off x="0" y="0"/>
                      <a:ext cx="3620756" cy="12920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1D9ADD" w14:textId="18494137" w:rsidR="00D011C1" w:rsidRDefault="00B53335" w:rsidP="001C61CB">
      <w:r>
        <w:rPr>
          <w:noProof/>
        </w:rPr>
        <w:drawing>
          <wp:inline distT="0" distB="0" distL="0" distR="0" wp14:anchorId="4D57A29D" wp14:editId="1B879EAE">
            <wp:extent cx="4838700" cy="374583"/>
            <wp:effectExtent l="0" t="0" r="0" b="6985"/>
            <wp:docPr id="338" name="图片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5"/>
                    <a:stretch>
                      <a:fillRect/>
                    </a:stretch>
                  </pic:blipFill>
                  <pic:spPr>
                    <a:xfrm>
                      <a:off x="0" y="0"/>
                      <a:ext cx="4933335" cy="3819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F81CA7" w14:textId="478EF435" w:rsidR="00D011C1" w:rsidRDefault="00B31486" w:rsidP="00F65F6D">
      <w:pPr>
        <w:pStyle w:val="11"/>
        <w:spacing w:beforeLines="0" w:before="120"/>
      </w:pPr>
      <w:r>
        <w:rPr>
          <w:rFonts w:hint="eastAsia"/>
        </w:rPr>
        <w:t>5）package，import，class有没有顺序关系？</w:t>
      </w:r>
    </w:p>
    <w:p w14:paraId="523B6068" w14:textId="19794352" w:rsidR="00B31486" w:rsidRDefault="00B31486" w:rsidP="001C61CB">
      <w:r>
        <w:rPr>
          <w:rFonts w:hint="eastAsia"/>
        </w:rPr>
        <w:t>有</w:t>
      </w:r>
    </w:p>
    <w:p w14:paraId="6A7B6980" w14:textId="4054BB79" w:rsidR="00B31486" w:rsidRDefault="00B31486" w:rsidP="001C61CB">
      <w:r>
        <w:rPr>
          <w:rFonts w:hint="eastAsia"/>
        </w:rPr>
        <w:t>package</w:t>
      </w:r>
      <w:r>
        <w:t xml:space="preserve"> </w:t>
      </w:r>
      <w:r>
        <w:rPr>
          <w:rFonts w:hint="eastAsia"/>
        </w:rPr>
        <w:t>&gt;</w:t>
      </w:r>
      <w:r>
        <w:t xml:space="preserve"> import &gt; class</w:t>
      </w:r>
    </w:p>
    <w:p w14:paraId="0DA8DC6A" w14:textId="221C7E9D" w:rsidR="00B31486" w:rsidRDefault="00B31486" w:rsidP="001C61CB"/>
    <w:p w14:paraId="3A32180A" w14:textId="1F87BF3C" w:rsidR="00B31486" w:rsidRDefault="00B31486" w:rsidP="001C61CB">
      <w:r>
        <w:rPr>
          <w:rFonts w:hint="eastAsia"/>
        </w:rPr>
        <w:t>package</w:t>
      </w:r>
      <w:r>
        <w:rPr>
          <w:rFonts w:hint="eastAsia"/>
        </w:rPr>
        <w:t>：只能有一个</w:t>
      </w:r>
    </w:p>
    <w:p w14:paraId="35C031B8" w14:textId="5D258CE2" w:rsidR="00B31486" w:rsidRDefault="00B31486" w:rsidP="001C61CB">
      <w:r>
        <w:rPr>
          <w:rFonts w:hint="eastAsia"/>
        </w:rPr>
        <w:t>i</w:t>
      </w:r>
      <w:r>
        <w:t>mport</w:t>
      </w:r>
      <w:r>
        <w:rPr>
          <w:rFonts w:hint="eastAsia"/>
        </w:rPr>
        <w:t>：可以有很多个</w:t>
      </w:r>
    </w:p>
    <w:p w14:paraId="049A98BD" w14:textId="2F3240B4" w:rsidR="00B31486" w:rsidRDefault="00B31486" w:rsidP="001C61CB">
      <w:r>
        <w:rPr>
          <w:rFonts w:hint="eastAsia"/>
        </w:rPr>
        <w:t>c</w:t>
      </w:r>
      <w:r>
        <w:t>lass</w:t>
      </w:r>
      <w:r>
        <w:rPr>
          <w:rFonts w:hint="eastAsia"/>
        </w:rPr>
        <w:t>：可以有多个，以后建议是一个</w:t>
      </w:r>
    </w:p>
    <w:p w14:paraId="6DC1B058" w14:textId="2CF1FDAA" w:rsidR="00D011C1" w:rsidRDefault="00D011C1" w:rsidP="001C61CB"/>
    <w:p w14:paraId="5A9D3AB9" w14:textId="26306DFD" w:rsidR="00F65F6D" w:rsidRPr="00F65F6D" w:rsidRDefault="00F65F6D" w:rsidP="00F65F6D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F65F6D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F65F6D">
        <w:rPr>
          <w:rFonts w:ascii="黑体" w:eastAsia="黑体" w:hAnsi="黑体" w:cs="Times New Roman"/>
          <w:spacing w:val="3"/>
          <w:sz w:val="28"/>
          <w:szCs w:val="28"/>
        </w:rPr>
        <w:t xml:space="preserve">37) </w:t>
      </w:r>
      <w:r w:rsidRPr="00F65F6D">
        <w:rPr>
          <w:rFonts w:ascii="黑体" w:eastAsia="黑体" w:hAnsi="黑体" w:cs="Times New Roman" w:hint="eastAsia"/>
          <w:spacing w:val="3"/>
          <w:sz w:val="28"/>
          <w:szCs w:val="28"/>
        </w:rPr>
        <w:t>修饰符</w:t>
      </w:r>
    </w:p>
    <w:p w14:paraId="11424F02" w14:textId="34103472" w:rsidR="00136FE7" w:rsidRDefault="00136FE7" w:rsidP="00136FE7">
      <w:pPr>
        <w:pStyle w:val="11"/>
        <w:spacing w:beforeLines="0" w:before="120"/>
      </w:pPr>
      <w:r>
        <w:rPr>
          <w:rFonts w:hint="eastAsia"/>
        </w:rPr>
        <w:t>1）权限修饰符</w:t>
      </w:r>
    </w:p>
    <w:p w14:paraId="2C2CC68D" w14:textId="2AF84380" w:rsidR="004966C6" w:rsidRDefault="004966C6" w:rsidP="004966C6">
      <w:pPr>
        <w:jc w:val="center"/>
      </w:pPr>
      <w:r w:rsidRPr="004966C6">
        <w:rPr>
          <w:noProof/>
        </w:rPr>
        <w:drawing>
          <wp:inline distT="0" distB="0" distL="0" distR="0" wp14:anchorId="130D0CEF" wp14:editId="6F21B4AE">
            <wp:extent cx="3542978" cy="2120900"/>
            <wp:effectExtent l="0" t="0" r="635" b="0"/>
            <wp:docPr id="340" name="图片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2627" cy="21266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C5B4CC" w14:textId="7A2D052F" w:rsidR="00D011C1" w:rsidRDefault="00F65F6D" w:rsidP="001C61CB">
      <w:r>
        <w:rPr>
          <w:rFonts w:hint="eastAsia"/>
        </w:rPr>
        <w:t>权限修饰符</w:t>
      </w:r>
    </w:p>
    <w:p w14:paraId="0B81F100" w14:textId="50CE7D2A" w:rsidR="00F65F6D" w:rsidRDefault="00F65F6D" w:rsidP="001C61CB">
      <w:r>
        <w:tab/>
      </w:r>
      <w:r>
        <w:tab/>
      </w:r>
      <w:r>
        <w:tab/>
      </w:r>
      <w:r>
        <w:rPr>
          <w:rFonts w:hint="eastAsia"/>
        </w:rPr>
        <w:t>本类</w:t>
      </w:r>
      <w:r>
        <w:tab/>
      </w:r>
      <w:r>
        <w:tab/>
      </w:r>
      <w:r>
        <w:tab/>
      </w:r>
      <w:r>
        <w:rPr>
          <w:rFonts w:hint="eastAsia"/>
        </w:rPr>
        <w:t>同一个包下（子类和无关类）</w:t>
      </w:r>
      <w:r>
        <w:rPr>
          <w:rFonts w:hint="eastAsia"/>
        </w:rPr>
        <w:t xml:space="preserve"> </w:t>
      </w:r>
      <w:r>
        <w:tab/>
      </w:r>
      <w:r>
        <w:tab/>
      </w:r>
      <w:r>
        <w:rPr>
          <w:rFonts w:hint="eastAsia"/>
        </w:rPr>
        <w:t>不同包下（子类）</w:t>
      </w:r>
    </w:p>
    <w:p w14:paraId="1A01C5D2" w14:textId="4E198943" w:rsidR="00F65F6D" w:rsidRDefault="00F65F6D" w:rsidP="001C61CB">
      <w:r>
        <w:rPr>
          <w:rFonts w:hint="eastAsia"/>
        </w:rPr>
        <w:t>p</w:t>
      </w:r>
      <w:r>
        <w:t>rivate</w:t>
      </w:r>
      <w:r>
        <w:tab/>
      </w:r>
      <w:r>
        <w:tab/>
      </w:r>
      <w:r>
        <w:rPr>
          <w:rFonts w:hint="eastAsia"/>
        </w:rPr>
        <w:t>Y</w:t>
      </w:r>
    </w:p>
    <w:p w14:paraId="6E8AC7D5" w14:textId="4357A515" w:rsidR="00F65F6D" w:rsidRDefault="00F65F6D" w:rsidP="001C61CB">
      <w:r>
        <w:rPr>
          <w:rFonts w:hint="eastAsia"/>
        </w:rPr>
        <w:t>默认</w:t>
      </w:r>
      <w:r>
        <w:tab/>
      </w:r>
      <w:r>
        <w:tab/>
      </w:r>
      <w:r>
        <w:rPr>
          <w:rFonts w:hint="eastAsia"/>
        </w:rPr>
        <w:t>Y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Y</w:t>
      </w:r>
    </w:p>
    <w:p w14:paraId="453373B5" w14:textId="24C091BB" w:rsidR="00F65F6D" w:rsidRDefault="00F65F6D" w:rsidP="001C61CB">
      <w:r>
        <w:rPr>
          <w:rFonts w:hint="eastAsia"/>
        </w:rPr>
        <w:t>protected</w:t>
      </w:r>
      <w:r>
        <w:tab/>
      </w:r>
      <w:r>
        <w:rPr>
          <w:rFonts w:hint="eastAsia"/>
        </w:rPr>
        <w:t>Y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Y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Y</w:t>
      </w:r>
    </w:p>
    <w:p w14:paraId="7E95808D" w14:textId="78AA6CE2" w:rsidR="00F65F6D" w:rsidRDefault="00F65F6D" w:rsidP="001C61CB">
      <w:r>
        <w:rPr>
          <w:rFonts w:hint="eastAsia"/>
        </w:rPr>
        <w:t>public</w:t>
      </w:r>
      <w:r>
        <w:tab/>
      </w:r>
      <w:r>
        <w:tab/>
      </w:r>
      <w:r>
        <w:rPr>
          <w:rFonts w:hint="eastAsia"/>
        </w:rPr>
        <w:t>Y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Y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Y</w:t>
      </w:r>
    </w:p>
    <w:p w14:paraId="64BD6F01" w14:textId="525864A9" w:rsidR="00D011C1" w:rsidRDefault="00D011C1" w:rsidP="001C61CB"/>
    <w:p w14:paraId="241A856E" w14:textId="287DA53A" w:rsidR="00D011C1" w:rsidRDefault="00D011C1" w:rsidP="001C61CB"/>
    <w:p w14:paraId="77387ADB" w14:textId="4CCE2D20" w:rsidR="00D011C1" w:rsidRDefault="00D011C1" w:rsidP="001C61CB"/>
    <w:p w14:paraId="1CA61159" w14:textId="29F44C50" w:rsidR="00D011C1" w:rsidRDefault="00D011C1" w:rsidP="001C61CB"/>
    <w:p w14:paraId="774CA01D" w14:textId="2FB1DF5B" w:rsidR="001E696B" w:rsidRPr="001E696B" w:rsidRDefault="001E696B" w:rsidP="001E696B">
      <w:pPr>
        <w:pStyle w:val="4"/>
        <w:rPr>
          <w:rFonts w:asciiTheme="majorEastAsia" w:eastAsiaTheme="majorEastAsia" w:hAnsiTheme="majorEastAsia" w:cs="微软雅黑"/>
          <w:b w:val="0"/>
          <w:sz w:val="24"/>
          <w:szCs w:val="24"/>
        </w:rPr>
      </w:pPr>
      <w:r w:rsidRPr="001E696B">
        <w:rPr>
          <w:rFonts w:asciiTheme="majorEastAsia" w:eastAsiaTheme="majorEastAsia" w:hAnsiTheme="majorEastAsia" w:cs="微软雅黑" w:hint="eastAsia"/>
          <w:b w:val="0"/>
          <w:sz w:val="24"/>
          <w:szCs w:val="24"/>
        </w:rPr>
        <w:lastRenderedPageBreak/>
        <w:t>本类</w:t>
      </w:r>
    </w:p>
    <w:p w14:paraId="36C6953B" w14:textId="66D793C3" w:rsidR="000F0E71" w:rsidRDefault="00136FE7" w:rsidP="001C61CB">
      <w:r>
        <w:rPr>
          <w:rFonts w:hint="eastAsia"/>
        </w:rPr>
        <w:t>在本类中</w:t>
      </w:r>
      <w:r w:rsidR="005B6045">
        <w:rPr>
          <w:rFonts w:hint="eastAsia"/>
        </w:rPr>
        <w:t>，</w:t>
      </w:r>
      <w:r w:rsidR="005B6045" w:rsidRPr="00A874B9">
        <w:rPr>
          <w:rFonts w:hint="eastAsia"/>
          <w:color w:val="FF0000"/>
          <w:highlight w:val="yellow"/>
        </w:rPr>
        <w:t>权限修饰符</w:t>
      </w:r>
      <w:r w:rsidR="005B6045">
        <w:rPr>
          <w:rFonts w:hint="eastAsia"/>
        </w:rPr>
        <w:t>：</w:t>
      </w:r>
      <w:r w:rsidR="005B6045">
        <w:rPr>
          <w:rFonts w:hint="eastAsia"/>
        </w:rPr>
        <w:t>public</w:t>
      </w:r>
      <w:r w:rsidR="005B6045">
        <w:t xml:space="preserve"> </w:t>
      </w:r>
      <w:r w:rsidR="005B6045">
        <w:rPr>
          <w:rFonts w:hint="eastAsia"/>
        </w:rPr>
        <w:t>默认，</w:t>
      </w:r>
      <w:r w:rsidR="005B6045">
        <w:rPr>
          <w:rFonts w:hint="eastAsia"/>
        </w:rPr>
        <w:t>protected</w:t>
      </w:r>
      <w:r w:rsidR="005B6045">
        <w:rPr>
          <w:rFonts w:hint="eastAsia"/>
        </w:rPr>
        <w:t>，</w:t>
      </w:r>
      <w:r w:rsidR="005B6045">
        <w:rPr>
          <w:rFonts w:hint="eastAsia"/>
        </w:rPr>
        <w:t>private</w:t>
      </w:r>
      <w:r w:rsidR="005B6045">
        <w:rPr>
          <w:rFonts w:hint="eastAsia"/>
        </w:rPr>
        <w:t>都可以使用</w:t>
      </w:r>
    </w:p>
    <w:p w14:paraId="1970D167" w14:textId="76216C44" w:rsidR="005B6045" w:rsidRDefault="005B6045" w:rsidP="001C61CB">
      <w:r>
        <w:rPr>
          <w:noProof/>
        </w:rPr>
        <w:drawing>
          <wp:inline distT="0" distB="0" distL="0" distR="0" wp14:anchorId="0E50FE4E" wp14:editId="6EBCFDDF">
            <wp:extent cx="3221665" cy="3188655"/>
            <wp:effectExtent l="0" t="0" r="0" b="0"/>
            <wp:docPr id="341" name="图片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7"/>
                    <a:stretch>
                      <a:fillRect/>
                    </a:stretch>
                  </pic:blipFill>
                  <pic:spPr>
                    <a:xfrm>
                      <a:off x="0" y="0"/>
                      <a:ext cx="3244557" cy="32113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E696B">
        <w:rPr>
          <w:noProof/>
        </w:rPr>
        <w:drawing>
          <wp:inline distT="0" distB="0" distL="0" distR="0" wp14:anchorId="7B436256" wp14:editId="1EFD7B52">
            <wp:extent cx="1010093" cy="1109680"/>
            <wp:effectExtent l="0" t="0" r="0" b="0"/>
            <wp:docPr id="342" name="图片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8"/>
                    <a:stretch>
                      <a:fillRect/>
                    </a:stretch>
                  </pic:blipFill>
                  <pic:spPr>
                    <a:xfrm>
                      <a:off x="0" y="0"/>
                      <a:ext cx="1017881" cy="11182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BBD4A2" w14:textId="04D911D0" w:rsidR="001E696B" w:rsidRPr="001E696B" w:rsidRDefault="001E696B" w:rsidP="001E696B">
      <w:pPr>
        <w:pStyle w:val="4"/>
        <w:rPr>
          <w:rFonts w:asciiTheme="majorEastAsia" w:eastAsiaTheme="majorEastAsia" w:hAnsiTheme="majorEastAsia" w:cs="微软雅黑"/>
          <w:b w:val="0"/>
          <w:sz w:val="24"/>
          <w:szCs w:val="24"/>
        </w:rPr>
      </w:pPr>
      <w:r w:rsidRPr="001E696B">
        <w:rPr>
          <w:rFonts w:asciiTheme="majorEastAsia" w:eastAsiaTheme="majorEastAsia" w:hAnsiTheme="majorEastAsia" w:cs="微软雅黑" w:hint="eastAsia"/>
          <w:b w:val="0"/>
          <w:sz w:val="24"/>
          <w:szCs w:val="24"/>
        </w:rPr>
        <w:t>同一包下的子类和无关类</w:t>
      </w:r>
    </w:p>
    <w:p w14:paraId="71C90902" w14:textId="1BF4ADCA" w:rsidR="000F0E71" w:rsidRDefault="001E696B" w:rsidP="001C61CB">
      <w:r>
        <w:rPr>
          <w:rFonts w:hint="eastAsia"/>
        </w:rPr>
        <w:t>同一包下的子类和无关类，可以使用</w:t>
      </w:r>
      <w:r>
        <w:rPr>
          <w:rFonts w:hint="eastAsia"/>
        </w:rPr>
        <w:t>public</w:t>
      </w:r>
      <w:r>
        <w:rPr>
          <w:rFonts w:hint="eastAsia"/>
        </w:rPr>
        <w:t>，默认，</w:t>
      </w:r>
      <w:r>
        <w:rPr>
          <w:rFonts w:hint="eastAsia"/>
        </w:rPr>
        <w:t>protected</w:t>
      </w:r>
      <w:r>
        <w:rPr>
          <w:rFonts w:hint="eastAsia"/>
        </w:rPr>
        <w:t>权限修饰符</w:t>
      </w:r>
    </w:p>
    <w:p w14:paraId="063C6133" w14:textId="08A406FD" w:rsidR="001E696B" w:rsidRDefault="001E696B" w:rsidP="001C61CB">
      <w:pPr>
        <w:rPr>
          <w:noProof/>
        </w:rPr>
      </w:pPr>
      <w:r>
        <w:rPr>
          <w:noProof/>
        </w:rPr>
        <w:drawing>
          <wp:inline distT="0" distB="0" distL="0" distR="0" wp14:anchorId="23CB1999" wp14:editId="0C2A7D26">
            <wp:extent cx="3193897" cy="2260778"/>
            <wp:effectExtent l="0" t="0" r="6985" b="6350"/>
            <wp:docPr id="343" name="图片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9"/>
                    <a:stretch>
                      <a:fillRect/>
                    </a:stretch>
                  </pic:blipFill>
                  <pic:spPr>
                    <a:xfrm>
                      <a:off x="0" y="0"/>
                      <a:ext cx="3207076" cy="22701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E696B">
        <w:rPr>
          <w:noProof/>
        </w:rPr>
        <w:t xml:space="preserve"> </w:t>
      </w:r>
      <w:r>
        <w:rPr>
          <w:noProof/>
        </w:rPr>
        <w:drawing>
          <wp:inline distT="0" distB="0" distL="0" distR="0" wp14:anchorId="3C286041" wp14:editId="740174FA">
            <wp:extent cx="561975" cy="1114425"/>
            <wp:effectExtent l="0" t="0" r="9525" b="9525"/>
            <wp:docPr id="344" name="图片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0"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ACD594" w14:textId="70A65A0F" w:rsidR="001E696B" w:rsidRDefault="001E696B" w:rsidP="001C61CB">
      <w:r>
        <w:rPr>
          <w:noProof/>
        </w:rPr>
        <w:drawing>
          <wp:inline distT="0" distB="0" distL="0" distR="0" wp14:anchorId="38D9DC13" wp14:editId="63BAF51A">
            <wp:extent cx="3525927" cy="1524544"/>
            <wp:effectExtent l="0" t="0" r="0" b="0"/>
            <wp:docPr id="348" name="图片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1"/>
                    <a:stretch>
                      <a:fillRect/>
                    </a:stretch>
                  </pic:blipFill>
                  <pic:spPr>
                    <a:xfrm>
                      <a:off x="0" y="0"/>
                      <a:ext cx="3549665" cy="15348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E696B">
        <w:rPr>
          <w:noProof/>
        </w:rPr>
        <w:t xml:space="preserve"> </w:t>
      </w:r>
      <w:r>
        <w:rPr>
          <w:noProof/>
        </w:rPr>
        <w:drawing>
          <wp:inline distT="0" distB="0" distL="0" distR="0" wp14:anchorId="30FB84BE" wp14:editId="3C203E3F">
            <wp:extent cx="438150" cy="504825"/>
            <wp:effectExtent l="0" t="0" r="0" b="9525"/>
            <wp:docPr id="347" name="图片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2"/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745748" w14:textId="2FE2FF7F" w:rsidR="001E696B" w:rsidRDefault="00E767A0" w:rsidP="001C61CB">
      <w:r>
        <w:rPr>
          <w:rFonts w:hint="eastAsia"/>
        </w:rPr>
        <w:t>不同包下的子类</w:t>
      </w:r>
    </w:p>
    <w:p w14:paraId="3270802E" w14:textId="6DF78198" w:rsidR="00E767A0" w:rsidRDefault="00E767A0" w:rsidP="001C61CB">
      <w:r>
        <w:rPr>
          <w:rFonts w:hint="eastAsia"/>
        </w:rPr>
        <w:t>不同包下的子类，可以使用</w:t>
      </w:r>
      <w:r>
        <w:rPr>
          <w:rFonts w:hint="eastAsia"/>
        </w:rPr>
        <w:t>protected</w:t>
      </w:r>
      <w:r>
        <w:rPr>
          <w:rFonts w:hint="eastAsia"/>
        </w:rPr>
        <w:t>，</w:t>
      </w:r>
      <w:r w:rsidR="007C3BE9">
        <w:rPr>
          <w:rFonts w:hint="eastAsia"/>
        </w:rPr>
        <w:t>public</w:t>
      </w:r>
    </w:p>
    <w:p w14:paraId="5F3B8AA3" w14:textId="153627AF" w:rsidR="00E767A0" w:rsidRDefault="00CF742F" w:rsidP="001C61CB">
      <w:pPr>
        <w:rPr>
          <w:noProof/>
        </w:rPr>
      </w:pPr>
      <w:r>
        <w:rPr>
          <w:noProof/>
        </w:rPr>
        <w:lastRenderedPageBreak/>
        <w:drawing>
          <wp:inline distT="0" distB="0" distL="0" distR="0" wp14:anchorId="599D0FD8" wp14:editId="15002911">
            <wp:extent cx="3350525" cy="2729057"/>
            <wp:effectExtent l="0" t="0" r="2540" b="0"/>
            <wp:docPr id="352" name="图片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3"/>
                    <a:stretch>
                      <a:fillRect/>
                    </a:stretch>
                  </pic:blipFill>
                  <pic:spPr>
                    <a:xfrm>
                      <a:off x="0" y="0"/>
                      <a:ext cx="3356667" cy="2734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A7743" w:rsidRPr="006A7743">
        <w:rPr>
          <w:noProof/>
        </w:rPr>
        <w:t xml:space="preserve"> </w:t>
      </w:r>
      <w:r w:rsidR="006A7743">
        <w:rPr>
          <w:noProof/>
        </w:rPr>
        <w:drawing>
          <wp:inline distT="0" distB="0" distL="0" distR="0" wp14:anchorId="57344834" wp14:editId="0BC2DF51">
            <wp:extent cx="638175" cy="628650"/>
            <wp:effectExtent l="0" t="0" r="9525" b="0"/>
            <wp:docPr id="350" name="图片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4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37A300" w14:textId="6C3F76B4" w:rsidR="006A7743" w:rsidRPr="00FB5A55" w:rsidRDefault="006A7743" w:rsidP="00FB5A55">
      <w:pPr>
        <w:pStyle w:val="4"/>
        <w:rPr>
          <w:rFonts w:asciiTheme="majorEastAsia" w:eastAsiaTheme="majorEastAsia" w:hAnsiTheme="majorEastAsia" w:cs="微软雅黑"/>
          <w:b w:val="0"/>
          <w:sz w:val="24"/>
          <w:szCs w:val="24"/>
        </w:rPr>
      </w:pPr>
      <w:r w:rsidRPr="00FB5A55">
        <w:rPr>
          <w:rFonts w:asciiTheme="majorEastAsia" w:eastAsiaTheme="majorEastAsia" w:hAnsiTheme="majorEastAsia" w:cs="微软雅黑" w:hint="eastAsia"/>
          <w:b w:val="0"/>
          <w:sz w:val="24"/>
          <w:szCs w:val="24"/>
        </w:rPr>
        <w:t>不同包的其他类</w:t>
      </w:r>
    </w:p>
    <w:p w14:paraId="59B9B892" w14:textId="0AD6224A" w:rsidR="00DB7947" w:rsidRDefault="00DB7947" w:rsidP="001C61CB">
      <w:pPr>
        <w:rPr>
          <w:noProof/>
        </w:rPr>
      </w:pPr>
      <w:r>
        <w:rPr>
          <w:rFonts w:hint="eastAsia"/>
          <w:noProof/>
        </w:rPr>
        <w:t>不同包下的其他类，只能使用</w:t>
      </w:r>
      <w:r>
        <w:rPr>
          <w:rFonts w:hint="eastAsia"/>
          <w:noProof/>
        </w:rPr>
        <w:t>p</w:t>
      </w:r>
      <w:r>
        <w:rPr>
          <w:noProof/>
        </w:rPr>
        <w:t>ublic</w:t>
      </w:r>
      <w:r>
        <w:rPr>
          <w:rFonts w:hint="eastAsia"/>
          <w:noProof/>
        </w:rPr>
        <w:t>权限修饰符</w:t>
      </w:r>
    </w:p>
    <w:p w14:paraId="32EFC157" w14:textId="5F72A9E9" w:rsidR="006A7743" w:rsidRDefault="00DB7947" w:rsidP="001C61CB">
      <w:r>
        <w:rPr>
          <w:noProof/>
        </w:rPr>
        <w:drawing>
          <wp:inline distT="0" distB="0" distL="0" distR="0" wp14:anchorId="4CED286F" wp14:editId="5B01B9BD">
            <wp:extent cx="3269615" cy="1593700"/>
            <wp:effectExtent l="0" t="0" r="6985" b="6985"/>
            <wp:docPr id="351" name="图片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5"/>
                    <a:stretch>
                      <a:fillRect/>
                    </a:stretch>
                  </pic:blipFill>
                  <pic:spPr>
                    <a:xfrm>
                      <a:off x="0" y="0"/>
                      <a:ext cx="3280418" cy="15989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46B18B" w14:textId="34BB2182" w:rsidR="001E696B" w:rsidRDefault="006E60BB" w:rsidP="00305FEE">
      <w:pPr>
        <w:pStyle w:val="11"/>
        <w:spacing w:beforeLines="0" w:before="120"/>
      </w:pPr>
      <w:r w:rsidRPr="00305FEE">
        <w:rPr>
          <w:rFonts w:hint="eastAsia"/>
        </w:rPr>
        <w:t>2）类及其组成可以使用的修饰符</w:t>
      </w:r>
    </w:p>
    <w:p w14:paraId="0A01567D" w14:textId="59D1796D" w:rsidR="006E60BB" w:rsidRDefault="008A2ACE" w:rsidP="001C61CB">
      <w:r w:rsidRPr="008A2ACE">
        <w:rPr>
          <w:rFonts w:hint="eastAsia"/>
          <w:b/>
          <w:bCs/>
          <w:color w:val="FF0000"/>
        </w:rPr>
        <w:t>修饰符</w:t>
      </w:r>
      <w:r>
        <w:rPr>
          <w:rFonts w:hint="eastAsia"/>
        </w:rPr>
        <w:t>：</w:t>
      </w:r>
    </w:p>
    <w:p w14:paraId="542C1DB1" w14:textId="6DE84263" w:rsidR="008A2ACE" w:rsidRDefault="008A2ACE" w:rsidP="001C61CB">
      <w:r>
        <w:tab/>
      </w:r>
      <w:r>
        <w:rPr>
          <w:rFonts w:hint="eastAsia"/>
        </w:rPr>
        <w:t>权限修饰符：</w:t>
      </w:r>
      <w:r>
        <w:rPr>
          <w:rFonts w:hint="eastAsia"/>
        </w:rPr>
        <w:t>private</w:t>
      </w:r>
      <w:r>
        <w:rPr>
          <w:rFonts w:hint="eastAsia"/>
        </w:rPr>
        <w:t>，默认的，</w:t>
      </w:r>
      <w:r>
        <w:rPr>
          <w:rFonts w:hint="eastAsia"/>
        </w:rPr>
        <w:t>protected</w:t>
      </w:r>
      <w:r>
        <w:rPr>
          <w:rFonts w:hint="eastAsia"/>
        </w:rPr>
        <w:t>，</w:t>
      </w:r>
      <w:r>
        <w:rPr>
          <w:rFonts w:hint="eastAsia"/>
        </w:rPr>
        <w:t>public</w:t>
      </w:r>
    </w:p>
    <w:p w14:paraId="0247CA7A" w14:textId="510FBB83" w:rsidR="008A2ACE" w:rsidRDefault="008A2ACE" w:rsidP="001C61CB">
      <w:r>
        <w:tab/>
      </w:r>
      <w:r>
        <w:rPr>
          <w:rFonts w:hint="eastAsia"/>
        </w:rPr>
        <w:t>状态修饰符：</w:t>
      </w:r>
      <w:r>
        <w:rPr>
          <w:rFonts w:hint="eastAsia"/>
        </w:rPr>
        <w:t>static</w:t>
      </w:r>
      <w:r>
        <w:rPr>
          <w:rFonts w:hint="eastAsia"/>
        </w:rPr>
        <w:t>，</w:t>
      </w:r>
      <w:r>
        <w:rPr>
          <w:rFonts w:hint="eastAsia"/>
        </w:rPr>
        <w:t>final</w:t>
      </w:r>
    </w:p>
    <w:p w14:paraId="63996495" w14:textId="5E0617AA" w:rsidR="008A2ACE" w:rsidRDefault="008A2ACE" w:rsidP="001C61CB">
      <w:r>
        <w:tab/>
      </w:r>
      <w:r>
        <w:rPr>
          <w:rFonts w:hint="eastAsia"/>
        </w:rPr>
        <w:t>抽象修饰符：</w:t>
      </w:r>
      <w:r>
        <w:rPr>
          <w:rFonts w:hint="eastAsia"/>
        </w:rPr>
        <w:t>abstract</w:t>
      </w:r>
    </w:p>
    <w:p w14:paraId="2AC6AB4D" w14:textId="32F81997" w:rsidR="008A2ACE" w:rsidRDefault="008A2ACE" w:rsidP="001C61CB">
      <w:r w:rsidRPr="008A2ACE">
        <w:rPr>
          <w:rFonts w:hint="eastAsia"/>
          <w:b/>
          <w:bCs/>
          <w:color w:val="FF0000"/>
        </w:rPr>
        <w:t>类</w:t>
      </w:r>
      <w:r>
        <w:rPr>
          <w:rFonts w:hint="eastAsia"/>
        </w:rPr>
        <w:t>：</w:t>
      </w:r>
    </w:p>
    <w:p w14:paraId="72FA73D2" w14:textId="15851107" w:rsidR="008A2ACE" w:rsidRDefault="008A2ACE" w:rsidP="001C61CB">
      <w:r>
        <w:tab/>
      </w:r>
      <w:r>
        <w:rPr>
          <w:rFonts w:hint="eastAsia"/>
        </w:rPr>
        <w:t>权限修饰符：默认的，</w:t>
      </w:r>
      <w:r>
        <w:rPr>
          <w:rFonts w:hint="eastAsia"/>
        </w:rPr>
        <w:t>public</w:t>
      </w:r>
      <w:r>
        <w:rPr>
          <w:rFonts w:hint="eastAsia"/>
        </w:rPr>
        <w:t>（不能使用</w:t>
      </w:r>
      <w:r>
        <w:rPr>
          <w:rFonts w:hint="eastAsia"/>
        </w:rPr>
        <w:t>protected</w:t>
      </w:r>
      <w:r>
        <w:rPr>
          <w:rFonts w:hint="eastAsia"/>
        </w:rPr>
        <w:t>，</w:t>
      </w:r>
      <w:r>
        <w:rPr>
          <w:rFonts w:hint="eastAsia"/>
        </w:rPr>
        <w:t>private</w:t>
      </w:r>
      <w:r>
        <w:rPr>
          <w:rFonts w:hint="eastAsia"/>
        </w:rPr>
        <w:t>）</w:t>
      </w:r>
    </w:p>
    <w:p w14:paraId="10A2284D" w14:textId="6D354D0C" w:rsidR="008A2ACE" w:rsidRDefault="008A2ACE" w:rsidP="001C61CB">
      <w:r>
        <w:tab/>
      </w:r>
      <w:r>
        <w:rPr>
          <w:rFonts w:hint="eastAsia"/>
        </w:rPr>
        <w:t>状态修饰符：</w:t>
      </w:r>
      <w:r w:rsidRPr="009D104D">
        <w:rPr>
          <w:rFonts w:hint="eastAsia"/>
          <w:color w:val="FF0000"/>
        </w:rPr>
        <w:t>final</w:t>
      </w:r>
      <w:r>
        <w:rPr>
          <w:rFonts w:hint="eastAsia"/>
        </w:rPr>
        <w:t>（不能使用</w:t>
      </w:r>
      <w:r>
        <w:rPr>
          <w:rFonts w:hint="eastAsia"/>
        </w:rPr>
        <w:t>static</w:t>
      </w:r>
      <w:r>
        <w:rPr>
          <w:rFonts w:hint="eastAsia"/>
        </w:rPr>
        <w:t>）</w:t>
      </w:r>
    </w:p>
    <w:p w14:paraId="3E82A58F" w14:textId="4B7D54D6" w:rsidR="008A2ACE" w:rsidRDefault="008A2ACE" w:rsidP="001C61CB">
      <w:r>
        <w:tab/>
      </w:r>
      <w:r>
        <w:rPr>
          <w:rFonts w:hint="eastAsia"/>
        </w:rPr>
        <w:t>抽象修饰符：</w:t>
      </w:r>
      <w:r>
        <w:rPr>
          <w:rFonts w:hint="eastAsia"/>
        </w:rPr>
        <w:t>abstract</w:t>
      </w:r>
    </w:p>
    <w:p w14:paraId="222C6A1D" w14:textId="69F63C9A" w:rsidR="008A2ACE" w:rsidRDefault="008A2ACE" w:rsidP="001C61CB">
      <w:r>
        <w:rPr>
          <w:rFonts w:hint="eastAsia"/>
        </w:rPr>
        <w:t>用的最多的是：</w:t>
      </w:r>
      <w:r>
        <w:rPr>
          <w:rFonts w:hint="eastAsia"/>
        </w:rPr>
        <w:t>public</w:t>
      </w:r>
    </w:p>
    <w:p w14:paraId="267FCE17" w14:textId="1A189B63" w:rsidR="008A2ACE" w:rsidRDefault="008A2ACE" w:rsidP="001C61CB">
      <w:r w:rsidRPr="008A2ACE">
        <w:rPr>
          <w:rFonts w:hint="eastAsia"/>
          <w:b/>
          <w:bCs/>
          <w:color w:val="FF0000"/>
        </w:rPr>
        <w:t>成员变量</w:t>
      </w:r>
      <w:r>
        <w:rPr>
          <w:rFonts w:hint="eastAsia"/>
        </w:rPr>
        <w:t>：</w:t>
      </w:r>
    </w:p>
    <w:p w14:paraId="3D0DE255" w14:textId="68D15546" w:rsidR="008A2ACE" w:rsidRDefault="008A2ACE" w:rsidP="001C61CB">
      <w:r>
        <w:tab/>
      </w:r>
      <w:r>
        <w:rPr>
          <w:rFonts w:hint="eastAsia"/>
        </w:rPr>
        <w:t>权限修饰符：</w:t>
      </w:r>
      <w:r>
        <w:rPr>
          <w:rFonts w:hint="eastAsia"/>
        </w:rPr>
        <w:t>private</w:t>
      </w:r>
      <w:r>
        <w:rPr>
          <w:rFonts w:hint="eastAsia"/>
        </w:rPr>
        <w:t>，默认的，</w:t>
      </w:r>
      <w:r>
        <w:rPr>
          <w:rFonts w:hint="eastAsia"/>
        </w:rPr>
        <w:t>protected</w:t>
      </w:r>
      <w:r>
        <w:rPr>
          <w:rFonts w:hint="eastAsia"/>
        </w:rPr>
        <w:t>，</w:t>
      </w:r>
      <w:r>
        <w:rPr>
          <w:rFonts w:hint="eastAsia"/>
        </w:rPr>
        <w:t>private</w:t>
      </w:r>
    </w:p>
    <w:p w14:paraId="41C15EEF" w14:textId="7856B7E1" w:rsidR="008A2ACE" w:rsidRDefault="008A2ACE" w:rsidP="001C61CB">
      <w:r>
        <w:tab/>
      </w:r>
      <w:r>
        <w:rPr>
          <w:rFonts w:hint="eastAsia"/>
        </w:rPr>
        <w:t>状态修饰符：</w:t>
      </w:r>
      <w:r>
        <w:rPr>
          <w:rFonts w:hint="eastAsia"/>
        </w:rPr>
        <w:t>static</w:t>
      </w:r>
      <w:r>
        <w:rPr>
          <w:rFonts w:hint="eastAsia"/>
        </w:rPr>
        <w:t>，</w:t>
      </w:r>
      <w:r>
        <w:rPr>
          <w:rFonts w:hint="eastAsia"/>
        </w:rPr>
        <w:t>final</w:t>
      </w:r>
    </w:p>
    <w:p w14:paraId="31D91F76" w14:textId="13C51982" w:rsidR="008A2ACE" w:rsidRDefault="008A2ACE" w:rsidP="001C61CB">
      <w:r>
        <w:tab/>
      </w:r>
      <w:r>
        <w:rPr>
          <w:rFonts w:hint="eastAsia"/>
        </w:rPr>
        <w:t>抽象修饰符：没有</w:t>
      </w:r>
    </w:p>
    <w:p w14:paraId="0B7049B3" w14:textId="549170DB" w:rsidR="008A2ACE" w:rsidRDefault="008A2ACE" w:rsidP="001C61CB">
      <w:r>
        <w:rPr>
          <w:rFonts w:hint="eastAsia"/>
        </w:rPr>
        <w:t>用的最多的是：</w:t>
      </w:r>
      <w:r>
        <w:rPr>
          <w:rFonts w:hint="eastAsia"/>
        </w:rPr>
        <w:t>private</w:t>
      </w:r>
    </w:p>
    <w:p w14:paraId="435621AD" w14:textId="48F98DEC" w:rsidR="008A2ACE" w:rsidRDefault="008A2ACE" w:rsidP="001C61CB">
      <w:r w:rsidRPr="008A2ACE">
        <w:rPr>
          <w:rFonts w:hint="eastAsia"/>
          <w:b/>
          <w:bCs/>
          <w:color w:val="FF0000"/>
        </w:rPr>
        <w:t>构造方法</w:t>
      </w:r>
      <w:r>
        <w:rPr>
          <w:rFonts w:hint="eastAsia"/>
        </w:rPr>
        <w:t>：</w:t>
      </w:r>
    </w:p>
    <w:p w14:paraId="28C67E10" w14:textId="18AC8A1A" w:rsidR="008A2ACE" w:rsidRDefault="008A2ACE" w:rsidP="001C61CB">
      <w:r>
        <w:tab/>
      </w:r>
      <w:r>
        <w:rPr>
          <w:rFonts w:hint="eastAsia"/>
        </w:rPr>
        <w:t>权限修饰符：</w:t>
      </w:r>
      <w:r>
        <w:rPr>
          <w:rFonts w:hint="eastAsia"/>
        </w:rPr>
        <w:t>private</w:t>
      </w:r>
      <w:r>
        <w:rPr>
          <w:rFonts w:hint="eastAsia"/>
        </w:rPr>
        <w:t>，默认的，</w:t>
      </w:r>
      <w:r>
        <w:rPr>
          <w:rFonts w:hint="eastAsia"/>
        </w:rPr>
        <w:t>protected</w:t>
      </w:r>
      <w:r>
        <w:rPr>
          <w:rFonts w:hint="eastAsia"/>
        </w:rPr>
        <w:t>，</w:t>
      </w:r>
      <w:r>
        <w:rPr>
          <w:rFonts w:hint="eastAsia"/>
        </w:rPr>
        <w:t>public</w:t>
      </w:r>
    </w:p>
    <w:p w14:paraId="2E3ABF1E" w14:textId="7C819F31" w:rsidR="008A2ACE" w:rsidRDefault="008A2ACE" w:rsidP="001C61CB">
      <w:r>
        <w:tab/>
      </w:r>
      <w:r>
        <w:rPr>
          <w:rFonts w:hint="eastAsia"/>
        </w:rPr>
        <w:t>用的最多的是：</w:t>
      </w:r>
      <w:r>
        <w:rPr>
          <w:rFonts w:hint="eastAsia"/>
        </w:rPr>
        <w:t>public</w:t>
      </w:r>
    </w:p>
    <w:p w14:paraId="517AB962" w14:textId="781D2E47" w:rsidR="001E696B" w:rsidRDefault="008A2ACE" w:rsidP="001C61CB">
      <w:r w:rsidRPr="008A2ACE">
        <w:rPr>
          <w:rFonts w:hint="eastAsia"/>
          <w:b/>
          <w:bCs/>
          <w:color w:val="FF0000"/>
        </w:rPr>
        <w:t>成员方法</w:t>
      </w:r>
      <w:r>
        <w:rPr>
          <w:rFonts w:hint="eastAsia"/>
        </w:rPr>
        <w:t>：</w:t>
      </w:r>
    </w:p>
    <w:p w14:paraId="3234BD9D" w14:textId="77777777" w:rsidR="008A2ACE" w:rsidRDefault="008A2ACE" w:rsidP="008A2ACE">
      <w:r>
        <w:tab/>
      </w:r>
      <w:r>
        <w:rPr>
          <w:rFonts w:hint="eastAsia"/>
        </w:rPr>
        <w:t>权限修饰符：</w:t>
      </w:r>
      <w:r>
        <w:rPr>
          <w:rFonts w:hint="eastAsia"/>
        </w:rPr>
        <w:t>private</w:t>
      </w:r>
      <w:r>
        <w:rPr>
          <w:rFonts w:hint="eastAsia"/>
        </w:rPr>
        <w:t>，默认的，</w:t>
      </w:r>
      <w:r>
        <w:rPr>
          <w:rFonts w:hint="eastAsia"/>
        </w:rPr>
        <w:t>protected</w:t>
      </w:r>
      <w:r>
        <w:rPr>
          <w:rFonts w:hint="eastAsia"/>
        </w:rPr>
        <w:t>，</w:t>
      </w:r>
      <w:r>
        <w:rPr>
          <w:rFonts w:hint="eastAsia"/>
        </w:rPr>
        <w:t>public</w:t>
      </w:r>
    </w:p>
    <w:p w14:paraId="2C5B0C33" w14:textId="77777777" w:rsidR="008A2ACE" w:rsidRDefault="008A2ACE" w:rsidP="008A2ACE">
      <w:r>
        <w:lastRenderedPageBreak/>
        <w:tab/>
      </w:r>
      <w:r>
        <w:rPr>
          <w:rFonts w:hint="eastAsia"/>
        </w:rPr>
        <w:t>状态修饰符：</w:t>
      </w:r>
      <w:r>
        <w:rPr>
          <w:rFonts w:hint="eastAsia"/>
        </w:rPr>
        <w:t>static</w:t>
      </w:r>
      <w:r>
        <w:rPr>
          <w:rFonts w:hint="eastAsia"/>
        </w:rPr>
        <w:t>，</w:t>
      </w:r>
      <w:r>
        <w:rPr>
          <w:rFonts w:hint="eastAsia"/>
        </w:rPr>
        <w:t>final</w:t>
      </w:r>
    </w:p>
    <w:p w14:paraId="3BEFC40A" w14:textId="5D892342" w:rsidR="008A2ACE" w:rsidRDefault="008A2ACE" w:rsidP="008A2ACE">
      <w:r>
        <w:tab/>
      </w:r>
      <w:r>
        <w:rPr>
          <w:rFonts w:hint="eastAsia"/>
        </w:rPr>
        <w:t>抽象修饰符：</w:t>
      </w:r>
      <w:r>
        <w:rPr>
          <w:rFonts w:hint="eastAsia"/>
        </w:rPr>
        <w:t>abstract</w:t>
      </w:r>
    </w:p>
    <w:p w14:paraId="711A9315" w14:textId="2603B9E1" w:rsidR="008A2ACE" w:rsidRDefault="008A2ACE" w:rsidP="008A2ACE">
      <w:r>
        <w:tab/>
      </w:r>
      <w:r>
        <w:rPr>
          <w:rFonts w:hint="eastAsia"/>
        </w:rPr>
        <w:t>用的最多的是：</w:t>
      </w:r>
      <w:r>
        <w:rPr>
          <w:rFonts w:hint="eastAsia"/>
        </w:rPr>
        <w:t>public</w:t>
      </w:r>
    </w:p>
    <w:p w14:paraId="77FEB484" w14:textId="03B5A5BD" w:rsidR="007122D6" w:rsidRPr="00DD2A79" w:rsidRDefault="00DD2A79" w:rsidP="00DD2A79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DD2A79">
        <w:rPr>
          <w:rFonts w:ascii="黑体" w:eastAsia="黑体" w:hAnsi="黑体" w:cs="Times New Roman"/>
          <w:spacing w:val="3"/>
          <w:sz w:val="28"/>
          <w:szCs w:val="28"/>
        </w:rPr>
        <w:t xml:space="preserve">(38) </w:t>
      </w:r>
      <w:r w:rsidRPr="00DD2A79">
        <w:rPr>
          <w:rFonts w:ascii="黑体" w:eastAsia="黑体" w:hAnsi="黑体" w:cs="Times New Roman" w:hint="eastAsia"/>
          <w:spacing w:val="3"/>
          <w:sz w:val="28"/>
          <w:szCs w:val="28"/>
        </w:rPr>
        <w:t>内部类</w:t>
      </w:r>
    </w:p>
    <w:p w14:paraId="6AA40811" w14:textId="49176D99" w:rsidR="00DD2A79" w:rsidRDefault="00DD2A79" w:rsidP="00DD2A79">
      <w:pPr>
        <w:pStyle w:val="11"/>
        <w:spacing w:beforeLines="0" w:before="120"/>
      </w:pPr>
      <w:r>
        <w:rPr>
          <w:rFonts w:hint="eastAsia"/>
        </w:rPr>
        <w:t>1）内部类的概述</w:t>
      </w:r>
    </w:p>
    <w:p w14:paraId="22D46F1C" w14:textId="5F52ADBB" w:rsidR="00DD2A79" w:rsidRDefault="00DD2A79" w:rsidP="008A2ACE">
      <w:r>
        <w:tab/>
      </w:r>
      <w:r>
        <w:rPr>
          <w:rFonts w:hint="eastAsia"/>
        </w:rPr>
        <w:t>把类定义在其他类的内部，这个类就被称为内部类。</w:t>
      </w:r>
    </w:p>
    <w:p w14:paraId="01DFBA5A" w14:textId="155D3695" w:rsidR="00DD2A79" w:rsidRDefault="00DD2A79" w:rsidP="008A2ACE">
      <w:r>
        <w:tab/>
      </w:r>
      <w:r>
        <w:rPr>
          <w:rFonts w:hint="eastAsia"/>
        </w:rPr>
        <w:t>举例：在类</w:t>
      </w:r>
      <w:r>
        <w:rPr>
          <w:rFonts w:hint="eastAsia"/>
        </w:rPr>
        <w:t>A</w:t>
      </w:r>
      <w:r>
        <w:rPr>
          <w:rFonts w:hint="eastAsia"/>
        </w:rPr>
        <w:t>中定义一个类</w:t>
      </w:r>
      <w:r>
        <w:rPr>
          <w:rFonts w:hint="eastAsia"/>
        </w:rPr>
        <w:t>B</w:t>
      </w:r>
      <w:r>
        <w:rPr>
          <w:rFonts w:hint="eastAsia"/>
        </w:rPr>
        <w:t>，这个类</w:t>
      </w:r>
      <w:r>
        <w:rPr>
          <w:rFonts w:hint="eastAsia"/>
        </w:rPr>
        <w:t>B</w:t>
      </w:r>
      <w:r>
        <w:rPr>
          <w:rFonts w:hint="eastAsia"/>
        </w:rPr>
        <w:t>就是内部类</w:t>
      </w:r>
    </w:p>
    <w:p w14:paraId="4931C492" w14:textId="77777777" w:rsidR="00DD2A79" w:rsidRDefault="00DD2A79" w:rsidP="00DD2A79">
      <w:pPr>
        <w:pStyle w:val="11"/>
        <w:spacing w:beforeLines="0" w:before="120"/>
      </w:pPr>
      <w:r>
        <w:rPr>
          <w:rFonts w:hint="eastAsia"/>
        </w:rPr>
        <w:t>2）分类</w:t>
      </w:r>
    </w:p>
    <w:p w14:paraId="34039CB0" w14:textId="33DF50E9" w:rsidR="00DD2A79" w:rsidRDefault="00DD2A79" w:rsidP="008A2ACE">
      <w:r>
        <w:rPr>
          <w:rFonts w:hint="eastAsia"/>
        </w:rPr>
        <w:t>根据内部类的位置</w:t>
      </w:r>
    </w:p>
    <w:p w14:paraId="4D445607" w14:textId="45AE4994" w:rsidR="00DD2A79" w:rsidRDefault="00DD2A79" w:rsidP="008A2ACE">
      <w:r>
        <w:tab/>
      </w:r>
      <w:r>
        <w:rPr>
          <w:rFonts w:hint="eastAsia"/>
        </w:rPr>
        <w:t>成员位置：在成员位置定义的类，被称为成员内部类</w:t>
      </w:r>
    </w:p>
    <w:p w14:paraId="12853ECD" w14:textId="4058C9DC" w:rsidR="008A2ACE" w:rsidRDefault="00DD2A79" w:rsidP="00DD2A79">
      <w:pPr>
        <w:jc w:val="center"/>
      </w:pPr>
      <w:r>
        <w:rPr>
          <w:noProof/>
        </w:rPr>
        <w:drawing>
          <wp:inline distT="0" distB="0" distL="0" distR="0" wp14:anchorId="1BEC99CA" wp14:editId="6E1F42F6">
            <wp:extent cx="1967789" cy="1209370"/>
            <wp:effectExtent l="0" t="0" r="0" b="0"/>
            <wp:docPr id="345" name="图片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6"/>
                    <a:stretch>
                      <a:fillRect/>
                    </a:stretch>
                  </pic:blipFill>
                  <pic:spPr>
                    <a:xfrm>
                      <a:off x="0" y="0"/>
                      <a:ext cx="1987668" cy="12215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44D3C4" w14:textId="46A7DED9" w:rsidR="00DD2A79" w:rsidRDefault="00DD2A79" w:rsidP="00DD2A79">
      <w:r>
        <w:tab/>
      </w:r>
      <w:r>
        <w:rPr>
          <w:rFonts w:hint="eastAsia"/>
        </w:rPr>
        <w:t>局部位置：在局部位置定义的类，被称为局部内部类</w:t>
      </w:r>
    </w:p>
    <w:p w14:paraId="311CF84F" w14:textId="63CC5F1C" w:rsidR="00DD2A79" w:rsidRDefault="00DD2A79" w:rsidP="00DD2A79">
      <w:pPr>
        <w:jc w:val="center"/>
      </w:pPr>
      <w:r>
        <w:rPr>
          <w:noProof/>
        </w:rPr>
        <w:drawing>
          <wp:inline distT="0" distB="0" distL="0" distR="0" wp14:anchorId="47C8F238" wp14:editId="0AAE8260">
            <wp:extent cx="2253082" cy="1494469"/>
            <wp:effectExtent l="0" t="0" r="0" b="0"/>
            <wp:docPr id="346" name="图片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7"/>
                    <a:stretch>
                      <a:fillRect/>
                    </a:stretch>
                  </pic:blipFill>
                  <pic:spPr>
                    <a:xfrm>
                      <a:off x="0" y="0"/>
                      <a:ext cx="2270600" cy="15060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69A4E4" w14:textId="18D7588C" w:rsidR="00DD2A79" w:rsidRDefault="00DD2A79" w:rsidP="00DD2A79">
      <w:pPr>
        <w:pStyle w:val="11"/>
        <w:spacing w:beforeLines="0" w:before="120"/>
      </w:pPr>
      <w:r>
        <w:rPr>
          <w:rFonts w:hint="eastAsia"/>
        </w:rPr>
        <w:t>3）成员内部类</w:t>
      </w:r>
    </w:p>
    <w:p w14:paraId="186CA297" w14:textId="0F313D2D" w:rsidR="0046050B" w:rsidRPr="0046050B" w:rsidRDefault="0046050B" w:rsidP="0046050B">
      <w:pPr>
        <w:pStyle w:val="4"/>
        <w:rPr>
          <w:rFonts w:asciiTheme="majorEastAsia" w:eastAsiaTheme="majorEastAsia" w:hAnsiTheme="majorEastAsia" w:cs="微软雅黑"/>
          <w:b w:val="0"/>
          <w:sz w:val="24"/>
          <w:szCs w:val="24"/>
        </w:rPr>
      </w:pPr>
      <w:r w:rsidRPr="0046050B">
        <w:rPr>
          <w:rFonts w:asciiTheme="majorEastAsia" w:eastAsiaTheme="majorEastAsia" w:hAnsiTheme="majorEastAsia" w:cs="微软雅黑" w:hint="eastAsia"/>
          <w:b w:val="0"/>
          <w:sz w:val="24"/>
          <w:szCs w:val="24"/>
        </w:rPr>
        <w:t>成员内部类的成员访问</w:t>
      </w:r>
    </w:p>
    <w:p w14:paraId="1080F047" w14:textId="430CD7FF" w:rsidR="00DD2A79" w:rsidRDefault="00DD2A79" w:rsidP="00DD2A79">
      <w:r>
        <w:tab/>
      </w:r>
      <w:r>
        <w:rPr>
          <w:rFonts w:hint="eastAsia"/>
        </w:rPr>
        <w:t>如何直接</w:t>
      </w:r>
      <w:r w:rsidRPr="00540CF1">
        <w:rPr>
          <w:rFonts w:hint="eastAsia"/>
          <w:color w:val="FF0000"/>
          <w:highlight w:val="yellow"/>
        </w:rPr>
        <w:t>访问成员内部类</w:t>
      </w:r>
      <w:r w:rsidR="00540CF1" w:rsidRPr="00540CF1">
        <w:rPr>
          <w:rFonts w:hint="eastAsia"/>
          <w:color w:val="FF0000"/>
          <w:highlight w:val="yellow"/>
        </w:rPr>
        <w:t>的</w:t>
      </w:r>
      <w:r w:rsidRPr="00540CF1">
        <w:rPr>
          <w:rFonts w:hint="eastAsia"/>
          <w:color w:val="FF0000"/>
          <w:highlight w:val="yellow"/>
        </w:rPr>
        <w:t>成员</w:t>
      </w:r>
      <w:r>
        <w:rPr>
          <w:rFonts w:hint="eastAsia"/>
        </w:rPr>
        <w:t>？</w:t>
      </w:r>
    </w:p>
    <w:p w14:paraId="468232DC" w14:textId="67C15212" w:rsidR="00DD2A79" w:rsidRDefault="00DD2A79" w:rsidP="00DD2A79">
      <w:r>
        <w:tab/>
      </w:r>
      <w:r>
        <w:rPr>
          <w:rFonts w:hint="eastAsia"/>
        </w:rPr>
        <w:t>格式：外部类</w:t>
      </w:r>
      <w:proofErr w:type="gramStart"/>
      <w:r>
        <w:rPr>
          <w:rFonts w:hint="eastAsia"/>
        </w:rPr>
        <w:t>类</w:t>
      </w:r>
      <w:proofErr w:type="gramEnd"/>
      <w:r>
        <w:rPr>
          <w:rFonts w:hint="eastAsia"/>
        </w:rPr>
        <w:t>名</w:t>
      </w:r>
      <w:r>
        <w:rPr>
          <w:rFonts w:hint="eastAsia"/>
        </w:rPr>
        <w:t>.</w:t>
      </w:r>
      <w:r>
        <w:rPr>
          <w:rFonts w:hint="eastAsia"/>
        </w:rPr>
        <w:t>内部类名</w:t>
      </w:r>
      <w:r>
        <w:rPr>
          <w:rFonts w:hint="eastAsia"/>
        </w:rPr>
        <w:t xml:space="preserve"> </w:t>
      </w:r>
      <w:r>
        <w:rPr>
          <w:rFonts w:hint="eastAsia"/>
        </w:rPr>
        <w:t>对象名</w:t>
      </w:r>
      <w:r>
        <w:rPr>
          <w:rFonts w:hint="eastAsia"/>
        </w:rPr>
        <w:t xml:space="preserve"> =</w:t>
      </w:r>
      <w:r>
        <w:t xml:space="preserve"> </w:t>
      </w:r>
      <w:r w:rsidR="00540CF1">
        <w:rPr>
          <w:rFonts w:hint="eastAsia"/>
        </w:rPr>
        <w:t>外部类对象</w:t>
      </w:r>
      <w:r w:rsidR="00540CF1">
        <w:rPr>
          <w:rFonts w:hint="eastAsia"/>
        </w:rPr>
        <w:t>.</w:t>
      </w:r>
      <w:r w:rsidR="00540CF1">
        <w:rPr>
          <w:rFonts w:hint="eastAsia"/>
        </w:rPr>
        <w:t>内部类对象</w:t>
      </w:r>
    </w:p>
    <w:p w14:paraId="7E766AAE" w14:textId="0042DF45" w:rsidR="00540CF1" w:rsidRDefault="00262509" w:rsidP="00DD2A79">
      <w:r>
        <w:rPr>
          <w:noProof/>
        </w:rPr>
        <w:lastRenderedPageBreak/>
        <w:drawing>
          <wp:inline distT="0" distB="0" distL="0" distR="0" wp14:anchorId="02CB704D" wp14:editId="2EFB784D">
            <wp:extent cx="4381805" cy="2543831"/>
            <wp:effectExtent l="0" t="0" r="0" b="8890"/>
            <wp:docPr id="349" name="图片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8"/>
                    <a:stretch>
                      <a:fillRect/>
                    </a:stretch>
                  </pic:blipFill>
                  <pic:spPr>
                    <a:xfrm>
                      <a:off x="0" y="0"/>
                      <a:ext cx="4411606" cy="25611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7BFD82" w14:textId="028DC524" w:rsidR="00262509" w:rsidRDefault="0046050B" w:rsidP="0046050B">
      <w:pPr>
        <w:pStyle w:val="4"/>
        <w:rPr>
          <w:rFonts w:asciiTheme="majorEastAsia" w:eastAsiaTheme="majorEastAsia" w:hAnsiTheme="majorEastAsia" w:cs="微软雅黑"/>
          <w:b w:val="0"/>
          <w:sz w:val="24"/>
          <w:szCs w:val="24"/>
        </w:rPr>
      </w:pPr>
      <w:r w:rsidRPr="0046050B">
        <w:rPr>
          <w:rFonts w:asciiTheme="majorEastAsia" w:eastAsiaTheme="majorEastAsia" w:hAnsiTheme="majorEastAsia" w:cs="微软雅黑" w:hint="eastAsia"/>
          <w:b w:val="0"/>
          <w:sz w:val="24"/>
          <w:szCs w:val="24"/>
        </w:rPr>
        <w:t>成员内部类的修饰符</w:t>
      </w:r>
    </w:p>
    <w:p w14:paraId="13D09C5F" w14:textId="4CBCEEF7" w:rsidR="00666796" w:rsidRPr="00666796" w:rsidRDefault="00666796" w:rsidP="00666796">
      <w:r>
        <w:tab/>
      </w:r>
      <w:r w:rsidRPr="00666796">
        <w:rPr>
          <w:rFonts w:hint="eastAsia"/>
          <w:color w:val="FF0000"/>
          <w:highlight w:val="yellow"/>
        </w:rPr>
        <w:t>一般来说，在实际开发中是不会这样使用的，因为一般内部类就是不让外界直接访问的</w:t>
      </w:r>
      <w:r>
        <w:rPr>
          <w:rFonts w:hint="eastAsia"/>
        </w:rPr>
        <w:t>。</w:t>
      </w:r>
    </w:p>
    <w:p w14:paraId="73033FB7" w14:textId="4614E8BA" w:rsidR="0046050B" w:rsidRDefault="0046050B" w:rsidP="00DD2A79">
      <w:r>
        <w:tab/>
      </w:r>
      <w:r w:rsidRPr="00666796">
        <w:rPr>
          <w:rFonts w:hint="eastAsia"/>
          <w:b/>
          <w:bCs/>
          <w:color w:val="FF0000"/>
        </w:rPr>
        <w:t>private</w:t>
      </w:r>
      <w:r>
        <w:t xml:space="preserve"> </w:t>
      </w:r>
      <w:r>
        <w:rPr>
          <w:rFonts w:hint="eastAsia"/>
        </w:rPr>
        <w:t>为了保证数据的安全性</w:t>
      </w:r>
    </w:p>
    <w:p w14:paraId="2B30FE0A" w14:textId="305874C6" w:rsidR="0046050B" w:rsidRDefault="0046050B" w:rsidP="00DD2A79">
      <w:r>
        <w:tab/>
      </w:r>
      <w:r w:rsidRPr="00666796">
        <w:rPr>
          <w:rFonts w:hint="eastAsia"/>
          <w:b/>
          <w:bCs/>
          <w:color w:val="FF0000"/>
        </w:rPr>
        <w:t>static</w:t>
      </w:r>
      <w:r>
        <w:t xml:space="preserve"> </w:t>
      </w:r>
      <w:r w:rsidR="00666796">
        <w:tab/>
      </w:r>
      <w:r w:rsidR="00666796">
        <w:rPr>
          <w:rFonts w:hint="eastAsia"/>
        </w:rPr>
        <w:t>为了方便访问数据</w:t>
      </w:r>
    </w:p>
    <w:p w14:paraId="64DA3901" w14:textId="0728585E" w:rsidR="0046050B" w:rsidRDefault="0046050B" w:rsidP="00DD2A79">
      <w:r>
        <w:tab/>
      </w:r>
      <w:r>
        <w:tab/>
      </w:r>
      <w:r>
        <w:rPr>
          <w:rFonts w:hint="eastAsia"/>
        </w:rPr>
        <w:t>注意：静态内部类访问的外部类数据必须用静态修饰</w:t>
      </w:r>
      <w:r w:rsidR="00666796">
        <w:rPr>
          <w:rFonts w:hint="eastAsia"/>
        </w:rPr>
        <w:t>。</w:t>
      </w:r>
    </w:p>
    <w:p w14:paraId="4D08CFF8" w14:textId="54419C19" w:rsidR="0046050B" w:rsidRDefault="00666796" w:rsidP="00DD2A79">
      <w:r>
        <w:rPr>
          <w:rFonts w:hint="eastAsia"/>
        </w:rPr>
        <w:t>private</w:t>
      </w:r>
      <w:r>
        <w:rPr>
          <w:rFonts w:hint="eastAsia"/>
        </w:rPr>
        <w:t>：为了保证数据的安全性</w:t>
      </w:r>
    </w:p>
    <w:p w14:paraId="740E47D7" w14:textId="399F68B7" w:rsidR="00666796" w:rsidRDefault="00666796" w:rsidP="00666796">
      <w:pPr>
        <w:jc w:val="center"/>
      </w:pPr>
      <w:r>
        <w:rPr>
          <w:noProof/>
        </w:rPr>
        <w:drawing>
          <wp:inline distT="0" distB="0" distL="0" distR="0" wp14:anchorId="46B1EF60" wp14:editId="05C6E081">
            <wp:extent cx="3625795" cy="2910361"/>
            <wp:effectExtent l="0" t="0" r="0" b="4445"/>
            <wp:docPr id="353" name="图片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9"/>
                    <a:stretch>
                      <a:fillRect/>
                    </a:stretch>
                  </pic:blipFill>
                  <pic:spPr>
                    <a:xfrm>
                      <a:off x="0" y="0"/>
                      <a:ext cx="3657902" cy="29361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8102A2" w14:textId="7FB96D81" w:rsidR="00666796" w:rsidRDefault="00666796" w:rsidP="00666796">
      <w:r>
        <w:rPr>
          <w:rFonts w:hint="eastAsia"/>
        </w:rPr>
        <w:t>static</w:t>
      </w:r>
      <w:r>
        <w:rPr>
          <w:rFonts w:hint="eastAsia"/>
        </w:rPr>
        <w:t>：</w:t>
      </w:r>
    </w:p>
    <w:p w14:paraId="51A0B6BC" w14:textId="07982EB4" w:rsidR="00134AE1" w:rsidRDefault="00666796" w:rsidP="00666796">
      <w:r w:rsidRPr="00134AE1">
        <w:rPr>
          <w:rFonts w:hint="eastAsia"/>
          <w:color w:val="FF0000"/>
          <w:highlight w:val="yellow"/>
        </w:rPr>
        <w:t>注意</w:t>
      </w:r>
      <w:r w:rsidR="00134AE1" w:rsidRPr="00134AE1">
        <w:rPr>
          <w:rFonts w:hint="eastAsia"/>
          <w:color w:val="FF0000"/>
          <w:highlight w:val="yellow"/>
        </w:rPr>
        <w:t>事项</w:t>
      </w:r>
      <w:r w:rsidR="00134AE1">
        <w:rPr>
          <w:rFonts w:hint="eastAsia"/>
        </w:rPr>
        <w:t>：</w:t>
      </w:r>
    </w:p>
    <w:p w14:paraId="07AAFA6F" w14:textId="79D54715" w:rsidR="00666796" w:rsidRDefault="00134AE1" w:rsidP="00666796">
      <w:r>
        <w:rPr>
          <w:rFonts w:hint="eastAsia"/>
        </w:rPr>
        <w:t>A</w:t>
      </w:r>
      <w:r>
        <w:rPr>
          <w:rFonts w:hint="eastAsia"/>
        </w:rPr>
        <w:t>：</w:t>
      </w:r>
      <w:proofErr w:type="gramStart"/>
      <w:r w:rsidR="00666796">
        <w:rPr>
          <w:rFonts w:hint="eastAsia"/>
        </w:rPr>
        <w:t>之前说类不能</w:t>
      </w:r>
      <w:proofErr w:type="gramEnd"/>
      <w:r w:rsidR="00666796">
        <w:rPr>
          <w:rFonts w:hint="eastAsia"/>
        </w:rPr>
        <w:t>用</w:t>
      </w:r>
      <w:r w:rsidR="00666796">
        <w:rPr>
          <w:rFonts w:hint="eastAsia"/>
        </w:rPr>
        <w:t>static</w:t>
      </w:r>
      <w:r w:rsidR="00666796">
        <w:rPr>
          <w:rFonts w:hint="eastAsia"/>
        </w:rPr>
        <w:t>修饰，而这里成员内部类可以用</w:t>
      </w:r>
      <w:r w:rsidR="00666796">
        <w:rPr>
          <w:rFonts w:hint="eastAsia"/>
        </w:rPr>
        <w:t>static</w:t>
      </w:r>
      <w:r w:rsidR="00666796">
        <w:rPr>
          <w:rFonts w:hint="eastAsia"/>
        </w:rPr>
        <w:t>修饰，因为这里成员内部类可以看作外部类的成员，成员可以用</w:t>
      </w:r>
      <w:r w:rsidR="00666796">
        <w:rPr>
          <w:rFonts w:hint="eastAsia"/>
        </w:rPr>
        <w:t>static</w:t>
      </w:r>
      <w:r w:rsidR="00666796">
        <w:rPr>
          <w:rFonts w:hint="eastAsia"/>
        </w:rPr>
        <w:t>修饰</w:t>
      </w:r>
    </w:p>
    <w:p w14:paraId="60A99F28" w14:textId="4E8FFBA9" w:rsidR="00666796" w:rsidRDefault="00134AE1" w:rsidP="00666796">
      <w:r>
        <w:rPr>
          <w:rFonts w:hint="eastAsia"/>
        </w:rPr>
        <w:t>B</w:t>
      </w:r>
      <w:r>
        <w:rPr>
          <w:rFonts w:hint="eastAsia"/>
        </w:rPr>
        <w:t>：成员内部类被</w:t>
      </w:r>
      <w:r>
        <w:rPr>
          <w:rFonts w:hint="eastAsia"/>
        </w:rPr>
        <w:t>static</w:t>
      </w:r>
      <w:r>
        <w:rPr>
          <w:rFonts w:hint="eastAsia"/>
        </w:rPr>
        <w:t>修饰后，访问外部类的成员的时候，这个外部类成员也必须用</w:t>
      </w:r>
      <w:r>
        <w:rPr>
          <w:rFonts w:hint="eastAsia"/>
        </w:rPr>
        <w:t>static</w:t>
      </w:r>
      <w:r>
        <w:rPr>
          <w:rFonts w:hint="eastAsia"/>
        </w:rPr>
        <w:t>修饰，因为静态只能访问静态</w:t>
      </w:r>
    </w:p>
    <w:p w14:paraId="38489BFD" w14:textId="77777777" w:rsidR="006F1A2B" w:rsidRDefault="00134AE1" w:rsidP="00666796">
      <w:r>
        <w:rPr>
          <w:rFonts w:hint="eastAsia"/>
        </w:rPr>
        <w:t>C</w:t>
      </w:r>
      <w:r>
        <w:rPr>
          <w:rFonts w:hint="eastAsia"/>
        </w:rPr>
        <w:t>：用</w:t>
      </w:r>
      <w:r>
        <w:rPr>
          <w:rFonts w:hint="eastAsia"/>
        </w:rPr>
        <w:t>static</w:t>
      </w:r>
      <w:r>
        <w:rPr>
          <w:rFonts w:hint="eastAsia"/>
        </w:rPr>
        <w:t>修饰的成员内部类，</w:t>
      </w:r>
      <w:r w:rsidR="006F1A2B">
        <w:rPr>
          <w:rFonts w:hint="eastAsia"/>
        </w:rPr>
        <w:t>不能使用上面的方法访问</w:t>
      </w:r>
    </w:p>
    <w:p w14:paraId="2FB58702" w14:textId="25AD5F1E" w:rsidR="006F1A2B" w:rsidRDefault="006F1A2B" w:rsidP="006F1A2B">
      <w:pPr>
        <w:ind w:left="420" w:firstLine="420"/>
      </w:pPr>
      <w:r>
        <w:rPr>
          <w:rFonts w:hint="eastAsia"/>
        </w:rPr>
        <w:t>外部类</w:t>
      </w:r>
      <w:proofErr w:type="gramStart"/>
      <w:r>
        <w:rPr>
          <w:rFonts w:hint="eastAsia"/>
        </w:rPr>
        <w:t>类</w:t>
      </w:r>
      <w:proofErr w:type="gramEnd"/>
      <w:r>
        <w:rPr>
          <w:rFonts w:hint="eastAsia"/>
        </w:rPr>
        <w:t>名</w:t>
      </w:r>
      <w:r>
        <w:rPr>
          <w:rFonts w:hint="eastAsia"/>
        </w:rPr>
        <w:t>.</w:t>
      </w:r>
      <w:r>
        <w:rPr>
          <w:rFonts w:hint="eastAsia"/>
        </w:rPr>
        <w:t>内部类名</w:t>
      </w:r>
      <w:r>
        <w:rPr>
          <w:rFonts w:hint="eastAsia"/>
        </w:rPr>
        <w:t xml:space="preserve"> </w:t>
      </w:r>
      <w:r>
        <w:rPr>
          <w:rFonts w:hint="eastAsia"/>
        </w:rPr>
        <w:t>对象名</w:t>
      </w:r>
      <w:r>
        <w:rPr>
          <w:rFonts w:hint="eastAsia"/>
        </w:rPr>
        <w:t xml:space="preserve"> =</w:t>
      </w:r>
      <w:r>
        <w:t xml:space="preserve"> </w:t>
      </w:r>
      <w:r>
        <w:rPr>
          <w:rFonts w:hint="eastAsia"/>
        </w:rPr>
        <w:t>外部类对象</w:t>
      </w:r>
      <w:r>
        <w:rPr>
          <w:rFonts w:hint="eastAsia"/>
        </w:rPr>
        <w:t>.</w:t>
      </w:r>
      <w:r>
        <w:rPr>
          <w:rFonts w:hint="eastAsia"/>
        </w:rPr>
        <w:t>内部类对象；</w:t>
      </w:r>
      <w:r>
        <w:rPr>
          <w:rFonts w:hint="eastAsia"/>
        </w:rPr>
        <w:t>//</w:t>
      </w:r>
      <w:r>
        <w:rPr>
          <w:rFonts w:hint="eastAsia"/>
        </w:rPr>
        <w:t>限定新静态类</w:t>
      </w:r>
    </w:p>
    <w:p w14:paraId="04B668FA" w14:textId="44A2AC37" w:rsidR="00134AE1" w:rsidRDefault="00134AE1" w:rsidP="006F1A2B">
      <w:pPr>
        <w:ind w:firstLine="420"/>
      </w:pPr>
      <w:r>
        <w:rPr>
          <w:rFonts w:hint="eastAsia"/>
        </w:rPr>
        <w:t>访问</w:t>
      </w:r>
      <w:r w:rsidR="006F1A2B">
        <w:rPr>
          <w:rFonts w:hint="eastAsia"/>
        </w:rPr>
        <w:t>其</w:t>
      </w:r>
      <w:r>
        <w:rPr>
          <w:rFonts w:hint="eastAsia"/>
        </w:rPr>
        <w:t>成员内部类成员格式：</w:t>
      </w:r>
    </w:p>
    <w:p w14:paraId="005473DC" w14:textId="3A738656" w:rsidR="00134AE1" w:rsidRPr="008A2ACE" w:rsidRDefault="00134AE1" w:rsidP="00666796">
      <w:r>
        <w:tab/>
      </w:r>
      <w:r>
        <w:rPr>
          <w:rFonts w:hint="eastAsia"/>
        </w:rPr>
        <w:t>外部类名</w:t>
      </w:r>
      <w:r>
        <w:rPr>
          <w:rFonts w:hint="eastAsia"/>
        </w:rPr>
        <w:t>.</w:t>
      </w:r>
      <w:r>
        <w:rPr>
          <w:rFonts w:hint="eastAsia"/>
        </w:rPr>
        <w:t>内部类名</w:t>
      </w:r>
      <w:r>
        <w:rPr>
          <w:rFonts w:hint="eastAsia"/>
        </w:rPr>
        <w:t xml:space="preserve"> </w:t>
      </w:r>
      <w:r>
        <w:t xml:space="preserve">= new </w:t>
      </w:r>
      <w:r>
        <w:rPr>
          <w:rFonts w:hint="eastAsia"/>
        </w:rPr>
        <w:t>外部类名</w:t>
      </w:r>
      <w:r>
        <w:t>.</w:t>
      </w:r>
      <w:r>
        <w:rPr>
          <w:rFonts w:hint="eastAsia"/>
        </w:rPr>
        <w:t>内部类名</w:t>
      </w:r>
      <w:r>
        <w:rPr>
          <w:rFonts w:hint="eastAsia"/>
        </w:rPr>
        <w:t>(</w:t>
      </w:r>
      <w:r>
        <w:t>);</w:t>
      </w:r>
    </w:p>
    <w:p w14:paraId="245C529F" w14:textId="29A1B104" w:rsidR="001E696B" w:rsidRDefault="00134AE1" w:rsidP="00134AE1">
      <w:pPr>
        <w:jc w:val="center"/>
      </w:pPr>
      <w:r>
        <w:rPr>
          <w:noProof/>
        </w:rPr>
        <w:lastRenderedPageBreak/>
        <w:drawing>
          <wp:inline distT="0" distB="0" distL="0" distR="0" wp14:anchorId="5BE28319" wp14:editId="020F8D05">
            <wp:extent cx="3236845" cy="2787650"/>
            <wp:effectExtent l="0" t="0" r="1905" b="0"/>
            <wp:docPr id="354" name="图片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0"/>
                    <a:stretch>
                      <a:fillRect/>
                    </a:stretch>
                  </pic:blipFill>
                  <pic:spPr>
                    <a:xfrm>
                      <a:off x="0" y="0"/>
                      <a:ext cx="3246732" cy="2796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10A2C6" w14:textId="6F1E4986" w:rsidR="00134AE1" w:rsidRDefault="00134AE1" w:rsidP="00134AE1">
      <w:r>
        <w:tab/>
      </w:r>
      <w:r>
        <w:rPr>
          <w:rFonts w:hint="eastAsia"/>
        </w:rPr>
        <w:t>可以在前面看到，成员内部类中定义一个静态成员方法，我们可以这样访问：</w:t>
      </w:r>
    </w:p>
    <w:p w14:paraId="77F77AB5" w14:textId="0912C5B0" w:rsidR="00134AE1" w:rsidRDefault="00134AE1" w:rsidP="00134AE1">
      <w:pPr>
        <w:jc w:val="center"/>
      </w:pPr>
      <w:r>
        <w:rPr>
          <w:noProof/>
        </w:rPr>
        <w:drawing>
          <wp:inline distT="0" distB="0" distL="0" distR="0" wp14:anchorId="1FC07FB9" wp14:editId="174D3C66">
            <wp:extent cx="2311400" cy="285173"/>
            <wp:effectExtent l="0" t="0" r="0" b="635"/>
            <wp:docPr id="355" name="图片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1"/>
                    <a:stretch>
                      <a:fillRect/>
                    </a:stretch>
                  </pic:blipFill>
                  <pic:spPr>
                    <a:xfrm>
                      <a:off x="0" y="0"/>
                      <a:ext cx="2366154" cy="2919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369FFE" w14:textId="68B68A6D" w:rsidR="00134AE1" w:rsidRDefault="00134AE1" w:rsidP="00134AE1">
      <w:r>
        <w:tab/>
      </w:r>
      <w:r>
        <w:rPr>
          <w:rFonts w:hint="eastAsia"/>
        </w:rPr>
        <w:t>因为静态可以通过类名访问，这里</w:t>
      </w:r>
      <w:r w:rsidR="000E0939">
        <w:rPr>
          <w:rFonts w:hint="eastAsia"/>
        </w:rPr>
        <w:t>成员内部类就可以通过类名访问</w:t>
      </w:r>
    </w:p>
    <w:p w14:paraId="3DE97361" w14:textId="20280F8A" w:rsidR="000E0939" w:rsidRPr="00C05BB4" w:rsidRDefault="00C05BB4" w:rsidP="00C05BB4">
      <w:pPr>
        <w:pStyle w:val="4"/>
        <w:rPr>
          <w:rFonts w:asciiTheme="majorEastAsia" w:eastAsiaTheme="majorEastAsia" w:hAnsiTheme="majorEastAsia" w:cs="微软雅黑"/>
          <w:b w:val="0"/>
          <w:sz w:val="24"/>
          <w:szCs w:val="24"/>
        </w:rPr>
      </w:pPr>
      <w:r w:rsidRPr="00C05BB4">
        <w:rPr>
          <w:rFonts w:asciiTheme="majorEastAsia" w:eastAsiaTheme="majorEastAsia" w:hAnsiTheme="majorEastAsia" w:cs="微软雅黑" w:hint="eastAsia"/>
          <w:b w:val="0"/>
          <w:sz w:val="24"/>
          <w:szCs w:val="24"/>
        </w:rPr>
        <w:t>面试题</w:t>
      </w:r>
    </w:p>
    <w:p w14:paraId="3BE8D655" w14:textId="1DF318C7" w:rsidR="00C05BB4" w:rsidRDefault="00C05BB4" w:rsidP="00134AE1">
      <w:r>
        <w:tab/>
      </w:r>
      <w:r>
        <w:rPr>
          <w:rFonts w:hint="eastAsia"/>
        </w:rPr>
        <w:t>要求填空分别输出</w:t>
      </w:r>
      <w:r>
        <w:rPr>
          <w:rFonts w:hint="eastAsia"/>
        </w:rPr>
        <w:t>30</w:t>
      </w:r>
      <w:r>
        <w:rPr>
          <w:rFonts w:hint="eastAsia"/>
        </w:rPr>
        <w:t>，</w:t>
      </w:r>
      <w:r>
        <w:rPr>
          <w:rFonts w:hint="eastAsia"/>
        </w:rPr>
        <w:t>20</w:t>
      </w:r>
      <w:r>
        <w:rPr>
          <w:rFonts w:hint="eastAsia"/>
        </w:rPr>
        <w:t>，</w:t>
      </w:r>
      <w:r>
        <w:rPr>
          <w:rFonts w:hint="eastAsia"/>
        </w:rPr>
        <w:t>10</w:t>
      </w:r>
    </w:p>
    <w:p w14:paraId="120A4C3C" w14:textId="2DB39E35" w:rsidR="00C05BB4" w:rsidRDefault="00C05BB4" w:rsidP="00134AE1">
      <w:r>
        <w:rPr>
          <w:rFonts w:hint="eastAsia"/>
        </w:rPr>
        <w:t>注意：</w:t>
      </w:r>
    </w:p>
    <w:p w14:paraId="5EC926D4" w14:textId="36B9BEBB" w:rsidR="00C05BB4" w:rsidRDefault="00C05BB4" w:rsidP="00134AE1">
      <w:r>
        <w:tab/>
      </w:r>
      <w:r>
        <w:rPr>
          <w:rFonts w:hint="eastAsia"/>
        </w:rPr>
        <w:t>1</w:t>
      </w:r>
      <w:r>
        <w:rPr>
          <w:rFonts w:hint="eastAsia"/>
        </w:rPr>
        <w:t>：内部类和外部类没有继承关系</w:t>
      </w:r>
    </w:p>
    <w:p w14:paraId="0ED6CFAC" w14:textId="069C08B2" w:rsidR="00C05BB4" w:rsidRDefault="00C05BB4" w:rsidP="00134AE1">
      <w:r>
        <w:tab/>
      </w:r>
      <w:r>
        <w:rPr>
          <w:rFonts w:hint="eastAsia"/>
        </w:rPr>
        <w:t>2</w:t>
      </w:r>
      <w:r>
        <w:rPr>
          <w:rFonts w:hint="eastAsia"/>
        </w:rPr>
        <w:t>：</w:t>
      </w:r>
      <w:r w:rsidRPr="00C05BB4">
        <w:rPr>
          <w:rFonts w:hint="eastAsia"/>
          <w:color w:val="FF0000"/>
          <w:highlight w:val="yellow"/>
        </w:rPr>
        <w:t>通过外部类名限定</w:t>
      </w:r>
      <w:r w:rsidRPr="00C05BB4">
        <w:rPr>
          <w:rFonts w:hint="eastAsia"/>
          <w:color w:val="FF0000"/>
          <w:highlight w:val="yellow"/>
        </w:rPr>
        <w:t>this</w:t>
      </w:r>
      <w:r w:rsidRPr="00C05BB4">
        <w:rPr>
          <w:rFonts w:hint="eastAsia"/>
          <w:color w:val="FF0000"/>
          <w:highlight w:val="yellow"/>
        </w:rPr>
        <w:t>对象</w:t>
      </w:r>
    </w:p>
    <w:p w14:paraId="2B063ABB" w14:textId="316BD541" w:rsidR="00C05BB4" w:rsidRPr="00134AE1" w:rsidRDefault="00C05BB4" w:rsidP="00C05BB4">
      <w:pPr>
        <w:jc w:val="center"/>
      </w:pPr>
      <w:r>
        <w:rPr>
          <w:noProof/>
        </w:rPr>
        <w:drawing>
          <wp:inline distT="0" distB="0" distL="0" distR="0" wp14:anchorId="10E0F529" wp14:editId="14FD1960">
            <wp:extent cx="4914900" cy="4112103"/>
            <wp:effectExtent l="0" t="0" r="0" b="3175"/>
            <wp:docPr id="356" name="图片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2"/>
                    <a:stretch>
                      <a:fillRect/>
                    </a:stretch>
                  </pic:blipFill>
                  <pic:spPr>
                    <a:xfrm>
                      <a:off x="0" y="0"/>
                      <a:ext cx="4930831" cy="41254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6E9EF2" w14:textId="0444A667" w:rsidR="00DD2A79" w:rsidRDefault="00A76665" w:rsidP="00A76665">
      <w:pPr>
        <w:pStyle w:val="11"/>
        <w:spacing w:beforeLines="0" w:before="120"/>
      </w:pPr>
      <w:r>
        <w:rPr>
          <w:rFonts w:hint="eastAsia"/>
        </w:rPr>
        <w:lastRenderedPageBreak/>
        <w:t>4）局部内部类</w:t>
      </w:r>
    </w:p>
    <w:p w14:paraId="58B05F36" w14:textId="403C66A3" w:rsidR="00A76665" w:rsidRDefault="00A76665" w:rsidP="001C61CB">
      <w:r>
        <w:tab/>
      </w:r>
      <w:r>
        <w:rPr>
          <w:rFonts w:hint="eastAsia"/>
        </w:rPr>
        <w:t>局部内部来访问局部变量的注意事项：</w:t>
      </w:r>
    </w:p>
    <w:p w14:paraId="683A514E" w14:textId="2B9D546A" w:rsidR="00A76665" w:rsidRDefault="00A76665" w:rsidP="001C61CB">
      <w:r>
        <w:tab/>
      </w:r>
      <w:r>
        <w:rPr>
          <w:rFonts w:hint="eastAsia"/>
        </w:rPr>
        <w:t>A</w:t>
      </w:r>
      <w:r>
        <w:rPr>
          <w:rFonts w:hint="eastAsia"/>
        </w:rPr>
        <w:t>：</w:t>
      </w:r>
      <w:r w:rsidRPr="00A76665">
        <w:rPr>
          <w:rFonts w:hint="eastAsia"/>
          <w:color w:val="FF0000"/>
          <w:highlight w:val="yellow"/>
        </w:rPr>
        <w:t>局部内部类访问局部变量必须用</w:t>
      </w:r>
      <w:r w:rsidRPr="00A76665">
        <w:rPr>
          <w:rFonts w:hint="eastAsia"/>
          <w:b/>
          <w:bCs/>
          <w:color w:val="FF0000"/>
          <w:highlight w:val="yellow"/>
        </w:rPr>
        <w:t>final</w:t>
      </w:r>
      <w:r w:rsidRPr="00A76665">
        <w:rPr>
          <w:rFonts w:hint="eastAsia"/>
          <w:color w:val="FF0000"/>
          <w:highlight w:val="yellow"/>
        </w:rPr>
        <w:t>修饰</w:t>
      </w:r>
    </w:p>
    <w:p w14:paraId="4DBC3375" w14:textId="541C8183" w:rsidR="00A76665" w:rsidRDefault="00A76665" w:rsidP="001C61CB">
      <w:r>
        <w:tab/>
      </w:r>
      <w:r>
        <w:rPr>
          <w:rFonts w:hint="eastAsia"/>
        </w:rPr>
        <w:t>为什么？</w:t>
      </w:r>
    </w:p>
    <w:p w14:paraId="64A158E0" w14:textId="2AEF2EE9" w:rsidR="00A76665" w:rsidRDefault="00A76665" w:rsidP="001C61CB">
      <w:r>
        <w:tab/>
      </w:r>
      <w:r>
        <w:rPr>
          <w:rFonts w:hint="eastAsia"/>
        </w:rPr>
        <w:t>局部变量是随着方法的调用而产生的，随着调用完毕而消失。</w:t>
      </w:r>
    </w:p>
    <w:p w14:paraId="3A66C6E2" w14:textId="5B88A02A" w:rsidR="00A76665" w:rsidRDefault="00A76665" w:rsidP="001C61CB">
      <w:r>
        <w:tab/>
      </w:r>
      <w:r>
        <w:rPr>
          <w:rFonts w:hint="eastAsia"/>
        </w:rPr>
        <w:t>而堆内存的内容并不会立即消失，所以，我们加</w:t>
      </w:r>
      <w:r>
        <w:rPr>
          <w:rFonts w:hint="eastAsia"/>
        </w:rPr>
        <w:t>final</w:t>
      </w:r>
      <w:r>
        <w:rPr>
          <w:rFonts w:hint="eastAsia"/>
        </w:rPr>
        <w:t>修饰</w:t>
      </w:r>
    </w:p>
    <w:p w14:paraId="237562C5" w14:textId="13977641" w:rsidR="00A76665" w:rsidRDefault="00A76665" w:rsidP="001C61CB">
      <w:r>
        <w:tab/>
      </w:r>
      <w:r>
        <w:rPr>
          <w:rFonts w:hint="eastAsia"/>
        </w:rPr>
        <w:t>加入</w:t>
      </w:r>
      <w:r>
        <w:rPr>
          <w:rFonts w:hint="eastAsia"/>
        </w:rPr>
        <w:t>final</w:t>
      </w:r>
      <w:r>
        <w:rPr>
          <w:rFonts w:hint="eastAsia"/>
        </w:rPr>
        <w:t>修饰后，这个变量就成了常量，既然是常量，就不会立即消失。</w:t>
      </w:r>
    </w:p>
    <w:p w14:paraId="12D0BA19" w14:textId="3A070DE9" w:rsidR="00A76665" w:rsidRDefault="00A76665" w:rsidP="001C61CB">
      <w:r>
        <w:tab/>
      </w:r>
      <w:r>
        <w:rPr>
          <w:rFonts w:hint="eastAsia"/>
        </w:rPr>
        <w:t>我在内存中存储的是数据</w:t>
      </w:r>
      <w:r>
        <w:rPr>
          <w:rFonts w:hint="eastAsia"/>
        </w:rPr>
        <w:t>20</w:t>
      </w:r>
      <w:r>
        <w:rPr>
          <w:rFonts w:hint="eastAsia"/>
        </w:rPr>
        <w:t>，所以，还是有数据使用的</w:t>
      </w:r>
    </w:p>
    <w:p w14:paraId="3BAD71CC" w14:textId="17B9A010" w:rsidR="00A76665" w:rsidRDefault="00A76665" w:rsidP="001C61CB">
      <w:r>
        <w:rPr>
          <w:noProof/>
        </w:rPr>
        <w:drawing>
          <wp:inline distT="0" distB="0" distL="0" distR="0" wp14:anchorId="473E39BD" wp14:editId="29EE152F">
            <wp:extent cx="5274310" cy="2381250"/>
            <wp:effectExtent l="0" t="0" r="2540" b="0"/>
            <wp:docPr id="357" name="图片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8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165815" w14:textId="66DCDD86" w:rsidR="00DD2A79" w:rsidRPr="00FE6327" w:rsidRDefault="00FE6327" w:rsidP="00FE6327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FE6327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FE6327">
        <w:rPr>
          <w:rFonts w:ascii="黑体" w:eastAsia="黑体" w:hAnsi="黑体" w:cs="Times New Roman"/>
          <w:spacing w:val="3"/>
          <w:sz w:val="28"/>
          <w:szCs w:val="28"/>
        </w:rPr>
        <w:t>39)</w:t>
      </w:r>
      <w:r w:rsidRPr="00FE6327">
        <w:rPr>
          <w:rFonts w:ascii="黑体" w:eastAsia="黑体" w:hAnsi="黑体" w:cs="Times New Roman" w:hint="eastAsia"/>
          <w:spacing w:val="3"/>
          <w:sz w:val="28"/>
          <w:szCs w:val="28"/>
        </w:rPr>
        <w:t>匿名内部类</w:t>
      </w:r>
    </w:p>
    <w:p w14:paraId="1DDC8271" w14:textId="737AABF1" w:rsidR="00FE6327" w:rsidRDefault="00FE6327" w:rsidP="00FE6327">
      <w:pPr>
        <w:pStyle w:val="11"/>
        <w:spacing w:beforeLines="0" w:before="120"/>
      </w:pPr>
      <w:r>
        <w:rPr>
          <w:rFonts w:hint="eastAsia"/>
        </w:rPr>
        <w:t>1）概述</w:t>
      </w:r>
    </w:p>
    <w:p w14:paraId="422B423C" w14:textId="54FD8B79" w:rsidR="00FE6327" w:rsidRDefault="00FE6327" w:rsidP="001C61CB">
      <w:r>
        <w:tab/>
      </w:r>
      <w:r>
        <w:rPr>
          <w:rFonts w:hint="eastAsia"/>
        </w:rPr>
        <w:t>匿名内部类：就是内部类的简化写法。</w:t>
      </w:r>
    </w:p>
    <w:p w14:paraId="79238A81" w14:textId="1F3A5A9E" w:rsidR="00FE6327" w:rsidRDefault="00FE6327" w:rsidP="001C61CB">
      <w:r>
        <w:rPr>
          <w:rFonts w:hint="eastAsia"/>
        </w:rPr>
        <w:t>前提：</w:t>
      </w:r>
    </w:p>
    <w:p w14:paraId="1CB32336" w14:textId="31953BFA" w:rsidR="00FE6327" w:rsidRDefault="00FE6327" w:rsidP="001C61CB">
      <w:r>
        <w:tab/>
      </w:r>
      <w:r>
        <w:rPr>
          <w:rFonts w:hint="eastAsia"/>
        </w:rPr>
        <w:t>存在一个</w:t>
      </w:r>
      <w:proofErr w:type="gramStart"/>
      <w:r>
        <w:rPr>
          <w:rFonts w:hint="eastAsia"/>
        </w:rPr>
        <w:t>类或者</w:t>
      </w:r>
      <w:proofErr w:type="gramEnd"/>
      <w:r>
        <w:rPr>
          <w:rFonts w:hint="eastAsia"/>
        </w:rPr>
        <w:t>接口</w:t>
      </w:r>
    </w:p>
    <w:p w14:paraId="452AB16C" w14:textId="43026DAE" w:rsidR="00FE6327" w:rsidRDefault="00FE6327" w:rsidP="001C61CB">
      <w:r>
        <w:tab/>
      </w:r>
      <w:r>
        <w:rPr>
          <w:rFonts w:hint="eastAsia"/>
        </w:rPr>
        <w:t>这里的类可以是抽象类也可以是具体类</w:t>
      </w:r>
    </w:p>
    <w:p w14:paraId="748D87AC" w14:textId="3DD3DB52" w:rsidR="00F71A67" w:rsidRDefault="00F71A67" w:rsidP="00F71A67">
      <w:pPr>
        <w:pStyle w:val="11"/>
        <w:spacing w:beforeLines="0" w:before="120"/>
      </w:pPr>
      <w:r>
        <w:rPr>
          <w:rFonts w:hint="eastAsia"/>
        </w:rPr>
        <w:t>2）定义与调用</w:t>
      </w:r>
    </w:p>
    <w:p w14:paraId="4F367FFB" w14:textId="0DBBB14D" w:rsidR="00FE6327" w:rsidRDefault="00FE6327" w:rsidP="001C61CB">
      <w:r w:rsidRPr="00F71A67">
        <w:rPr>
          <w:rFonts w:hint="eastAsia"/>
          <w:color w:val="FF0000"/>
          <w:highlight w:val="yellow"/>
        </w:rPr>
        <w:t>定义的格式</w:t>
      </w:r>
      <w:r>
        <w:rPr>
          <w:rFonts w:hint="eastAsia"/>
        </w:rPr>
        <w:t>：</w:t>
      </w:r>
    </w:p>
    <w:p w14:paraId="0F7F4966" w14:textId="77777777" w:rsidR="00FE6327" w:rsidRDefault="00FE6327" w:rsidP="001C61CB">
      <w:r>
        <w:tab/>
      </w:r>
      <w:r>
        <w:rPr>
          <w:rFonts w:hint="eastAsia"/>
        </w:rPr>
        <w:t>new</w:t>
      </w:r>
      <w:r>
        <w:t xml:space="preserve"> </w:t>
      </w:r>
      <w:r>
        <w:rPr>
          <w:rFonts w:hint="eastAsia"/>
        </w:rPr>
        <w:t>类名或者接口名</w:t>
      </w:r>
      <w:r>
        <w:rPr>
          <w:rFonts w:hint="eastAsia"/>
        </w:rPr>
        <w:t>(</w:t>
      </w:r>
      <w:r>
        <w:t>) {</w:t>
      </w:r>
    </w:p>
    <w:p w14:paraId="13659859" w14:textId="513DD001" w:rsidR="00FE6327" w:rsidRDefault="00FE6327" w:rsidP="00FE6327">
      <w:pPr>
        <w:ind w:firstLine="420"/>
      </w:pPr>
      <w:r>
        <w:tab/>
      </w:r>
      <w:r>
        <w:rPr>
          <w:rFonts w:hint="eastAsia"/>
        </w:rPr>
        <w:t>重写方法</w:t>
      </w:r>
    </w:p>
    <w:p w14:paraId="588EF43A" w14:textId="4B61930D" w:rsidR="00FE6327" w:rsidRDefault="00FE6327" w:rsidP="00FE6327">
      <w:pPr>
        <w:ind w:firstLine="420"/>
      </w:pPr>
      <w:r>
        <w:t>}</w:t>
      </w:r>
    </w:p>
    <w:p w14:paraId="795327A5" w14:textId="27559E1E" w:rsidR="00FE6327" w:rsidRDefault="003D19F3" w:rsidP="00F71A67">
      <w:pPr>
        <w:jc w:val="center"/>
      </w:pPr>
      <w:r>
        <w:rPr>
          <w:noProof/>
        </w:rPr>
        <w:drawing>
          <wp:inline distT="0" distB="0" distL="0" distR="0" wp14:anchorId="1A9F9BD3" wp14:editId="104B44DA">
            <wp:extent cx="3094330" cy="1732825"/>
            <wp:effectExtent l="0" t="0" r="0" b="1270"/>
            <wp:docPr id="360" name="图片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4"/>
                    <a:stretch>
                      <a:fillRect/>
                    </a:stretch>
                  </pic:blipFill>
                  <pic:spPr>
                    <a:xfrm>
                      <a:off x="0" y="0"/>
                      <a:ext cx="3113856" cy="17437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A13D7C" w14:textId="30D7ED15" w:rsidR="00F71A67" w:rsidRDefault="00F71A67" w:rsidP="00F71A67">
      <w:r w:rsidRPr="00F71A67">
        <w:rPr>
          <w:rFonts w:hint="eastAsia"/>
          <w:color w:val="FF0000"/>
          <w:highlight w:val="yellow"/>
        </w:rPr>
        <w:t>本质：是一个继承了该类或者实现了该接口的子类匿名对象</w:t>
      </w:r>
      <w:r>
        <w:rPr>
          <w:rFonts w:hint="eastAsia"/>
        </w:rPr>
        <w:t>。</w:t>
      </w:r>
    </w:p>
    <w:p w14:paraId="23B73F90" w14:textId="480E3DF8" w:rsidR="00DD2A79" w:rsidRDefault="00DD2A79" w:rsidP="001C61CB"/>
    <w:p w14:paraId="656C37F2" w14:textId="03AB2B7D" w:rsidR="00DD2A79" w:rsidRDefault="00DD2A79" w:rsidP="001C61CB"/>
    <w:p w14:paraId="58B01574" w14:textId="03919C9A" w:rsidR="00DD2A79" w:rsidRDefault="00DD2A79" w:rsidP="001C61CB"/>
    <w:p w14:paraId="04318230" w14:textId="730EE775" w:rsidR="00F71A67" w:rsidRDefault="00F71A67" w:rsidP="001C61CB">
      <w:r>
        <w:rPr>
          <w:rFonts w:hint="eastAsia"/>
        </w:rPr>
        <w:t>一个方法的调用：</w:t>
      </w:r>
    </w:p>
    <w:p w14:paraId="1DD26EB0" w14:textId="5B508FCC" w:rsidR="00F71A67" w:rsidRDefault="003D19F3" w:rsidP="003D19F3">
      <w:pPr>
        <w:jc w:val="center"/>
      </w:pPr>
      <w:r>
        <w:rPr>
          <w:noProof/>
        </w:rPr>
        <w:drawing>
          <wp:inline distT="0" distB="0" distL="0" distR="0" wp14:anchorId="3CA96073" wp14:editId="3E0B9C90">
            <wp:extent cx="3584448" cy="2829077"/>
            <wp:effectExtent l="0" t="0" r="0" b="0"/>
            <wp:docPr id="359" name="图片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5"/>
                    <a:stretch>
                      <a:fillRect/>
                    </a:stretch>
                  </pic:blipFill>
                  <pic:spPr>
                    <a:xfrm>
                      <a:off x="0" y="0"/>
                      <a:ext cx="3604929" cy="28452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74D210" w14:textId="3BB62E3D" w:rsidR="00DD2A79" w:rsidRDefault="00CF46C9" w:rsidP="001C61CB">
      <w:r>
        <w:rPr>
          <w:rFonts w:hint="eastAsia"/>
        </w:rPr>
        <w:t>接口中多个方法（两个以上）的调用：</w:t>
      </w:r>
    </w:p>
    <w:p w14:paraId="60EAF87E" w14:textId="2D5D301F" w:rsidR="00CF46C9" w:rsidRPr="00CF46C9" w:rsidRDefault="00CF46C9" w:rsidP="00CF46C9">
      <w:pPr>
        <w:jc w:val="center"/>
      </w:pPr>
      <w:r>
        <w:rPr>
          <w:noProof/>
        </w:rPr>
        <w:drawing>
          <wp:inline distT="0" distB="0" distL="0" distR="0" wp14:anchorId="6B0BD65F" wp14:editId="3FF810AC">
            <wp:extent cx="3275153" cy="2384365"/>
            <wp:effectExtent l="0" t="0" r="1905" b="0"/>
            <wp:docPr id="362" name="图片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6"/>
                    <a:stretch>
                      <a:fillRect/>
                    </a:stretch>
                  </pic:blipFill>
                  <pic:spPr>
                    <a:xfrm>
                      <a:off x="0" y="0"/>
                      <a:ext cx="3296415" cy="2399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F5FB04" w14:textId="174E5EE4" w:rsidR="00CF46C9" w:rsidRDefault="00CF46C9" w:rsidP="001C61CB">
      <w:r>
        <w:rPr>
          <w:rFonts w:hint="eastAsia"/>
        </w:rPr>
        <w:t>可以像上面的方法一样，进行</w:t>
      </w:r>
      <w:r>
        <w:rPr>
          <w:rFonts w:hint="eastAsia"/>
        </w:rPr>
        <w:t>.</w:t>
      </w:r>
      <w:r>
        <w:t>show();</w:t>
      </w:r>
      <w:r>
        <w:rPr>
          <w:rFonts w:hint="eastAsia"/>
        </w:rPr>
        <w:t>.</w:t>
      </w:r>
      <w:r>
        <w:t>show2();</w:t>
      </w:r>
      <w:r>
        <w:rPr>
          <w:rFonts w:hint="eastAsia"/>
        </w:rPr>
        <w:t>调用，但是会感觉比较麻烦，所以有如下形式：</w:t>
      </w:r>
    </w:p>
    <w:p w14:paraId="7100B207" w14:textId="552B2FDF" w:rsidR="00DD2A79" w:rsidRDefault="0054465D" w:rsidP="0054465D">
      <w:pPr>
        <w:jc w:val="center"/>
      </w:pPr>
      <w:r>
        <w:rPr>
          <w:noProof/>
        </w:rPr>
        <w:lastRenderedPageBreak/>
        <w:drawing>
          <wp:inline distT="0" distB="0" distL="0" distR="0" wp14:anchorId="74D861BD" wp14:editId="2A9644F3">
            <wp:extent cx="4136065" cy="4175682"/>
            <wp:effectExtent l="0" t="0" r="0" b="0"/>
            <wp:docPr id="363" name="图片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7"/>
                    <a:stretch>
                      <a:fillRect/>
                    </a:stretch>
                  </pic:blipFill>
                  <pic:spPr>
                    <a:xfrm>
                      <a:off x="0" y="0"/>
                      <a:ext cx="4149582" cy="41893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0A033D" w14:textId="482AF9A6" w:rsidR="00DD2A79" w:rsidRDefault="00DD2A79" w:rsidP="001C61CB"/>
    <w:p w14:paraId="33B841E0" w14:textId="021FE30E" w:rsidR="00DD2A79" w:rsidRDefault="00326735" w:rsidP="00326735">
      <w:pPr>
        <w:pStyle w:val="11"/>
        <w:spacing w:beforeLines="0" w:before="120"/>
      </w:pPr>
      <w:r>
        <w:rPr>
          <w:rFonts w:hint="eastAsia"/>
        </w:rPr>
        <w:t>3）匿名内部类在开发中的使用</w:t>
      </w:r>
    </w:p>
    <w:p w14:paraId="1C565074" w14:textId="6143B4D4" w:rsidR="00326735" w:rsidRDefault="004E7A7B" w:rsidP="004E7A7B">
      <w:pPr>
        <w:ind w:firstLine="420"/>
      </w:pPr>
      <w:r>
        <w:rPr>
          <w:rFonts w:hint="eastAsia"/>
        </w:rPr>
        <w:t>之前我们学到抽象类或接口作为形式参数，需要创建一个继承抽象类或实现接口的子类，才能进行调用，如下：</w:t>
      </w:r>
    </w:p>
    <w:p w14:paraId="7D7D0208" w14:textId="49204636" w:rsidR="004E7A7B" w:rsidRDefault="004E7A7B" w:rsidP="004E7A7B">
      <w:pPr>
        <w:jc w:val="center"/>
      </w:pPr>
      <w:r>
        <w:rPr>
          <w:noProof/>
        </w:rPr>
        <w:drawing>
          <wp:inline distT="0" distB="0" distL="0" distR="0" wp14:anchorId="7798E628" wp14:editId="24722442">
            <wp:extent cx="4239491" cy="3386943"/>
            <wp:effectExtent l="0" t="0" r="8890" b="4445"/>
            <wp:docPr id="364" name="图片 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8"/>
                    <a:stretch>
                      <a:fillRect/>
                    </a:stretch>
                  </pic:blipFill>
                  <pic:spPr>
                    <a:xfrm>
                      <a:off x="0" y="0"/>
                      <a:ext cx="4261299" cy="34043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9E4A98" w14:textId="56E1984D" w:rsidR="00DD2A79" w:rsidRDefault="00191661" w:rsidP="001C61CB">
      <w:r>
        <w:tab/>
      </w:r>
      <w:r>
        <w:rPr>
          <w:rFonts w:hint="eastAsia"/>
        </w:rPr>
        <w:t>这里，我们使用匿名内部类在实际开发中的应用，匿名内部类本质是：一个继承抽象</w:t>
      </w:r>
      <w:r>
        <w:rPr>
          <w:rFonts w:hint="eastAsia"/>
        </w:rPr>
        <w:lastRenderedPageBreak/>
        <w:t>类或实现接口的子类</w:t>
      </w:r>
      <w:r w:rsidR="004A2671">
        <w:rPr>
          <w:rFonts w:hint="eastAsia"/>
        </w:rPr>
        <w:t>对象。</w:t>
      </w:r>
    </w:p>
    <w:p w14:paraId="279CA45B" w14:textId="44464F3E" w:rsidR="004A2671" w:rsidRDefault="004A2671" w:rsidP="004A2671">
      <w:pPr>
        <w:ind w:firstLine="420"/>
      </w:pPr>
      <w:r>
        <w:rPr>
          <w:rFonts w:hint="eastAsia"/>
        </w:rPr>
        <w:t>可以使用如下操作：这样可以减少内存的占用。（</w:t>
      </w:r>
      <w:proofErr w:type="gramStart"/>
      <w:r>
        <w:rPr>
          <w:rFonts w:hint="eastAsia"/>
        </w:rPr>
        <w:t>如安卓方向</w:t>
      </w:r>
      <w:proofErr w:type="gramEnd"/>
      <w:r>
        <w:rPr>
          <w:rFonts w:hint="eastAsia"/>
        </w:rPr>
        <w:t>）</w:t>
      </w:r>
    </w:p>
    <w:p w14:paraId="5CDD0128" w14:textId="2DD95BAA" w:rsidR="00DD2A79" w:rsidRDefault="00191661" w:rsidP="001C61CB">
      <w:r>
        <w:rPr>
          <w:noProof/>
        </w:rPr>
        <w:drawing>
          <wp:inline distT="0" distB="0" distL="0" distR="0" wp14:anchorId="069E4395" wp14:editId="1F4074B2">
            <wp:extent cx="3975100" cy="1934427"/>
            <wp:effectExtent l="0" t="0" r="6350" b="8890"/>
            <wp:docPr id="365" name="图片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9"/>
                    <a:stretch>
                      <a:fillRect/>
                    </a:stretch>
                  </pic:blipFill>
                  <pic:spPr>
                    <a:xfrm>
                      <a:off x="0" y="0"/>
                      <a:ext cx="4001587" cy="19473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0CD1C6" w14:textId="16F2A2C7" w:rsidR="00DD2A79" w:rsidRDefault="007A45BB" w:rsidP="007A45BB">
      <w:pPr>
        <w:pStyle w:val="11"/>
        <w:spacing w:beforeLines="0" w:before="120"/>
      </w:pPr>
      <w:r>
        <w:rPr>
          <w:rFonts w:hint="eastAsia"/>
        </w:rPr>
        <w:t>4）面试题</w:t>
      </w:r>
    </w:p>
    <w:p w14:paraId="755B6CCE" w14:textId="7F23C338" w:rsidR="007A45BB" w:rsidRDefault="007A45BB" w:rsidP="001C61CB">
      <w:r>
        <w:tab/>
      </w:r>
      <w:r>
        <w:rPr>
          <w:rFonts w:hint="eastAsia"/>
        </w:rPr>
        <w:t>补齐代码，在控制台输出</w:t>
      </w:r>
      <w:proofErr w:type="gramStart"/>
      <w:r>
        <w:t>”</w:t>
      </w:r>
      <w:proofErr w:type="gramEnd"/>
      <w:r>
        <w:rPr>
          <w:rFonts w:hint="eastAsia"/>
        </w:rPr>
        <w:t>HelloWorld</w:t>
      </w:r>
      <w:r>
        <w:t>”</w:t>
      </w:r>
    </w:p>
    <w:p w14:paraId="1A054597" w14:textId="7EE006E8" w:rsidR="007A45BB" w:rsidRDefault="00F30380" w:rsidP="001C61CB">
      <w:r>
        <w:rPr>
          <w:noProof/>
        </w:rPr>
        <w:drawing>
          <wp:inline distT="0" distB="0" distL="0" distR="0" wp14:anchorId="7375EA2A" wp14:editId="11F1F68D">
            <wp:extent cx="3493827" cy="1999210"/>
            <wp:effectExtent l="0" t="0" r="0" b="1270"/>
            <wp:docPr id="366" name="图片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0"/>
                    <a:stretch>
                      <a:fillRect/>
                    </a:stretch>
                  </pic:blipFill>
                  <pic:spPr>
                    <a:xfrm>
                      <a:off x="0" y="0"/>
                      <a:ext cx="3530178" cy="2020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C13A66" w14:textId="2C214C8A" w:rsidR="00DD2A79" w:rsidRDefault="00F30380" w:rsidP="001C61CB">
      <w:r>
        <w:rPr>
          <w:noProof/>
        </w:rPr>
        <w:drawing>
          <wp:inline distT="0" distB="0" distL="0" distR="0" wp14:anchorId="1482039B" wp14:editId="531B98D6">
            <wp:extent cx="5274310" cy="1443990"/>
            <wp:effectExtent l="0" t="0" r="2540" b="3810"/>
            <wp:docPr id="367" name="图片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43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ADE7E6" w14:textId="473C9125" w:rsidR="00DD2A79" w:rsidRPr="00F96AB5" w:rsidRDefault="00F96AB5" w:rsidP="00F96AB5">
      <w:pPr>
        <w:pStyle w:val="1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="0" w:afterLines="50" w:after="120" w:line="360" w:lineRule="auto"/>
        <w:jc w:val="center"/>
        <w:rPr>
          <w:rFonts w:ascii="黑体" w:eastAsia="黑体" w:hAnsi="黑体" w:cs="黑体"/>
          <w:b w:val="0"/>
          <w:bCs w:val="0"/>
          <w:sz w:val="30"/>
          <w:szCs w:val="30"/>
        </w:rPr>
      </w:pPr>
      <w:r w:rsidRPr="00F96AB5">
        <w:rPr>
          <w:rFonts w:ascii="黑体" w:eastAsia="黑体" w:hAnsi="黑体" w:cs="黑体" w:hint="eastAsia"/>
          <w:b w:val="0"/>
          <w:bCs w:val="0"/>
          <w:sz w:val="30"/>
          <w:szCs w:val="30"/>
        </w:rPr>
        <w:t>Day11</w:t>
      </w:r>
      <w:r w:rsidRPr="00F96AB5">
        <w:rPr>
          <w:rFonts w:ascii="黑体" w:eastAsia="黑体" w:hAnsi="黑体" w:cs="黑体"/>
          <w:b w:val="0"/>
          <w:bCs w:val="0"/>
          <w:sz w:val="30"/>
          <w:szCs w:val="30"/>
        </w:rPr>
        <w:t xml:space="preserve"> </w:t>
      </w:r>
      <w:r w:rsidRPr="00F96AB5">
        <w:rPr>
          <w:rFonts w:ascii="黑体" w:eastAsia="黑体" w:hAnsi="黑体" w:cs="黑体" w:hint="eastAsia"/>
          <w:b w:val="0"/>
          <w:bCs w:val="0"/>
          <w:sz w:val="30"/>
          <w:szCs w:val="30"/>
        </w:rPr>
        <w:t>Java开发工具介绍</w:t>
      </w:r>
    </w:p>
    <w:p w14:paraId="79990C95" w14:textId="001105EF" w:rsidR="00F96AB5" w:rsidRPr="00F96AB5" w:rsidRDefault="00F96AB5" w:rsidP="00F96AB5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F96AB5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F96AB5">
        <w:rPr>
          <w:rFonts w:ascii="黑体" w:eastAsia="黑体" w:hAnsi="黑体" w:cs="Times New Roman"/>
          <w:spacing w:val="3"/>
          <w:sz w:val="28"/>
          <w:szCs w:val="28"/>
        </w:rPr>
        <w:t>40) Eclipse</w:t>
      </w:r>
      <w:r w:rsidRPr="00F96AB5">
        <w:rPr>
          <w:rFonts w:ascii="黑体" w:eastAsia="黑体" w:hAnsi="黑体" w:cs="Times New Roman" w:hint="eastAsia"/>
          <w:spacing w:val="3"/>
          <w:sz w:val="28"/>
          <w:szCs w:val="28"/>
        </w:rPr>
        <w:t>的使用</w:t>
      </w:r>
    </w:p>
    <w:p w14:paraId="281D5AEC" w14:textId="540E0C05" w:rsidR="00F96AB5" w:rsidRDefault="00F96AB5" w:rsidP="00F96AB5">
      <w:pPr>
        <w:pStyle w:val="11"/>
        <w:spacing w:beforeLines="0" w:before="120"/>
      </w:pPr>
      <w:r>
        <w:rPr>
          <w:rFonts w:hint="eastAsia"/>
        </w:rPr>
        <w:t>1）Java开发常见工具介绍</w:t>
      </w:r>
    </w:p>
    <w:p w14:paraId="39F00431" w14:textId="15800275" w:rsidR="00F96AB5" w:rsidRDefault="00F96AB5" w:rsidP="001C61CB">
      <w:r>
        <w:rPr>
          <w:rFonts w:hint="eastAsia"/>
        </w:rPr>
        <w:t>A</w:t>
      </w:r>
      <w:r>
        <w:rPr>
          <w:rFonts w:hint="eastAsia"/>
        </w:rPr>
        <w:t>：操作系统自带的记事本软件：</w:t>
      </w:r>
      <w:r>
        <w:rPr>
          <w:rFonts w:hint="eastAsia"/>
        </w:rPr>
        <w:t>notepad</w:t>
      </w:r>
    </w:p>
    <w:p w14:paraId="6AEB0EA1" w14:textId="68C6EF38" w:rsidR="00F96AB5" w:rsidRDefault="00F96AB5" w:rsidP="001C61CB">
      <w:r>
        <w:rPr>
          <w:rFonts w:hint="eastAsia"/>
        </w:rPr>
        <w:t>B</w:t>
      </w:r>
      <w:r>
        <w:rPr>
          <w:rFonts w:hint="eastAsia"/>
        </w:rPr>
        <w:t>：高级记事本软件：</w:t>
      </w:r>
      <w:r>
        <w:rPr>
          <w:rFonts w:hint="eastAsia"/>
        </w:rPr>
        <w:t>notepad++</w:t>
      </w:r>
    </w:p>
    <w:p w14:paraId="32D43201" w14:textId="55513E7C" w:rsidR="00F96AB5" w:rsidRDefault="00F96AB5" w:rsidP="001C61CB">
      <w:r>
        <w:rPr>
          <w:rFonts w:hint="eastAsia"/>
        </w:rPr>
        <w:t>C</w:t>
      </w:r>
      <w:r>
        <w:rPr>
          <w:rFonts w:hint="eastAsia"/>
        </w:rPr>
        <w:t>：集成开发环境</w:t>
      </w:r>
      <w:r>
        <w:rPr>
          <w:rFonts w:hint="eastAsia"/>
        </w:rPr>
        <w:t>IDE</w:t>
      </w:r>
      <w:r>
        <w:rPr>
          <w:rFonts w:hint="eastAsia"/>
        </w:rPr>
        <w:t>（</w:t>
      </w:r>
      <w:r>
        <w:rPr>
          <w:rFonts w:hint="eastAsia"/>
        </w:rPr>
        <w:t>Integrated</w:t>
      </w:r>
      <w:r>
        <w:t xml:space="preserve"> </w:t>
      </w:r>
      <w:r>
        <w:rPr>
          <w:rFonts w:hint="eastAsia"/>
        </w:rPr>
        <w:t>Development</w:t>
      </w:r>
      <w:r>
        <w:t xml:space="preserve"> </w:t>
      </w:r>
      <w:r>
        <w:rPr>
          <w:rFonts w:hint="eastAsia"/>
        </w:rPr>
        <w:t>Environment</w:t>
      </w:r>
      <w:r>
        <w:rPr>
          <w:rFonts w:hint="eastAsia"/>
        </w:rPr>
        <w:t>）</w:t>
      </w:r>
    </w:p>
    <w:p w14:paraId="28D6FA5B" w14:textId="2FEFD50C" w:rsidR="00F96AB5" w:rsidRDefault="00F96AB5" w:rsidP="00F96AB5">
      <w:pPr>
        <w:pStyle w:val="11"/>
        <w:spacing w:beforeLines="0" w:before="120"/>
      </w:pPr>
      <w:r>
        <w:rPr>
          <w:rFonts w:hint="eastAsia"/>
        </w:rPr>
        <w:t>2）Eclipse的概述</w:t>
      </w:r>
    </w:p>
    <w:p w14:paraId="1ECCF9A4" w14:textId="378C0367" w:rsidR="00F96AB5" w:rsidRDefault="00F96AB5" w:rsidP="001C61CB">
      <w:r>
        <w:tab/>
      </w:r>
      <w:r>
        <w:rPr>
          <w:rFonts w:hint="eastAsia"/>
        </w:rPr>
        <w:t>Eclipse</w:t>
      </w:r>
      <w:r>
        <w:rPr>
          <w:rFonts w:hint="eastAsia"/>
        </w:rPr>
        <w:t>是一种可扩展的开放源代码的</w:t>
      </w:r>
      <w:r>
        <w:rPr>
          <w:rFonts w:hint="eastAsia"/>
        </w:rPr>
        <w:t>IDE</w:t>
      </w:r>
      <w:r>
        <w:rPr>
          <w:rFonts w:hint="eastAsia"/>
        </w:rPr>
        <w:t>，在</w:t>
      </w:r>
      <w:r>
        <w:rPr>
          <w:rFonts w:hint="eastAsia"/>
        </w:rPr>
        <w:t>1999</w:t>
      </w:r>
      <w:r>
        <w:rPr>
          <w:rFonts w:hint="eastAsia"/>
        </w:rPr>
        <w:t>年</w:t>
      </w:r>
      <w:r>
        <w:rPr>
          <w:rFonts w:hint="eastAsia"/>
        </w:rPr>
        <w:t>4</w:t>
      </w:r>
      <w:r>
        <w:rPr>
          <w:rFonts w:hint="eastAsia"/>
        </w:rPr>
        <w:t>月，由</w:t>
      </w:r>
      <w:r>
        <w:rPr>
          <w:rFonts w:hint="eastAsia"/>
        </w:rPr>
        <w:t>OTI</w:t>
      </w:r>
      <w:r>
        <w:rPr>
          <w:rFonts w:hint="eastAsia"/>
        </w:rPr>
        <w:t>与</w:t>
      </w:r>
      <w:r>
        <w:rPr>
          <w:rFonts w:hint="eastAsia"/>
        </w:rPr>
        <w:t>IBM</w:t>
      </w:r>
      <w:r>
        <w:rPr>
          <w:rFonts w:hint="eastAsia"/>
        </w:rPr>
        <w:t>两家公司的</w:t>
      </w:r>
      <w:r>
        <w:rPr>
          <w:rFonts w:hint="eastAsia"/>
        </w:rPr>
        <w:lastRenderedPageBreak/>
        <w:t>IDE</w:t>
      </w:r>
      <w:r>
        <w:rPr>
          <w:rFonts w:hint="eastAsia"/>
        </w:rPr>
        <w:t>产品开发组组件。</w:t>
      </w:r>
      <w:r>
        <w:rPr>
          <w:rFonts w:hint="eastAsia"/>
        </w:rPr>
        <w:t>2001</w:t>
      </w:r>
      <w:r>
        <w:rPr>
          <w:rFonts w:hint="eastAsia"/>
        </w:rPr>
        <w:t>年</w:t>
      </w:r>
      <w:r>
        <w:rPr>
          <w:rFonts w:hint="eastAsia"/>
        </w:rPr>
        <w:t>11</w:t>
      </w:r>
      <w:r>
        <w:rPr>
          <w:rFonts w:hint="eastAsia"/>
        </w:rPr>
        <w:t>月，</w:t>
      </w:r>
      <w:r>
        <w:rPr>
          <w:rFonts w:hint="eastAsia"/>
        </w:rPr>
        <w:t>IBM</w:t>
      </w:r>
      <w:r>
        <w:rPr>
          <w:rFonts w:hint="eastAsia"/>
        </w:rPr>
        <w:t>捐出源代码组建了</w:t>
      </w:r>
      <w:r>
        <w:rPr>
          <w:rFonts w:hint="eastAsia"/>
        </w:rPr>
        <w:t>Eclipse</w:t>
      </w:r>
      <w:r>
        <w:rPr>
          <w:rFonts w:hint="eastAsia"/>
        </w:rPr>
        <w:t>联盟，其负责该工具的后续开发</w:t>
      </w:r>
      <w:r w:rsidR="008E0131">
        <w:rPr>
          <w:rFonts w:hint="eastAsia"/>
        </w:rPr>
        <w:t>。</w:t>
      </w:r>
    </w:p>
    <w:p w14:paraId="34057E2A" w14:textId="2746A414" w:rsidR="00F96AB5" w:rsidRDefault="00F96AB5" w:rsidP="001C61CB">
      <w:r>
        <w:rPr>
          <w:rFonts w:hint="eastAsia"/>
        </w:rPr>
        <w:t>Eclipse</w:t>
      </w:r>
      <w:r>
        <w:rPr>
          <w:rFonts w:hint="eastAsia"/>
        </w:rPr>
        <w:t>的特点：</w:t>
      </w:r>
    </w:p>
    <w:p w14:paraId="5C115739" w14:textId="10A2D8A7" w:rsidR="00F96AB5" w:rsidRDefault="00F96AB5" w:rsidP="001C61CB">
      <w:r>
        <w:tab/>
      </w:r>
      <w:r>
        <w:rPr>
          <w:rFonts w:hint="eastAsia"/>
        </w:rPr>
        <w:t>A:</w:t>
      </w:r>
      <w:r>
        <w:rPr>
          <w:rFonts w:hint="eastAsia"/>
        </w:rPr>
        <w:t>免费</w:t>
      </w:r>
    </w:p>
    <w:p w14:paraId="525E4733" w14:textId="49757D3E" w:rsidR="00F96AB5" w:rsidRDefault="00F96AB5" w:rsidP="001C61CB">
      <w:r>
        <w:tab/>
      </w:r>
      <w:r>
        <w:rPr>
          <w:rFonts w:hint="eastAsia"/>
        </w:rPr>
        <w:t>B</w:t>
      </w:r>
      <w:r>
        <w:t>:</w:t>
      </w:r>
      <w:r>
        <w:rPr>
          <w:rFonts w:hint="eastAsia"/>
        </w:rPr>
        <w:t>纯</w:t>
      </w:r>
      <w:r>
        <w:rPr>
          <w:rFonts w:hint="eastAsia"/>
        </w:rPr>
        <w:t>Java</w:t>
      </w:r>
      <w:r>
        <w:rPr>
          <w:rFonts w:hint="eastAsia"/>
        </w:rPr>
        <w:t>语言编写</w:t>
      </w:r>
    </w:p>
    <w:p w14:paraId="3B529CF3" w14:textId="030D0933" w:rsidR="00F96AB5" w:rsidRDefault="00F96AB5" w:rsidP="001C61CB">
      <w:r>
        <w:tab/>
      </w:r>
      <w:r>
        <w:rPr>
          <w:rFonts w:hint="eastAsia"/>
        </w:rPr>
        <w:t>C:</w:t>
      </w:r>
      <w:r>
        <w:rPr>
          <w:rFonts w:hint="eastAsia"/>
        </w:rPr>
        <w:t>免安装</w:t>
      </w:r>
    </w:p>
    <w:p w14:paraId="26268C12" w14:textId="7C6CFE53" w:rsidR="00F96AB5" w:rsidRDefault="00F96AB5" w:rsidP="001C61CB">
      <w:r>
        <w:tab/>
      </w:r>
      <w:r>
        <w:rPr>
          <w:rFonts w:hint="eastAsia"/>
        </w:rPr>
        <w:t>D</w:t>
      </w:r>
      <w:r>
        <w:t>:</w:t>
      </w:r>
      <w:r>
        <w:rPr>
          <w:rFonts w:hint="eastAsia"/>
        </w:rPr>
        <w:t>扩展性强</w:t>
      </w:r>
    </w:p>
    <w:p w14:paraId="7C65B574" w14:textId="783CE22D" w:rsidR="00F96AB5" w:rsidRDefault="00F96AB5" w:rsidP="001C61CB">
      <w:r>
        <w:rPr>
          <w:rFonts w:hint="eastAsia"/>
        </w:rPr>
        <w:t>MyEclipse</w:t>
      </w:r>
      <w:r>
        <w:rPr>
          <w:rFonts w:hint="eastAsia"/>
        </w:rPr>
        <w:t>：</w:t>
      </w:r>
    </w:p>
    <w:p w14:paraId="52BDDF98" w14:textId="33634CC2" w:rsidR="00F96AB5" w:rsidRDefault="00F96AB5" w:rsidP="001C61CB">
      <w:r>
        <w:tab/>
      </w:r>
      <w:r>
        <w:rPr>
          <w:rFonts w:hint="eastAsia"/>
        </w:rPr>
        <w:t>在</w:t>
      </w:r>
      <w:r>
        <w:rPr>
          <w:rFonts w:hint="eastAsia"/>
        </w:rPr>
        <w:t>Eclipse</w:t>
      </w:r>
      <w:r>
        <w:rPr>
          <w:rFonts w:hint="eastAsia"/>
        </w:rPr>
        <w:t>基础上追加的功能性插件，对插件收费</w:t>
      </w:r>
    </w:p>
    <w:p w14:paraId="038471C4" w14:textId="70D15C5D" w:rsidR="00F96AB5" w:rsidRDefault="00F96AB5" w:rsidP="001C61CB">
      <w:r>
        <w:tab/>
      </w:r>
      <w:r>
        <w:rPr>
          <w:rFonts w:hint="eastAsia"/>
        </w:rPr>
        <w:t>在</w:t>
      </w:r>
      <w:r>
        <w:rPr>
          <w:rFonts w:hint="eastAsia"/>
        </w:rPr>
        <w:t>WEB</w:t>
      </w:r>
      <w:r>
        <w:rPr>
          <w:rFonts w:hint="eastAsia"/>
        </w:rPr>
        <w:t>开发中提供强大的系统框架平台</w:t>
      </w:r>
    </w:p>
    <w:p w14:paraId="2AD14D3A" w14:textId="6F6702B1" w:rsidR="00DE18D7" w:rsidRDefault="00DE18D7" w:rsidP="001C61CB">
      <w:r>
        <w:tab/>
      </w:r>
      <w:proofErr w:type="gramStart"/>
      <w:r>
        <w:rPr>
          <w:rFonts w:hint="eastAsia"/>
        </w:rPr>
        <w:t>这里公司</w:t>
      </w:r>
      <w:proofErr w:type="gramEnd"/>
      <w:r>
        <w:rPr>
          <w:rFonts w:hint="eastAsia"/>
        </w:rPr>
        <w:t>主要用的是，</w:t>
      </w:r>
      <w:r>
        <w:rPr>
          <w:rFonts w:hint="eastAsia"/>
        </w:rPr>
        <w:t>V3.2</w:t>
      </w:r>
      <w:r>
        <w:rPr>
          <w:rFonts w:hint="eastAsia"/>
        </w:rPr>
        <w:t>，</w:t>
      </w:r>
      <w:r>
        <w:rPr>
          <w:rFonts w:hint="eastAsia"/>
        </w:rPr>
        <w:t>V3.3</w:t>
      </w:r>
      <w:r>
        <w:rPr>
          <w:rFonts w:hint="eastAsia"/>
        </w:rPr>
        <w:t>，</w:t>
      </w:r>
      <w:r>
        <w:rPr>
          <w:rFonts w:hint="eastAsia"/>
        </w:rPr>
        <w:t>V3.7</w:t>
      </w:r>
      <w:r>
        <w:t>Eclipse</w:t>
      </w:r>
      <w:r>
        <w:rPr>
          <w:rFonts w:hint="eastAsia"/>
        </w:rPr>
        <w:t>的版本</w:t>
      </w:r>
    </w:p>
    <w:p w14:paraId="036B03F9" w14:textId="1ABB6169" w:rsidR="00F96AB5" w:rsidRDefault="006E1F9F" w:rsidP="006E1F9F">
      <w:pPr>
        <w:pStyle w:val="11"/>
        <w:spacing w:beforeLines="0" w:before="120"/>
      </w:pPr>
      <w:r>
        <w:rPr>
          <w:rFonts w:hint="eastAsia"/>
        </w:rPr>
        <w:t>3）Eclipse的下载，安装及卸载</w:t>
      </w:r>
    </w:p>
    <w:p w14:paraId="2194B337" w14:textId="0F94857F" w:rsidR="006E1F9F" w:rsidRDefault="006E1F9F" w:rsidP="001C61CB">
      <w:r>
        <w:tab/>
      </w:r>
      <w:r>
        <w:rPr>
          <w:rFonts w:hint="eastAsia"/>
        </w:rPr>
        <w:t>下载</w:t>
      </w:r>
      <w:r>
        <w:rPr>
          <w:rFonts w:hint="eastAsia"/>
        </w:rPr>
        <w:t>:</w:t>
      </w:r>
      <w:r>
        <w:t>http://eclipse.org/</w:t>
      </w:r>
    </w:p>
    <w:p w14:paraId="4FD22244" w14:textId="6C501CF3" w:rsidR="006E1F9F" w:rsidRDefault="006E1F9F" w:rsidP="001C61CB">
      <w:r>
        <w:tab/>
      </w:r>
      <w:r>
        <w:rPr>
          <w:rFonts w:hint="eastAsia"/>
        </w:rPr>
        <w:t>安装：</w:t>
      </w:r>
    </w:p>
    <w:p w14:paraId="5873785B" w14:textId="251E24AA" w:rsidR="006E1F9F" w:rsidRDefault="006E1F9F" w:rsidP="001C61CB">
      <w:r>
        <w:tab/>
      </w:r>
      <w:r>
        <w:tab/>
      </w:r>
      <w:r>
        <w:rPr>
          <w:rFonts w:hint="eastAsia"/>
        </w:rPr>
        <w:t>绿色版：解压就可以使用</w:t>
      </w:r>
      <w:r>
        <w:rPr>
          <w:rFonts w:hint="eastAsia"/>
        </w:rPr>
        <w:t>Eclipse</w:t>
      </w:r>
    </w:p>
    <w:p w14:paraId="10715564" w14:textId="13AAED8F" w:rsidR="006E1F9F" w:rsidRDefault="006E1F9F" w:rsidP="001C61CB">
      <w:r>
        <w:tab/>
      </w:r>
      <w:r>
        <w:tab/>
      </w:r>
      <w:r>
        <w:rPr>
          <w:rFonts w:hint="eastAsia"/>
        </w:rPr>
        <w:t>安装版：双击运行，需要安装</w:t>
      </w:r>
      <w:r>
        <w:rPr>
          <w:rFonts w:hint="eastAsia"/>
        </w:rPr>
        <w:t>JDK</w:t>
      </w:r>
    </w:p>
    <w:p w14:paraId="1F683A21" w14:textId="72E7C198" w:rsidR="006E1F9F" w:rsidRDefault="006E1F9F" w:rsidP="001C61CB">
      <w:r>
        <w:tab/>
      </w:r>
      <w:r>
        <w:rPr>
          <w:rFonts w:hint="eastAsia"/>
        </w:rPr>
        <w:t>卸载</w:t>
      </w:r>
    </w:p>
    <w:p w14:paraId="3FFAD98F" w14:textId="6556B040" w:rsidR="006E1F9F" w:rsidRDefault="006E1F9F" w:rsidP="001C61CB">
      <w:r>
        <w:tab/>
      </w:r>
      <w:r>
        <w:tab/>
      </w:r>
      <w:r>
        <w:rPr>
          <w:rFonts w:hint="eastAsia"/>
        </w:rPr>
        <w:t>绿色版：直接删除文件夹即可</w:t>
      </w:r>
    </w:p>
    <w:p w14:paraId="49B47CF6" w14:textId="0D0C5B1F" w:rsidR="006E1F9F" w:rsidRDefault="006E1F9F" w:rsidP="001C61CB">
      <w:r>
        <w:tab/>
      </w:r>
      <w:r>
        <w:tab/>
      </w:r>
      <w:r>
        <w:rPr>
          <w:rFonts w:hint="eastAsia"/>
        </w:rPr>
        <w:t>安装版：专业卸载软件或者控制面板添加删除程序</w:t>
      </w:r>
    </w:p>
    <w:p w14:paraId="2E107F57" w14:textId="77777777" w:rsidR="006E1F9F" w:rsidRDefault="006E1F9F" w:rsidP="001C61CB"/>
    <w:p w14:paraId="13A3C6C8" w14:textId="3F07F02B" w:rsidR="00DD2A79" w:rsidRDefault="006E1F9F" w:rsidP="006341E7">
      <w:pPr>
        <w:pStyle w:val="11"/>
        <w:spacing w:beforeLines="0" w:before="120"/>
      </w:pPr>
      <w:r>
        <w:rPr>
          <w:rFonts w:hint="eastAsia"/>
        </w:rPr>
        <w:t>4）Eclipse的基本使用</w:t>
      </w:r>
    </w:p>
    <w:p w14:paraId="2E957B50" w14:textId="71ABD671" w:rsidR="006E1F9F" w:rsidRDefault="006E1F9F" w:rsidP="001C61CB">
      <w:r>
        <w:rPr>
          <w:rFonts w:hint="eastAsia"/>
        </w:rPr>
        <w:t>1.</w:t>
      </w:r>
      <w:r>
        <w:rPr>
          <w:rFonts w:hint="eastAsia"/>
        </w:rPr>
        <w:t>选择工作空间</w:t>
      </w:r>
    </w:p>
    <w:p w14:paraId="684E980C" w14:textId="20F9E92F" w:rsidR="006E1F9F" w:rsidRDefault="006E1F9F" w:rsidP="001C61CB">
      <w:r>
        <w:tab/>
      </w:r>
      <w:r>
        <w:rPr>
          <w:rFonts w:hint="eastAsia"/>
        </w:rPr>
        <w:t>工作空间，其实就是我们写的源代码所在目录</w:t>
      </w:r>
    </w:p>
    <w:p w14:paraId="2E737C34" w14:textId="72C4D3E0" w:rsidR="006E1F9F" w:rsidRDefault="008C253D" w:rsidP="001C61CB">
      <w:r>
        <w:rPr>
          <w:noProof/>
        </w:rPr>
        <w:drawing>
          <wp:inline distT="0" distB="0" distL="0" distR="0" wp14:anchorId="0866788C" wp14:editId="1F15A1AD">
            <wp:extent cx="1943100" cy="210065"/>
            <wp:effectExtent l="0" t="0" r="0" b="0"/>
            <wp:docPr id="368" name="图片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2"/>
                    <a:stretch>
                      <a:fillRect/>
                    </a:stretch>
                  </pic:blipFill>
                  <pic:spPr>
                    <a:xfrm>
                      <a:off x="0" y="0"/>
                      <a:ext cx="2011449" cy="2174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这里在</w:t>
      </w:r>
      <w:r>
        <w:rPr>
          <w:rFonts w:hint="eastAsia"/>
        </w:rPr>
        <w:t>develop</w:t>
      </w:r>
      <w:r>
        <w:rPr>
          <w:rFonts w:hint="eastAsia"/>
        </w:rPr>
        <w:t>文件夹下创建</w:t>
      </w:r>
      <w:r>
        <w:rPr>
          <w:rFonts w:hint="eastAsia"/>
        </w:rPr>
        <w:t>Eclipse</w:t>
      </w:r>
      <w:r>
        <w:rPr>
          <w:rFonts w:hint="eastAsia"/>
        </w:rPr>
        <w:t>工作空间</w:t>
      </w:r>
    </w:p>
    <w:p w14:paraId="078ADCAC" w14:textId="5E6C51D4" w:rsidR="00A56149" w:rsidRDefault="00A56149" w:rsidP="001C61CB">
      <w:r>
        <w:rPr>
          <w:rFonts w:hint="eastAsia"/>
        </w:rPr>
        <w:t>创建一个</w:t>
      </w:r>
      <w:r>
        <w:rPr>
          <w:rFonts w:hint="eastAsia"/>
        </w:rPr>
        <w:t>HelloWorld</w:t>
      </w:r>
      <w:r>
        <w:rPr>
          <w:rFonts w:hint="eastAsia"/>
        </w:rPr>
        <w:t>案例</w:t>
      </w:r>
    </w:p>
    <w:p w14:paraId="4156FD19" w14:textId="485FE30E" w:rsidR="00A56149" w:rsidRDefault="00A56149" w:rsidP="001C61CB">
      <w:r>
        <w:rPr>
          <w:rFonts w:hint="eastAsia"/>
        </w:rPr>
        <w:t>A</w:t>
      </w:r>
      <w:r>
        <w:rPr>
          <w:rFonts w:hint="eastAsia"/>
        </w:rPr>
        <w:t>：创建项目（代码以项目为基本单位）</w:t>
      </w:r>
    </w:p>
    <w:p w14:paraId="21966AE7" w14:textId="352EFF4D" w:rsidR="00A56149" w:rsidRDefault="00A56149" w:rsidP="001C61CB">
      <w:r>
        <w:rPr>
          <w:rFonts w:hint="eastAsia"/>
        </w:rPr>
        <w:t>B</w:t>
      </w:r>
      <w:r>
        <w:rPr>
          <w:rFonts w:hint="eastAsia"/>
        </w:rPr>
        <w:t>：创建包</w:t>
      </w:r>
    </w:p>
    <w:p w14:paraId="67050DEE" w14:textId="27B4366F" w:rsidR="00A56149" w:rsidRDefault="00A56149" w:rsidP="001C61CB">
      <w:r>
        <w:rPr>
          <w:rFonts w:hint="eastAsia"/>
        </w:rPr>
        <w:t>C</w:t>
      </w:r>
      <w:r>
        <w:rPr>
          <w:rFonts w:hint="eastAsia"/>
        </w:rPr>
        <w:t>：创建类</w:t>
      </w:r>
    </w:p>
    <w:p w14:paraId="479907E1" w14:textId="04712A1E" w:rsidR="00A56149" w:rsidRDefault="00A56149" w:rsidP="001C61CB">
      <w:r>
        <w:rPr>
          <w:rFonts w:hint="eastAsia"/>
        </w:rPr>
        <w:t>D</w:t>
      </w:r>
      <w:r>
        <w:rPr>
          <w:rFonts w:hint="eastAsia"/>
        </w:rPr>
        <w:t>：编写代码</w:t>
      </w:r>
    </w:p>
    <w:p w14:paraId="04697427" w14:textId="6BC0725F" w:rsidR="00C407B3" w:rsidRPr="00C407B3" w:rsidRDefault="00C407B3" w:rsidP="001C61CB">
      <w:r>
        <w:rPr>
          <w:rFonts w:hint="eastAsia"/>
        </w:rPr>
        <w:t>A</w:t>
      </w:r>
      <w:r>
        <w:rPr>
          <w:rFonts w:hint="eastAsia"/>
        </w:rPr>
        <w:t>：创建项目（代码以项目为基本单位）</w:t>
      </w:r>
    </w:p>
    <w:p w14:paraId="0C1185F8" w14:textId="56B3CE96" w:rsidR="00A56149" w:rsidRDefault="00C407B3" w:rsidP="006341E7">
      <w:pPr>
        <w:jc w:val="center"/>
      </w:pPr>
      <w:r>
        <w:rPr>
          <w:noProof/>
        </w:rPr>
        <w:drawing>
          <wp:inline distT="0" distB="0" distL="0" distR="0" wp14:anchorId="7C483620" wp14:editId="3C0C59C5">
            <wp:extent cx="2829116" cy="2948354"/>
            <wp:effectExtent l="0" t="0" r="9525" b="4445"/>
            <wp:docPr id="369" name="图片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3"/>
                    <a:stretch>
                      <a:fillRect/>
                    </a:stretch>
                  </pic:blipFill>
                  <pic:spPr>
                    <a:xfrm>
                      <a:off x="0" y="0"/>
                      <a:ext cx="2919307" cy="30423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5A181F" w14:textId="77777777" w:rsidR="00C407B3" w:rsidRDefault="00C407B3" w:rsidP="001C61CB"/>
    <w:p w14:paraId="4727ED34" w14:textId="2CC886D1" w:rsidR="00C407B3" w:rsidRDefault="00C407B3" w:rsidP="001C61CB">
      <w:r>
        <w:rPr>
          <w:rFonts w:hint="eastAsia"/>
        </w:rPr>
        <w:t>B</w:t>
      </w:r>
      <w:r>
        <w:rPr>
          <w:rFonts w:hint="eastAsia"/>
        </w:rPr>
        <w:t>：创建包</w:t>
      </w:r>
    </w:p>
    <w:p w14:paraId="4B0946BB" w14:textId="225C39F3" w:rsidR="00C407B3" w:rsidRPr="00A56149" w:rsidRDefault="00C407B3" w:rsidP="001C61CB">
      <w:r>
        <w:rPr>
          <w:noProof/>
        </w:rPr>
        <w:drawing>
          <wp:inline distT="0" distB="0" distL="0" distR="0" wp14:anchorId="5789305C" wp14:editId="4A2F1825">
            <wp:extent cx="2258170" cy="371686"/>
            <wp:effectExtent l="0" t="0" r="0" b="9525"/>
            <wp:docPr id="370" name="图片 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4"/>
                    <a:stretch>
                      <a:fillRect/>
                    </a:stretch>
                  </pic:blipFill>
                  <pic:spPr>
                    <a:xfrm>
                      <a:off x="0" y="0"/>
                      <a:ext cx="2284929" cy="3760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BC5D93" w14:textId="3A226EB4" w:rsidR="00DD2A79" w:rsidRDefault="00C407B3" w:rsidP="006341E7">
      <w:pPr>
        <w:jc w:val="center"/>
      </w:pPr>
      <w:r>
        <w:rPr>
          <w:noProof/>
        </w:rPr>
        <w:drawing>
          <wp:inline distT="0" distB="0" distL="0" distR="0" wp14:anchorId="65484F0D" wp14:editId="1277028F">
            <wp:extent cx="3074788" cy="1433681"/>
            <wp:effectExtent l="0" t="0" r="0" b="0"/>
            <wp:docPr id="371" name="图片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5"/>
                    <a:stretch>
                      <a:fillRect/>
                    </a:stretch>
                  </pic:blipFill>
                  <pic:spPr>
                    <a:xfrm>
                      <a:off x="0" y="0"/>
                      <a:ext cx="3117694" cy="1453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300FA8" w14:textId="445B7818" w:rsidR="00C407B3" w:rsidRDefault="00C407B3" w:rsidP="001C61CB">
      <w:r>
        <w:rPr>
          <w:rFonts w:hint="eastAsia"/>
        </w:rPr>
        <w:t>C</w:t>
      </w:r>
      <w:r>
        <w:rPr>
          <w:rFonts w:hint="eastAsia"/>
        </w:rPr>
        <w:t>：创建类</w:t>
      </w:r>
    </w:p>
    <w:p w14:paraId="55FDD06C" w14:textId="320BFE85" w:rsidR="00C407B3" w:rsidRDefault="00C407B3" w:rsidP="006341E7">
      <w:pPr>
        <w:jc w:val="center"/>
      </w:pPr>
      <w:r>
        <w:rPr>
          <w:noProof/>
        </w:rPr>
        <w:drawing>
          <wp:inline distT="0" distB="0" distL="0" distR="0" wp14:anchorId="01BA4C34" wp14:editId="50F20A24">
            <wp:extent cx="3042051" cy="3125470"/>
            <wp:effectExtent l="0" t="0" r="6350" b="0"/>
            <wp:docPr id="372" name="图片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6"/>
                    <a:stretch>
                      <a:fillRect/>
                    </a:stretch>
                  </pic:blipFill>
                  <pic:spPr>
                    <a:xfrm>
                      <a:off x="0" y="0"/>
                      <a:ext cx="3096999" cy="31819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CB622F" w14:textId="77777777" w:rsidR="00B140B7" w:rsidRDefault="00B140B7" w:rsidP="00B140B7">
      <w:r>
        <w:rPr>
          <w:rFonts w:hint="eastAsia"/>
        </w:rPr>
        <w:t>D</w:t>
      </w:r>
      <w:r>
        <w:rPr>
          <w:rFonts w:hint="eastAsia"/>
        </w:rPr>
        <w:t>：编写代码</w:t>
      </w:r>
    </w:p>
    <w:p w14:paraId="324E0BD5" w14:textId="4A203F9F" w:rsidR="00DD2A79" w:rsidRDefault="00B140B7" w:rsidP="006341E7">
      <w:pPr>
        <w:jc w:val="center"/>
      </w:pPr>
      <w:r>
        <w:rPr>
          <w:noProof/>
        </w:rPr>
        <w:drawing>
          <wp:inline distT="0" distB="0" distL="0" distR="0" wp14:anchorId="5235879C" wp14:editId="0205D4C1">
            <wp:extent cx="3047170" cy="1126128"/>
            <wp:effectExtent l="0" t="0" r="1270" b="0"/>
            <wp:docPr id="373" name="图片 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7"/>
                    <a:stretch>
                      <a:fillRect/>
                    </a:stretch>
                  </pic:blipFill>
                  <pic:spPr>
                    <a:xfrm>
                      <a:off x="0" y="0"/>
                      <a:ext cx="3145542" cy="11624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BD6BA8" w14:textId="3FA93CB5" w:rsidR="009120E4" w:rsidRDefault="009120E4" w:rsidP="009120E4">
      <w:pPr>
        <w:pStyle w:val="11"/>
        <w:spacing w:beforeLines="0" w:before="120"/>
      </w:pPr>
      <w:r>
        <w:rPr>
          <w:rFonts w:hint="eastAsia"/>
        </w:rPr>
        <w:t>5）编译</w:t>
      </w:r>
    </w:p>
    <w:p w14:paraId="5A8AB901" w14:textId="097E7953" w:rsidR="009120E4" w:rsidRDefault="009120E4" w:rsidP="001C61CB">
      <w:r>
        <w:tab/>
      </w:r>
      <w:r>
        <w:rPr>
          <w:rFonts w:hint="eastAsia"/>
        </w:rPr>
        <w:t>Eclipse</w:t>
      </w:r>
      <w:r>
        <w:rPr>
          <w:rFonts w:hint="eastAsia"/>
        </w:rPr>
        <w:t>是自动编译的，在保存那一刻就帮你编译好了</w:t>
      </w:r>
    </w:p>
    <w:p w14:paraId="54011F5F" w14:textId="04F33C89" w:rsidR="009120E4" w:rsidRDefault="009120E4" w:rsidP="009120E4">
      <w:pPr>
        <w:pStyle w:val="11"/>
        <w:spacing w:beforeLines="0" w:before="120"/>
      </w:pPr>
      <w:r>
        <w:rPr>
          <w:rFonts w:hint="eastAsia"/>
        </w:rPr>
        <w:t>6）运行</w:t>
      </w:r>
    </w:p>
    <w:p w14:paraId="02660B72" w14:textId="602F4636" w:rsidR="009120E4" w:rsidRDefault="009120E4" w:rsidP="001C61CB">
      <w:r>
        <w:tab/>
      </w:r>
      <w:r>
        <w:rPr>
          <w:rFonts w:hint="eastAsia"/>
        </w:rPr>
        <w:t>方式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：点击虫子后面的绿色内的三角形按钮；</w:t>
      </w:r>
    </w:p>
    <w:p w14:paraId="10A581ED" w14:textId="44742790" w:rsidR="009120E4" w:rsidRDefault="009120E4" w:rsidP="001C61CB">
      <w:r>
        <w:tab/>
      </w:r>
      <w:r>
        <w:rPr>
          <w:rFonts w:hint="eastAsia"/>
        </w:rPr>
        <w:t>方式二：点击</w:t>
      </w:r>
      <w:r>
        <w:rPr>
          <w:rFonts w:hint="eastAsia"/>
        </w:rPr>
        <w:t>Run</w:t>
      </w:r>
      <w:r>
        <w:rPr>
          <w:rFonts w:hint="eastAsia"/>
        </w:rPr>
        <w:t>菜单下的</w:t>
      </w:r>
      <w:r>
        <w:rPr>
          <w:rFonts w:hint="eastAsia"/>
        </w:rPr>
        <w:t>run</w:t>
      </w:r>
      <w:r>
        <w:rPr>
          <w:rFonts w:hint="eastAsia"/>
        </w:rPr>
        <w:t>，也可以使用快捷键</w:t>
      </w:r>
      <w:r>
        <w:rPr>
          <w:rFonts w:hint="eastAsia"/>
        </w:rPr>
        <w:t>Ctrl+F11</w:t>
      </w:r>
    </w:p>
    <w:p w14:paraId="371E8812" w14:textId="2D733EB7" w:rsidR="009120E4" w:rsidRDefault="009120E4" w:rsidP="001C61CB">
      <w:r>
        <w:tab/>
      </w:r>
      <w:r>
        <w:rPr>
          <w:rFonts w:hint="eastAsia"/>
        </w:rPr>
        <w:t>方式三（推荐）：选择要运行的文件或在要运行的文件内容中</w:t>
      </w:r>
    </w:p>
    <w:p w14:paraId="0B48FE8A" w14:textId="5760DF33" w:rsidR="009120E4" w:rsidRDefault="009120E4" w:rsidP="001C61CB">
      <w:r>
        <w:tab/>
      </w:r>
      <w:r>
        <w:tab/>
      </w:r>
      <w:r>
        <w:rPr>
          <w:rFonts w:hint="eastAsia"/>
        </w:rPr>
        <w:t>右键</w:t>
      </w:r>
      <w:r>
        <w:rPr>
          <w:rFonts w:hint="eastAsia"/>
        </w:rPr>
        <w:t>-Run</w:t>
      </w:r>
      <w:r>
        <w:t xml:space="preserve"> </w:t>
      </w:r>
      <w:r>
        <w:rPr>
          <w:rFonts w:hint="eastAsia"/>
        </w:rPr>
        <w:t>as-Java</w:t>
      </w:r>
      <w:r>
        <w:t xml:space="preserve"> </w:t>
      </w:r>
      <w:r>
        <w:rPr>
          <w:rFonts w:hint="eastAsia"/>
        </w:rPr>
        <w:t>Application</w:t>
      </w:r>
      <w:r>
        <w:rPr>
          <w:rFonts w:hint="eastAsia"/>
        </w:rPr>
        <w:t>即可（快捷键：</w:t>
      </w:r>
      <w:r>
        <w:rPr>
          <w:rFonts w:hint="eastAsia"/>
        </w:rPr>
        <w:t>Alt+Shift+X</w:t>
      </w:r>
      <w:r>
        <w:rPr>
          <w:rFonts w:hint="eastAsia"/>
        </w:rPr>
        <w:t>，</w:t>
      </w:r>
      <w:r>
        <w:rPr>
          <w:rFonts w:hint="eastAsia"/>
        </w:rPr>
        <w:t>J</w:t>
      </w:r>
      <w:r>
        <w:rPr>
          <w:rFonts w:hint="eastAsia"/>
        </w:rPr>
        <w:t>）</w:t>
      </w:r>
    </w:p>
    <w:p w14:paraId="7FEF0DA3" w14:textId="20795223" w:rsidR="00DD2A79" w:rsidRDefault="009120E4" w:rsidP="001C61CB">
      <w:r>
        <w:rPr>
          <w:rFonts w:hint="eastAsia"/>
        </w:rPr>
        <w:t>看到</w:t>
      </w:r>
      <w:r>
        <w:rPr>
          <w:rFonts w:hint="eastAsia"/>
        </w:rPr>
        <w:t>Consolse</w:t>
      </w:r>
      <w:r>
        <w:rPr>
          <w:rFonts w:hint="eastAsia"/>
        </w:rPr>
        <w:t>即可，其就是</w:t>
      </w:r>
      <w:r>
        <w:rPr>
          <w:rFonts w:hint="eastAsia"/>
        </w:rPr>
        <w:t>E</w:t>
      </w:r>
      <w:r>
        <w:t>clipse</w:t>
      </w:r>
      <w:r>
        <w:rPr>
          <w:rFonts w:hint="eastAsia"/>
        </w:rPr>
        <w:t>自带的控制台</w:t>
      </w:r>
    </w:p>
    <w:p w14:paraId="6950BC90" w14:textId="595ED4D3" w:rsidR="009120E4" w:rsidRDefault="009120E4" w:rsidP="001C61CB"/>
    <w:p w14:paraId="26178DCD" w14:textId="4C553E2E" w:rsidR="009120E4" w:rsidRDefault="009120E4" w:rsidP="001C61CB">
      <w:r>
        <w:rPr>
          <w:rFonts w:hint="eastAsia"/>
        </w:rPr>
        <w:lastRenderedPageBreak/>
        <w:t>7</w:t>
      </w:r>
      <w:r>
        <w:rPr>
          <w:rFonts w:hint="eastAsia"/>
        </w:rPr>
        <w:t>）</w:t>
      </w:r>
      <w:r>
        <w:rPr>
          <w:rFonts w:hint="eastAsia"/>
        </w:rPr>
        <w:t>Eclipse</w:t>
      </w:r>
      <w:r>
        <w:rPr>
          <w:rFonts w:hint="eastAsia"/>
        </w:rPr>
        <w:t>的视窗与视图</w:t>
      </w:r>
    </w:p>
    <w:p w14:paraId="7D3F59C0" w14:textId="7F65E6DB" w:rsidR="009120E4" w:rsidRDefault="008B58CF" w:rsidP="001C61CB">
      <w:r>
        <w:rPr>
          <w:rFonts w:hint="eastAsia"/>
        </w:rPr>
        <w:t>1.</w:t>
      </w:r>
      <w:r>
        <w:rPr>
          <w:rFonts w:hint="eastAsia"/>
        </w:rPr>
        <w:t>视图有两个：</w:t>
      </w:r>
      <w:r>
        <w:rPr>
          <w:noProof/>
        </w:rPr>
        <w:drawing>
          <wp:inline distT="0" distB="0" distL="0" distR="0" wp14:anchorId="246E6C17" wp14:editId="3A62D997">
            <wp:extent cx="1379764" cy="290914"/>
            <wp:effectExtent l="0" t="0" r="0" b="0"/>
            <wp:docPr id="361" name="图片 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8"/>
                    <a:stretch>
                      <a:fillRect/>
                    </a:stretch>
                  </pic:blipFill>
                  <pic:spPr>
                    <a:xfrm>
                      <a:off x="0" y="0"/>
                      <a:ext cx="1471739" cy="3103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一个是</w:t>
      </w:r>
      <w:r>
        <w:rPr>
          <w:rFonts w:hint="eastAsia"/>
        </w:rPr>
        <w:t>JavaEE</w:t>
      </w:r>
      <w:r>
        <w:rPr>
          <w:rFonts w:hint="eastAsia"/>
        </w:rPr>
        <w:t>视图，一个是</w:t>
      </w:r>
      <w:r>
        <w:rPr>
          <w:rFonts w:hint="eastAsia"/>
        </w:rPr>
        <w:t>Debug</w:t>
      </w:r>
      <w:r>
        <w:rPr>
          <w:rFonts w:hint="eastAsia"/>
        </w:rPr>
        <w:t>视图</w:t>
      </w:r>
    </w:p>
    <w:p w14:paraId="17350894" w14:textId="72266D7D" w:rsidR="008B58CF" w:rsidRDefault="008B58CF" w:rsidP="001C61CB">
      <w:r>
        <w:t>JavaEE</w:t>
      </w:r>
      <w:r>
        <w:rPr>
          <w:rFonts w:hint="eastAsia"/>
        </w:rPr>
        <w:t>视图中有如下几个：</w:t>
      </w:r>
    </w:p>
    <w:p w14:paraId="474356C9" w14:textId="07CA8796" w:rsidR="008B58CF" w:rsidRDefault="008B58CF" w:rsidP="001C61CB">
      <w:r>
        <w:rPr>
          <w:noProof/>
        </w:rPr>
        <w:drawing>
          <wp:inline distT="0" distB="0" distL="0" distR="0" wp14:anchorId="7FC034FE" wp14:editId="180F27A6">
            <wp:extent cx="5274310" cy="2225675"/>
            <wp:effectExtent l="0" t="0" r="2540" b="3175"/>
            <wp:docPr id="375" name="图片 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25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0A8AF9" w14:textId="41EC6D93" w:rsidR="008B58CF" w:rsidRDefault="008B58CF" w:rsidP="001C61CB">
      <w:r>
        <w:rPr>
          <w:rFonts w:hint="eastAsia"/>
        </w:rPr>
        <w:t>PackageExplorer</w:t>
      </w:r>
      <w:r>
        <w:rPr>
          <w:rFonts w:hint="eastAsia"/>
        </w:rPr>
        <w:t>显示项目结构，包，类及资源</w:t>
      </w:r>
    </w:p>
    <w:p w14:paraId="2634755F" w14:textId="4F5601A0" w:rsidR="008B58CF" w:rsidRDefault="008B58CF" w:rsidP="001C61CB">
      <w:r>
        <w:rPr>
          <w:noProof/>
        </w:rPr>
        <w:drawing>
          <wp:inline distT="0" distB="0" distL="0" distR="0" wp14:anchorId="31894293" wp14:editId="0182628F">
            <wp:extent cx="2193471" cy="1288334"/>
            <wp:effectExtent l="0" t="0" r="0" b="7620"/>
            <wp:docPr id="376" name="图片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0"/>
                    <a:stretch>
                      <a:fillRect/>
                    </a:stretch>
                  </pic:blipFill>
                  <pic:spPr>
                    <a:xfrm>
                      <a:off x="0" y="0"/>
                      <a:ext cx="2216764" cy="1302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2C5AFC" w14:textId="249BF42D" w:rsidR="008B58CF" w:rsidRDefault="008B58CF" w:rsidP="001C61CB">
      <w:r>
        <w:rPr>
          <w:rFonts w:hint="eastAsia"/>
        </w:rPr>
        <w:t>Outline</w:t>
      </w:r>
      <w:r>
        <w:t xml:space="preserve"> </w:t>
      </w:r>
      <w:r>
        <w:rPr>
          <w:rFonts w:hint="eastAsia"/>
        </w:rPr>
        <w:t>显示类的结构，方便查找，识别和修改</w:t>
      </w:r>
    </w:p>
    <w:p w14:paraId="0DF31800" w14:textId="7CF57F1F" w:rsidR="008B58CF" w:rsidRDefault="008B58CF" w:rsidP="001C61CB">
      <w:r>
        <w:rPr>
          <w:noProof/>
        </w:rPr>
        <w:drawing>
          <wp:inline distT="0" distB="0" distL="0" distR="0" wp14:anchorId="4CE7FBAA" wp14:editId="156FCC18">
            <wp:extent cx="2284301" cy="859972"/>
            <wp:effectExtent l="0" t="0" r="1905" b="0"/>
            <wp:docPr id="377" name="图片 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1"/>
                    <a:stretch>
                      <a:fillRect/>
                    </a:stretch>
                  </pic:blipFill>
                  <pic:spPr>
                    <a:xfrm>
                      <a:off x="0" y="0"/>
                      <a:ext cx="2313377" cy="8709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1AB042" w14:textId="2429CD5E" w:rsidR="008B58CF" w:rsidRDefault="008B58CF" w:rsidP="001C61CB">
      <w:r>
        <w:rPr>
          <w:rFonts w:hint="eastAsia"/>
        </w:rPr>
        <w:t>Console</w:t>
      </w:r>
      <w:r>
        <w:rPr>
          <w:rFonts w:hint="eastAsia"/>
        </w:rPr>
        <w:t>程序运行的结构在该窗口显示</w:t>
      </w:r>
    </w:p>
    <w:p w14:paraId="72B84266" w14:textId="6D151400" w:rsidR="008B58CF" w:rsidRDefault="008B58CF" w:rsidP="001C61CB">
      <w:r>
        <w:rPr>
          <w:noProof/>
        </w:rPr>
        <w:drawing>
          <wp:inline distT="0" distB="0" distL="0" distR="0" wp14:anchorId="5CAD29C0" wp14:editId="3EFAE0C3">
            <wp:extent cx="5274310" cy="562610"/>
            <wp:effectExtent l="0" t="0" r="2540" b="8890"/>
            <wp:docPr id="378" name="图片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62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5EDD84" w14:textId="276B4A84" w:rsidR="00DD2A79" w:rsidRDefault="008B58CF" w:rsidP="001C61CB">
      <w:r>
        <w:rPr>
          <w:rFonts w:hint="eastAsia"/>
        </w:rPr>
        <w:t>Problems</w:t>
      </w:r>
      <w:r>
        <w:rPr>
          <w:rFonts w:hint="eastAsia"/>
        </w:rPr>
        <w:t>显示所有语法及错误所在的位置</w:t>
      </w:r>
    </w:p>
    <w:p w14:paraId="5A167003" w14:textId="4A4C30A8" w:rsidR="008B58CF" w:rsidRDefault="008B58CF" w:rsidP="001C61CB">
      <w:r>
        <w:rPr>
          <w:noProof/>
        </w:rPr>
        <w:drawing>
          <wp:inline distT="0" distB="0" distL="0" distR="0" wp14:anchorId="67F38362" wp14:editId="63932DE4">
            <wp:extent cx="5274310" cy="690880"/>
            <wp:effectExtent l="0" t="0" r="2540" b="0"/>
            <wp:docPr id="379" name="图片 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90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87F6D3" w14:textId="397CE1CB" w:rsidR="00DD2A79" w:rsidRDefault="008B58CF" w:rsidP="001C61CB">
      <w:r w:rsidRPr="008B58CF">
        <w:rPr>
          <w:rFonts w:hint="eastAsia"/>
          <w:highlight w:val="yellow"/>
        </w:rPr>
        <w:t>Hierarchy</w:t>
      </w:r>
      <w:r w:rsidRPr="008B58CF">
        <w:rPr>
          <w:rFonts w:hint="eastAsia"/>
          <w:highlight w:val="yellow"/>
        </w:rPr>
        <w:t>显示</w:t>
      </w:r>
      <w:r w:rsidRPr="008B58CF">
        <w:rPr>
          <w:rFonts w:hint="eastAsia"/>
          <w:highlight w:val="yellow"/>
        </w:rPr>
        <w:t>Java</w:t>
      </w:r>
      <w:r w:rsidRPr="008B58CF">
        <w:rPr>
          <w:rFonts w:hint="eastAsia"/>
          <w:highlight w:val="yellow"/>
        </w:rPr>
        <w:t>继承层次接口，</w:t>
      </w:r>
      <w:proofErr w:type="gramStart"/>
      <w:r w:rsidRPr="008B58CF">
        <w:rPr>
          <w:rFonts w:hint="eastAsia"/>
          <w:highlight w:val="yellow"/>
        </w:rPr>
        <w:t>选中类后</w:t>
      </w:r>
      <w:proofErr w:type="gramEnd"/>
      <w:r w:rsidRPr="008B58CF">
        <w:rPr>
          <w:rFonts w:hint="eastAsia"/>
          <w:highlight w:val="yellow"/>
        </w:rPr>
        <w:t>F4</w:t>
      </w:r>
    </w:p>
    <w:p w14:paraId="03F0B4DE" w14:textId="6667931D" w:rsidR="00DD2A79" w:rsidRDefault="008B58CF" w:rsidP="001C61CB">
      <w:r>
        <w:rPr>
          <w:noProof/>
        </w:rPr>
        <w:drawing>
          <wp:inline distT="0" distB="0" distL="0" distR="0" wp14:anchorId="2E83B28D" wp14:editId="5D673684">
            <wp:extent cx="5274310" cy="1229360"/>
            <wp:effectExtent l="0" t="0" r="2540" b="8890"/>
            <wp:docPr id="380" name="图片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29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E5F8BE" w14:textId="7C847400" w:rsidR="00DD2A79" w:rsidRDefault="00DD2A79" w:rsidP="001C61CB"/>
    <w:p w14:paraId="0063222F" w14:textId="7623140D" w:rsidR="00DD2A79" w:rsidRDefault="00DD2A79" w:rsidP="001C61CB"/>
    <w:p w14:paraId="3AC532A8" w14:textId="369B5313" w:rsidR="00DD2A79" w:rsidRDefault="008B58CF" w:rsidP="008B58CF">
      <w:pPr>
        <w:pStyle w:val="11"/>
        <w:spacing w:beforeLines="0" w:before="120"/>
      </w:pPr>
      <w:r>
        <w:rPr>
          <w:rFonts w:hint="eastAsia"/>
        </w:rPr>
        <w:lastRenderedPageBreak/>
        <w:t>7）工作空间的基本配置</w:t>
      </w:r>
    </w:p>
    <w:p w14:paraId="7FCECD60" w14:textId="3F05B942" w:rsidR="008B58CF" w:rsidRDefault="008B58CF" w:rsidP="001C61CB">
      <w:r>
        <w:rPr>
          <w:rFonts w:hint="eastAsia"/>
        </w:rPr>
        <w:t>①程序的编译和运行的环境配置（一般不改）</w:t>
      </w:r>
    </w:p>
    <w:p w14:paraId="59A0DE0F" w14:textId="5AC969D0" w:rsidR="008B58CF" w:rsidRDefault="008B58CF" w:rsidP="001C61CB">
      <w:r>
        <w:tab/>
      </w:r>
      <w:r>
        <w:rPr>
          <w:rFonts w:hint="eastAsia"/>
        </w:rPr>
        <w:t>window-preference-</w:t>
      </w:r>
      <w:r>
        <w:t>Java</w:t>
      </w:r>
    </w:p>
    <w:p w14:paraId="7BED25D4" w14:textId="23D81008" w:rsidR="008B58CF" w:rsidRDefault="008B58CF" w:rsidP="001C61CB">
      <w:r>
        <w:tab/>
      </w:r>
      <w:r>
        <w:rPr>
          <w:rFonts w:hint="eastAsia"/>
        </w:rPr>
        <w:t>编译环境：</w:t>
      </w:r>
      <w:r>
        <w:rPr>
          <w:rFonts w:hint="eastAsia"/>
        </w:rPr>
        <w:t>complier</w:t>
      </w:r>
      <w:r>
        <w:t xml:space="preserve"> </w:t>
      </w:r>
      <w:r>
        <w:rPr>
          <w:rFonts w:hint="eastAsia"/>
        </w:rPr>
        <w:t>默认选中就是最高版本</w:t>
      </w:r>
    </w:p>
    <w:p w14:paraId="32EBC1FF" w14:textId="7FC8218A" w:rsidR="008B58CF" w:rsidRDefault="008B58CF" w:rsidP="001C61CB">
      <w:r>
        <w:tab/>
      </w:r>
      <w:r>
        <w:rPr>
          <w:rFonts w:hint="eastAsia"/>
        </w:rPr>
        <w:t>运行环境：</w:t>
      </w:r>
      <w:r>
        <w:rPr>
          <w:rFonts w:hint="eastAsia"/>
        </w:rPr>
        <w:t>Installed</w:t>
      </w:r>
      <w:r>
        <w:t xml:space="preserve"> </w:t>
      </w:r>
      <w:r>
        <w:rPr>
          <w:rFonts w:hint="eastAsia"/>
        </w:rPr>
        <w:t>JRES</w:t>
      </w:r>
      <w:r>
        <w:t xml:space="preserve"> </w:t>
      </w:r>
      <w:r>
        <w:rPr>
          <w:rFonts w:hint="eastAsia"/>
        </w:rPr>
        <w:t>默认会找你安装的那个</w:t>
      </w:r>
      <w:r>
        <w:rPr>
          <w:rFonts w:hint="eastAsia"/>
        </w:rPr>
        <w:t>JDK</w:t>
      </w:r>
      <w:r>
        <w:rPr>
          <w:rFonts w:hint="eastAsia"/>
        </w:rPr>
        <w:t>，建议配置</w:t>
      </w:r>
      <w:r w:rsidR="008404DA">
        <w:rPr>
          <w:rFonts w:hint="eastAsia"/>
        </w:rPr>
        <w:t>Ja</w:t>
      </w:r>
      <w:r w:rsidR="008404DA">
        <w:t>va</w:t>
      </w:r>
      <w:r w:rsidR="008404DA">
        <w:rPr>
          <w:rFonts w:hint="eastAsia"/>
        </w:rPr>
        <w:t>的环境变量</w:t>
      </w:r>
    </w:p>
    <w:p w14:paraId="3BBBB022" w14:textId="25C88275" w:rsidR="008404DA" w:rsidRDefault="008404DA" w:rsidP="001C61CB">
      <w:r>
        <w:rPr>
          <w:rFonts w:hint="eastAsia"/>
        </w:rPr>
        <w:t>注意</w:t>
      </w:r>
      <w:r>
        <w:rPr>
          <w:rFonts w:hint="eastAsia"/>
        </w:rPr>
        <w:t>:</w:t>
      </w:r>
      <w:r>
        <w:rPr>
          <w:rFonts w:hint="eastAsia"/>
        </w:rPr>
        <w:t>低编译，</w:t>
      </w:r>
      <w:proofErr w:type="gramStart"/>
      <w:r>
        <w:rPr>
          <w:rFonts w:hint="eastAsia"/>
        </w:rPr>
        <w:t>高运行</w:t>
      </w:r>
      <w:proofErr w:type="gramEnd"/>
      <w:r>
        <w:rPr>
          <w:rFonts w:hint="eastAsia"/>
        </w:rPr>
        <w:t>可以；而高编译，</w:t>
      </w:r>
      <w:proofErr w:type="gramStart"/>
      <w:r>
        <w:rPr>
          <w:rFonts w:hint="eastAsia"/>
        </w:rPr>
        <w:t>低运行</w:t>
      </w:r>
      <w:proofErr w:type="gramEnd"/>
      <w:r>
        <w:rPr>
          <w:rFonts w:hint="eastAsia"/>
        </w:rPr>
        <w:t>不行（因为高版本会有一些新功能，</w:t>
      </w:r>
      <w:proofErr w:type="gramStart"/>
      <w:r>
        <w:rPr>
          <w:rFonts w:hint="eastAsia"/>
        </w:rPr>
        <w:t>低运</w:t>
      </w:r>
      <w:proofErr w:type="gramEnd"/>
      <w:r>
        <w:rPr>
          <w:rFonts w:hint="eastAsia"/>
        </w:rPr>
        <w:t>行不知道）</w:t>
      </w:r>
    </w:p>
    <w:p w14:paraId="2486F95C" w14:textId="63270F03" w:rsidR="00DD2A79" w:rsidRDefault="008404DA" w:rsidP="001C61CB">
      <w:r>
        <w:rPr>
          <w:rFonts w:hint="eastAsia"/>
        </w:rPr>
        <w:t>建议：编译和运行的版本一致</w:t>
      </w:r>
    </w:p>
    <w:p w14:paraId="6C77DF06" w14:textId="6A6EC0DE" w:rsidR="008404DA" w:rsidRDefault="008404DA" w:rsidP="001C61CB">
      <w:r w:rsidRPr="008404DA">
        <w:rPr>
          <w:rFonts w:hint="eastAsia"/>
          <w:color w:val="FF0000"/>
        </w:rPr>
        <w:t>②如何去掉默认注释</w:t>
      </w:r>
      <w:r>
        <w:rPr>
          <w:rFonts w:hint="eastAsia"/>
        </w:rPr>
        <w:t>：</w:t>
      </w:r>
    </w:p>
    <w:p w14:paraId="35E9E322" w14:textId="61DCA099" w:rsidR="008404DA" w:rsidRDefault="008404DA" w:rsidP="001C61CB">
      <w:r>
        <w:tab/>
      </w:r>
      <w:r>
        <w:rPr>
          <w:rFonts w:hint="eastAsia"/>
        </w:rPr>
        <w:t>window</w:t>
      </w:r>
      <w:r>
        <w:t xml:space="preserve"> – </w:t>
      </w:r>
      <w:r>
        <w:rPr>
          <w:rFonts w:hint="eastAsia"/>
        </w:rPr>
        <w:t>Preference</w:t>
      </w:r>
      <w:r>
        <w:t xml:space="preserve"> – </w:t>
      </w:r>
      <w:r>
        <w:rPr>
          <w:rFonts w:hint="eastAsia"/>
        </w:rPr>
        <w:t>Java</w:t>
      </w:r>
      <w:r>
        <w:t xml:space="preserve"> – </w:t>
      </w:r>
      <w:r>
        <w:rPr>
          <w:rFonts w:hint="eastAsia"/>
        </w:rPr>
        <w:t>Code</w:t>
      </w:r>
      <w:r>
        <w:t xml:space="preserve"> </w:t>
      </w:r>
      <w:r>
        <w:rPr>
          <w:rFonts w:hint="eastAsia"/>
        </w:rPr>
        <w:t>style</w:t>
      </w:r>
      <w:r>
        <w:t xml:space="preserve"> – </w:t>
      </w:r>
      <w:r>
        <w:rPr>
          <w:rFonts w:hint="eastAsia"/>
        </w:rPr>
        <w:t>Code</w:t>
      </w:r>
      <w:r>
        <w:t xml:space="preserve"> </w:t>
      </w:r>
      <w:r>
        <w:rPr>
          <w:rFonts w:hint="eastAsia"/>
        </w:rPr>
        <w:t>Templates</w:t>
      </w:r>
    </w:p>
    <w:p w14:paraId="680A04F1" w14:textId="64FD0B57" w:rsidR="008404DA" w:rsidRDefault="008404DA" w:rsidP="001C61CB">
      <w:r>
        <w:tab/>
      </w:r>
      <w:r>
        <w:rPr>
          <w:rFonts w:hint="eastAsia"/>
        </w:rPr>
        <w:t>选择你不想要的内容，通过右边</w:t>
      </w:r>
      <w:r>
        <w:rPr>
          <w:rFonts w:hint="eastAsia"/>
        </w:rPr>
        <w:t>Edit</w:t>
      </w:r>
      <w:r>
        <w:rPr>
          <w:rFonts w:hint="eastAsia"/>
        </w:rPr>
        <w:t>编辑</w:t>
      </w:r>
    </w:p>
    <w:p w14:paraId="5AA8F121" w14:textId="2B8ECAAF" w:rsidR="008404DA" w:rsidRDefault="008404DA" w:rsidP="001C61CB">
      <w:r>
        <w:tab/>
      </w:r>
      <w:r>
        <w:rPr>
          <w:rFonts w:hint="eastAsia"/>
        </w:rPr>
        <w:t>注意：</w:t>
      </w:r>
      <w:r w:rsidRPr="008404DA">
        <w:rPr>
          <w:rFonts w:hint="eastAsia"/>
          <w:color w:val="FF0000"/>
          <w:highlight w:val="yellow"/>
        </w:rPr>
        <w:t>请只删除注释部分，不是注释部分不要删除</w:t>
      </w:r>
      <w:r>
        <w:rPr>
          <w:rFonts w:hint="eastAsia"/>
        </w:rPr>
        <w:t>。</w:t>
      </w:r>
    </w:p>
    <w:p w14:paraId="20025EF0" w14:textId="57B97DF7" w:rsidR="008404DA" w:rsidRDefault="008404DA" w:rsidP="001C61CB">
      <w:r>
        <w:rPr>
          <w:noProof/>
        </w:rPr>
        <w:drawing>
          <wp:inline distT="0" distB="0" distL="0" distR="0" wp14:anchorId="7482FAE2" wp14:editId="1CBE02FE">
            <wp:extent cx="2577232" cy="1851932"/>
            <wp:effectExtent l="0" t="0" r="0" b="0"/>
            <wp:docPr id="381" name="图片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5"/>
                    <a:stretch>
                      <a:fillRect/>
                    </a:stretch>
                  </pic:blipFill>
                  <pic:spPr>
                    <a:xfrm>
                      <a:off x="0" y="0"/>
                      <a:ext cx="2589067" cy="18604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66AC038" wp14:editId="17DEC1B2">
            <wp:extent cx="2657204" cy="1027883"/>
            <wp:effectExtent l="0" t="0" r="0" b="1270"/>
            <wp:docPr id="382" name="图片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6"/>
                    <a:stretch>
                      <a:fillRect/>
                    </a:stretch>
                  </pic:blipFill>
                  <pic:spPr>
                    <a:xfrm>
                      <a:off x="0" y="0"/>
                      <a:ext cx="2698341" cy="10437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223E55" w14:textId="7C4FF64C" w:rsidR="008404DA" w:rsidRDefault="008404DA" w:rsidP="001C61CB">
      <w:r>
        <w:rPr>
          <w:noProof/>
        </w:rPr>
        <w:drawing>
          <wp:inline distT="0" distB="0" distL="0" distR="0" wp14:anchorId="22A8B90C" wp14:editId="5979E59B">
            <wp:extent cx="2305699" cy="1805668"/>
            <wp:effectExtent l="0" t="0" r="0" b="4445"/>
            <wp:docPr id="383" name="图片 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7"/>
                    <a:stretch>
                      <a:fillRect/>
                    </a:stretch>
                  </pic:blipFill>
                  <pic:spPr>
                    <a:xfrm>
                      <a:off x="0" y="0"/>
                      <a:ext cx="2334328" cy="18280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FBB415" w14:textId="04D879BF" w:rsidR="00DD2A79" w:rsidRDefault="008404DA" w:rsidP="001C61CB">
      <w:r>
        <w:rPr>
          <w:rFonts w:ascii="宋体" w:eastAsia="宋体" w:hAnsi="宋体" w:hint="eastAsia"/>
        </w:rPr>
        <w:t>③</w:t>
      </w:r>
      <w:r>
        <w:rPr>
          <w:rFonts w:hint="eastAsia"/>
        </w:rPr>
        <w:t>行号的显示和隐藏</w:t>
      </w:r>
    </w:p>
    <w:p w14:paraId="7FC33DE5" w14:textId="5164225A" w:rsidR="008404DA" w:rsidRDefault="0036147B" w:rsidP="001C61CB">
      <w:r>
        <w:rPr>
          <w:rFonts w:hint="eastAsia"/>
        </w:rPr>
        <w:t xml:space="preserve"> </w:t>
      </w:r>
      <w:r>
        <w:tab/>
      </w:r>
      <w:r>
        <w:rPr>
          <w:rFonts w:hint="eastAsia"/>
        </w:rPr>
        <w:t>显示：在代码区域的最左边的空白区域，右键</w:t>
      </w:r>
      <w:r>
        <w:t>—</w:t>
      </w:r>
      <w:r>
        <w:rPr>
          <w:rFonts w:hint="eastAsia"/>
        </w:rPr>
        <w:t>show</w:t>
      </w:r>
      <w:r>
        <w:t>—</w:t>
      </w:r>
      <w:r>
        <w:rPr>
          <w:rFonts w:hint="eastAsia"/>
        </w:rPr>
        <w:t>Line</w:t>
      </w:r>
      <w:r>
        <w:t xml:space="preserve"> </w:t>
      </w:r>
      <w:r>
        <w:rPr>
          <w:rFonts w:hint="eastAsia"/>
        </w:rPr>
        <w:t>Numbers</w:t>
      </w:r>
      <w:r>
        <w:rPr>
          <w:rFonts w:hint="eastAsia"/>
        </w:rPr>
        <w:t>即可</w:t>
      </w:r>
    </w:p>
    <w:p w14:paraId="0986B063" w14:textId="412536E0" w:rsidR="0036147B" w:rsidRDefault="0036147B" w:rsidP="001C61CB">
      <w:r>
        <w:tab/>
      </w:r>
      <w:r>
        <w:rPr>
          <w:rFonts w:hint="eastAsia"/>
        </w:rPr>
        <w:t>隐藏：重复上述的操作</w:t>
      </w:r>
    </w:p>
    <w:p w14:paraId="4BB71893" w14:textId="2BEA6F7E" w:rsidR="0036147B" w:rsidRDefault="0036147B" w:rsidP="001C61CB">
      <w:r>
        <w:rPr>
          <w:rFonts w:hint="eastAsia"/>
        </w:rPr>
        <w:t>④字体的大小及颜色</w:t>
      </w:r>
    </w:p>
    <w:p w14:paraId="5BC40EE9" w14:textId="6C3AA214" w:rsidR="0036147B" w:rsidRDefault="0036147B" w:rsidP="001C61CB">
      <w:r>
        <w:rPr>
          <w:rFonts w:hint="eastAsia"/>
        </w:rPr>
        <w:t>a</w:t>
      </w:r>
      <w:r>
        <w:rPr>
          <w:rFonts w:hint="eastAsia"/>
        </w:rPr>
        <w:t>：</w:t>
      </w:r>
      <w:r>
        <w:rPr>
          <w:rFonts w:hint="eastAsia"/>
        </w:rPr>
        <w:t>java</w:t>
      </w:r>
      <w:r>
        <w:rPr>
          <w:rFonts w:hint="eastAsia"/>
        </w:rPr>
        <w:t>代码区的字体大小和颜色</w:t>
      </w:r>
    </w:p>
    <w:p w14:paraId="6FEA5AB2" w14:textId="58F4AEC5" w:rsidR="00DD2A79" w:rsidRDefault="0036147B" w:rsidP="001C61CB">
      <w:r>
        <w:tab/>
      </w:r>
      <w:r>
        <w:rPr>
          <w:rFonts w:hint="eastAsia"/>
        </w:rPr>
        <w:t>window-preference-general-appearance-color</w:t>
      </w:r>
      <w:r>
        <w:t xml:space="preserve"> </w:t>
      </w:r>
      <w:r>
        <w:rPr>
          <w:rFonts w:hint="eastAsia"/>
        </w:rPr>
        <w:t>and</w:t>
      </w:r>
      <w:r>
        <w:t xml:space="preserve"> </w:t>
      </w:r>
      <w:r>
        <w:rPr>
          <w:rFonts w:hint="eastAsia"/>
        </w:rPr>
        <w:t>fonts-Java</w:t>
      </w:r>
      <w:r>
        <w:rPr>
          <w:rFonts w:hint="eastAsia"/>
        </w:rPr>
        <w:t>修改</w:t>
      </w:r>
      <w:r>
        <w:rPr>
          <w:rFonts w:hint="eastAsia"/>
        </w:rPr>
        <w:t>-java</w:t>
      </w:r>
      <w:r>
        <w:t xml:space="preserve"> </w:t>
      </w:r>
      <w:r>
        <w:rPr>
          <w:rFonts w:hint="eastAsia"/>
        </w:rPr>
        <w:t>edit</w:t>
      </w:r>
      <w:r>
        <w:t xml:space="preserve"> </w:t>
      </w:r>
      <w:r>
        <w:rPr>
          <w:rFonts w:hint="eastAsia"/>
        </w:rPr>
        <w:t>Text</w:t>
      </w:r>
    </w:p>
    <w:p w14:paraId="632B1812" w14:textId="4D75F132" w:rsidR="00DD2A79" w:rsidRDefault="0036147B" w:rsidP="001C61CB">
      <w:r>
        <w:rPr>
          <w:noProof/>
        </w:rPr>
        <w:drawing>
          <wp:inline distT="0" distB="0" distL="0" distR="0" wp14:anchorId="1ABC602C" wp14:editId="1D2FCA70">
            <wp:extent cx="3292929" cy="1859360"/>
            <wp:effectExtent l="0" t="0" r="3175" b="7620"/>
            <wp:docPr id="384" name="图片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8"/>
                    <a:stretch>
                      <a:fillRect/>
                    </a:stretch>
                  </pic:blipFill>
                  <pic:spPr>
                    <a:xfrm>
                      <a:off x="0" y="0"/>
                      <a:ext cx="3328246" cy="18793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B2E215" w14:textId="138EDC45" w:rsidR="0036147B" w:rsidRDefault="0036147B" w:rsidP="001C61CB">
      <w:r>
        <w:rPr>
          <w:rFonts w:hint="eastAsia"/>
        </w:rPr>
        <w:lastRenderedPageBreak/>
        <w:t>b</w:t>
      </w:r>
      <w:r>
        <w:rPr>
          <w:rFonts w:hint="eastAsia"/>
        </w:rPr>
        <w:t>：控制台</w:t>
      </w:r>
      <w:r>
        <w:rPr>
          <w:rFonts w:hint="eastAsia"/>
        </w:rPr>
        <w:t>console</w:t>
      </w:r>
    </w:p>
    <w:p w14:paraId="6AA50DC5" w14:textId="79F2D925" w:rsidR="0036147B" w:rsidRDefault="0036147B" w:rsidP="001C61CB">
      <w:r>
        <w:tab/>
      </w:r>
      <w:r>
        <w:rPr>
          <w:rFonts w:hint="eastAsia"/>
        </w:rPr>
        <w:t>window-preference-general-appearance-color</w:t>
      </w:r>
      <w:r>
        <w:t xml:space="preserve"> </w:t>
      </w:r>
      <w:r>
        <w:rPr>
          <w:rFonts w:hint="eastAsia"/>
        </w:rPr>
        <w:t>and</w:t>
      </w:r>
      <w:r>
        <w:t xml:space="preserve"> </w:t>
      </w:r>
      <w:r>
        <w:rPr>
          <w:rFonts w:hint="eastAsia"/>
        </w:rPr>
        <w:t>fonts-Debug-console</w:t>
      </w:r>
      <w:r>
        <w:t xml:space="preserve"> </w:t>
      </w:r>
      <w:r>
        <w:rPr>
          <w:rFonts w:hint="eastAsia"/>
        </w:rPr>
        <w:t>font</w:t>
      </w:r>
    </w:p>
    <w:p w14:paraId="74816B95" w14:textId="6057B646" w:rsidR="00CB67B9" w:rsidRDefault="00CB67B9" w:rsidP="001C61CB">
      <w:r>
        <w:rPr>
          <w:rFonts w:hint="eastAsia"/>
        </w:rPr>
        <w:t>c</w:t>
      </w:r>
      <w:r>
        <w:rPr>
          <w:rFonts w:hint="eastAsia"/>
        </w:rPr>
        <w:t>：其他文件</w:t>
      </w:r>
    </w:p>
    <w:p w14:paraId="128487B9" w14:textId="6DD0B2A7" w:rsidR="00CB67B9" w:rsidRDefault="00CB67B9" w:rsidP="00CB67B9">
      <w:r>
        <w:tab/>
      </w:r>
      <w:r>
        <w:rPr>
          <w:rFonts w:hint="eastAsia"/>
        </w:rPr>
        <w:t>window-preference-general-appearance-color</w:t>
      </w:r>
      <w:r>
        <w:t xml:space="preserve"> </w:t>
      </w:r>
      <w:r>
        <w:rPr>
          <w:rFonts w:hint="eastAsia"/>
        </w:rPr>
        <w:t>and</w:t>
      </w:r>
      <w:r>
        <w:t xml:space="preserve"> </w:t>
      </w:r>
      <w:r>
        <w:rPr>
          <w:rFonts w:hint="eastAsia"/>
        </w:rPr>
        <w:t>fonts-Basic-Text</w:t>
      </w:r>
      <w:r>
        <w:t xml:space="preserve"> </w:t>
      </w:r>
      <w:r>
        <w:rPr>
          <w:rFonts w:hint="eastAsia"/>
        </w:rPr>
        <w:t>font</w:t>
      </w:r>
    </w:p>
    <w:p w14:paraId="1FF89856" w14:textId="3A2F4869" w:rsidR="00CB67B9" w:rsidRDefault="008142C6" w:rsidP="001C61CB">
      <w:r>
        <w:rPr>
          <w:rFonts w:ascii="宋体" w:eastAsia="宋体" w:hAnsi="宋体" w:hint="eastAsia"/>
        </w:rPr>
        <w:t>⑤</w:t>
      </w:r>
      <w:r>
        <w:rPr>
          <w:rFonts w:hint="eastAsia"/>
        </w:rPr>
        <w:t>窗体乱了怎么办？</w:t>
      </w:r>
    </w:p>
    <w:p w14:paraId="42F9BCB6" w14:textId="135B4F5E" w:rsidR="008142C6" w:rsidRPr="00CB67B9" w:rsidRDefault="008142C6" w:rsidP="001C61CB">
      <w:r>
        <w:tab/>
      </w:r>
      <w:r>
        <w:rPr>
          <w:rFonts w:hint="eastAsia"/>
        </w:rPr>
        <w:t>window-reset</w:t>
      </w:r>
      <w:r>
        <w:t xml:space="preserve"> </w:t>
      </w:r>
      <w:r>
        <w:rPr>
          <w:rFonts w:hint="eastAsia"/>
        </w:rPr>
        <w:t>perspective</w:t>
      </w:r>
    </w:p>
    <w:p w14:paraId="54FFE46F" w14:textId="506A82EC" w:rsidR="00DD2A79" w:rsidRDefault="008142C6" w:rsidP="001C61CB">
      <w:r>
        <w:rPr>
          <w:rFonts w:hint="eastAsia"/>
        </w:rPr>
        <w:t>⑥控制台找不到怎么办？</w:t>
      </w:r>
    </w:p>
    <w:p w14:paraId="212D7FF6" w14:textId="4FDA0193" w:rsidR="008142C6" w:rsidRPr="008142C6" w:rsidRDefault="008142C6" w:rsidP="001C61CB">
      <w:r>
        <w:tab/>
      </w:r>
      <w:r>
        <w:rPr>
          <w:rFonts w:hint="eastAsia"/>
        </w:rPr>
        <w:t>window-Show</w:t>
      </w:r>
      <w:r>
        <w:t xml:space="preserve"> </w:t>
      </w:r>
      <w:r>
        <w:rPr>
          <w:rFonts w:hint="eastAsia"/>
        </w:rPr>
        <w:t>View-Console</w:t>
      </w:r>
    </w:p>
    <w:p w14:paraId="1B15B9EC" w14:textId="79A1C07B" w:rsidR="00DD2A79" w:rsidRDefault="008D7F51" w:rsidP="008D7F51">
      <w:pPr>
        <w:pStyle w:val="11"/>
        <w:spacing w:beforeLines="0" w:before="120"/>
      </w:pPr>
      <w:r>
        <w:rPr>
          <w:rFonts w:hint="eastAsia"/>
        </w:rPr>
        <w:t>8）快捷键的使用</w:t>
      </w:r>
    </w:p>
    <w:p w14:paraId="30A7CC09" w14:textId="361CF8F0" w:rsidR="008D7F51" w:rsidRDefault="008D7F51" w:rsidP="001C61CB">
      <w:r>
        <w:rPr>
          <w:rFonts w:hint="eastAsia"/>
        </w:rPr>
        <w:t>内容辅助键：</w:t>
      </w:r>
    </w:p>
    <w:p w14:paraId="028A885C" w14:textId="74CB4628" w:rsidR="008D7F51" w:rsidRDefault="008D7F51" w:rsidP="001C61CB">
      <w:r>
        <w:tab/>
      </w:r>
      <w:r w:rsidRPr="004175D2">
        <w:rPr>
          <w:rFonts w:hint="eastAsia"/>
          <w:color w:val="FF0000"/>
          <w:highlight w:val="yellow"/>
        </w:rPr>
        <w:t>Alt+/</w:t>
      </w:r>
      <w:r>
        <w:rPr>
          <w:rFonts w:hint="eastAsia"/>
        </w:rPr>
        <w:t>：起提示作用</w:t>
      </w:r>
    </w:p>
    <w:p w14:paraId="354F5AE7" w14:textId="05CE430E" w:rsidR="008D7F51" w:rsidRDefault="004175D2" w:rsidP="001C61CB">
      <w:r>
        <w:rPr>
          <w:rFonts w:hint="eastAsia"/>
        </w:rPr>
        <w:t>常用快捷键：</w:t>
      </w:r>
    </w:p>
    <w:p w14:paraId="54EF2E33" w14:textId="20BE1AC9" w:rsidR="004175D2" w:rsidRDefault="004175D2" w:rsidP="001C61CB">
      <w:r>
        <w:tab/>
      </w:r>
      <w:r>
        <w:rPr>
          <w:rFonts w:hint="eastAsia"/>
        </w:rPr>
        <w:t>格式化：</w:t>
      </w:r>
      <w:r w:rsidRPr="004175D2">
        <w:rPr>
          <w:rFonts w:hint="eastAsia"/>
          <w:color w:val="FF0000"/>
          <w:highlight w:val="yellow"/>
        </w:rPr>
        <w:t>ctrl+shift+f</w:t>
      </w:r>
    </w:p>
    <w:p w14:paraId="5D355DF9" w14:textId="355C7B6E" w:rsidR="000F0E71" w:rsidRDefault="004175D2" w:rsidP="001C61CB">
      <w:r>
        <w:tab/>
      </w:r>
      <w:r>
        <w:rPr>
          <w:rFonts w:hint="eastAsia"/>
        </w:rPr>
        <w:t>导入包：</w:t>
      </w:r>
      <w:r w:rsidRPr="004175D2">
        <w:rPr>
          <w:rFonts w:hint="eastAsia"/>
          <w:color w:val="FF0000"/>
          <w:highlight w:val="yellow"/>
        </w:rPr>
        <w:t>ctrl+shift+o</w:t>
      </w:r>
    </w:p>
    <w:p w14:paraId="37F808FF" w14:textId="150921A4" w:rsidR="004175D2" w:rsidRDefault="004175D2" w:rsidP="001C61CB">
      <w:r>
        <w:tab/>
      </w:r>
      <w:r>
        <w:rPr>
          <w:rFonts w:hint="eastAsia"/>
        </w:rPr>
        <w:t>注释：</w:t>
      </w:r>
      <w:r w:rsidRPr="004175D2">
        <w:rPr>
          <w:rFonts w:hint="eastAsia"/>
          <w:color w:val="FF0000"/>
          <w:highlight w:val="yellow"/>
        </w:rPr>
        <w:t>ctrl+/</w:t>
      </w:r>
      <w:r>
        <w:rPr>
          <w:rFonts w:hint="eastAsia"/>
        </w:rPr>
        <w:t>：</w:t>
      </w:r>
      <w:r>
        <w:rPr>
          <w:rFonts w:hint="eastAsia"/>
        </w:rPr>
        <w:t>//</w:t>
      </w:r>
      <w:r>
        <w:tab/>
      </w:r>
      <w:r>
        <w:tab/>
      </w:r>
      <w:r w:rsidRPr="004175D2">
        <w:rPr>
          <w:rFonts w:hint="eastAsia"/>
          <w:color w:val="FF0000"/>
          <w:highlight w:val="yellow"/>
        </w:rPr>
        <w:t>ctrl+shift+/</w:t>
      </w:r>
      <w:r>
        <w:rPr>
          <w:rFonts w:hint="eastAsia"/>
        </w:rPr>
        <w:t>：</w:t>
      </w:r>
      <w:r>
        <w:rPr>
          <w:rFonts w:hint="eastAsia"/>
        </w:rPr>
        <w:t>/**/</w:t>
      </w:r>
      <w:r>
        <w:rPr>
          <w:rFonts w:hint="eastAsia"/>
        </w:rPr>
        <w:t>（选中需要注释的内容）</w:t>
      </w:r>
      <w:r>
        <w:tab/>
      </w:r>
      <w:r>
        <w:rPr>
          <w:rFonts w:hint="eastAsia"/>
        </w:rPr>
        <w:t>ctrl+shift+\</w:t>
      </w:r>
      <w:r>
        <w:t>:</w:t>
      </w:r>
      <w:r>
        <w:rPr>
          <w:rFonts w:hint="eastAsia"/>
        </w:rPr>
        <w:t>取消多行注释</w:t>
      </w:r>
    </w:p>
    <w:p w14:paraId="78934AC6" w14:textId="35C40B2B" w:rsidR="005C7D39" w:rsidRDefault="004175D2" w:rsidP="001C61CB">
      <w:r>
        <w:tab/>
      </w:r>
      <w:r>
        <w:rPr>
          <w:rFonts w:hint="eastAsia"/>
        </w:rPr>
        <w:t>代码上下移动：选中代码</w:t>
      </w:r>
      <w:r>
        <w:rPr>
          <w:rFonts w:hint="eastAsia"/>
        </w:rPr>
        <w:t>alt+</w:t>
      </w:r>
      <w:r>
        <w:rPr>
          <w:rFonts w:hint="eastAsia"/>
        </w:rPr>
        <w:t>上下箭头</w:t>
      </w:r>
    </w:p>
    <w:p w14:paraId="3CED39FA" w14:textId="1CA72F3B" w:rsidR="004175D2" w:rsidRDefault="004175D2" w:rsidP="001C61CB">
      <w:r>
        <w:tab/>
      </w:r>
      <w:r>
        <w:rPr>
          <w:rFonts w:hint="eastAsia"/>
        </w:rPr>
        <w:t>查看源码：选中类名（</w:t>
      </w:r>
      <w:r>
        <w:rPr>
          <w:rFonts w:hint="eastAsia"/>
        </w:rPr>
        <w:t>F3</w:t>
      </w:r>
      <w:r>
        <w:rPr>
          <w:rFonts w:hint="eastAsia"/>
        </w:rPr>
        <w:t>或</w:t>
      </w:r>
      <w:r>
        <w:rPr>
          <w:rFonts w:hint="eastAsia"/>
        </w:rPr>
        <w:t>Ctrl+</w:t>
      </w:r>
      <w:r>
        <w:rPr>
          <w:rFonts w:hint="eastAsia"/>
        </w:rPr>
        <w:t>鼠标点击）</w:t>
      </w:r>
    </w:p>
    <w:p w14:paraId="6A6DAD9E" w14:textId="54CA96EF" w:rsidR="005C7D39" w:rsidRDefault="004175D2" w:rsidP="00935796">
      <w:pPr>
        <w:pStyle w:val="11"/>
        <w:spacing w:beforeLines="0" w:before="120"/>
      </w:pPr>
      <w:r>
        <w:rPr>
          <w:rFonts w:hint="eastAsia"/>
        </w:rPr>
        <w:t>9）如何提高开发效率</w:t>
      </w:r>
    </w:p>
    <w:p w14:paraId="7B0D3B64" w14:textId="06B3E62D" w:rsidR="004175D2" w:rsidRDefault="004175D2" w:rsidP="001C61CB">
      <w:r>
        <w:rPr>
          <w:rFonts w:hint="eastAsia"/>
        </w:rPr>
        <w:t>A</w:t>
      </w:r>
      <w:r>
        <w:rPr>
          <w:rFonts w:hint="eastAsia"/>
        </w:rPr>
        <w:t>：帮助我们自动提供构造方法</w:t>
      </w:r>
    </w:p>
    <w:p w14:paraId="3E920572" w14:textId="1E034247" w:rsidR="004175D2" w:rsidRDefault="004175D2" w:rsidP="001C61CB">
      <w:r>
        <w:tab/>
      </w:r>
      <w:r>
        <w:rPr>
          <w:rFonts w:hint="eastAsia"/>
        </w:rPr>
        <w:t>a</w:t>
      </w:r>
      <w:r>
        <w:rPr>
          <w:rFonts w:hint="eastAsia"/>
        </w:rPr>
        <w:t>：</w:t>
      </w:r>
      <w:proofErr w:type="gramStart"/>
      <w:r>
        <w:rPr>
          <w:rFonts w:hint="eastAsia"/>
        </w:rPr>
        <w:t>无参构造</w:t>
      </w:r>
      <w:proofErr w:type="gramEnd"/>
      <w:r>
        <w:rPr>
          <w:rFonts w:hint="eastAsia"/>
        </w:rPr>
        <w:t>方法：</w:t>
      </w:r>
    </w:p>
    <w:p w14:paraId="7E126858" w14:textId="5AE0025C" w:rsidR="004175D2" w:rsidRDefault="004175D2" w:rsidP="001C61CB">
      <w:r>
        <w:tab/>
      </w:r>
      <w:r>
        <w:tab/>
      </w:r>
      <w:r>
        <w:rPr>
          <w:rFonts w:hint="eastAsia"/>
        </w:rPr>
        <w:t>代码区右键</w:t>
      </w:r>
      <w:r>
        <w:t>—</w:t>
      </w:r>
      <w:r>
        <w:rPr>
          <w:rFonts w:hint="eastAsia"/>
        </w:rPr>
        <w:t>source</w:t>
      </w:r>
      <w:r>
        <w:t>—</w:t>
      </w:r>
      <w:r>
        <w:rPr>
          <w:rFonts w:hint="eastAsia"/>
        </w:rPr>
        <w:t>generate</w:t>
      </w:r>
      <w:r>
        <w:t xml:space="preserve"> </w:t>
      </w:r>
      <w:r>
        <w:rPr>
          <w:rFonts w:hint="eastAsia"/>
        </w:rPr>
        <w:t>constructors</w:t>
      </w:r>
      <w:r>
        <w:t xml:space="preserve"> </w:t>
      </w:r>
      <w:r>
        <w:rPr>
          <w:rFonts w:hint="eastAsia"/>
        </w:rPr>
        <w:t>from</w:t>
      </w:r>
      <w:r>
        <w:t xml:space="preserve"> </w:t>
      </w:r>
      <w:r>
        <w:rPr>
          <w:rFonts w:hint="eastAsia"/>
        </w:rPr>
        <w:t>superclass</w:t>
      </w:r>
    </w:p>
    <w:p w14:paraId="5EC76FEB" w14:textId="4AF6CB96" w:rsidR="005C5654" w:rsidRDefault="005C5654" w:rsidP="001C61CB">
      <w:r>
        <w:tab/>
      </w:r>
      <w:r>
        <w:tab/>
      </w:r>
      <w:r>
        <w:rPr>
          <w:rFonts w:hint="eastAsia"/>
        </w:rPr>
        <w:t>快捷键：</w:t>
      </w:r>
      <w:r>
        <w:rPr>
          <w:rFonts w:hint="eastAsia"/>
        </w:rPr>
        <w:t>alt+shift+s</w:t>
      </w:r>
      <w:r>
        <w:rPr>
          <w:rFonts w:hint="eastAsia"/>
        </w:rPr>
        <w:t>，</w:t>
      </w:r>
      <w:r>
        <w:rPr>
          <w:rFonts w:hint="eastAsia"/>
        </w:rPr>
        <w:t>c</w:t>
      </w:r>
    </w:p>
    <w:p w14:paraId="3CADBAB7" w14:textId="09043D99" w:rsidR="004175D2" w:rsidRDefault="004175D2" w:rsidP="001C61CB">
      <w:r>
        <w:tab/>
      </w:r>
      <w:r>
        <w:rPr>
          <w:rFonts w:hint="eastAsia"/>
        </w:rPr>
        <w:t>b</w:t>
      </w:r>
      <w:r>
        <w:rPr>
          <w:rFonts w:hint="eastAsia"/>
        </w:rPr>
        <w:t>：</w:t>
      </w:r>
      <w:proofErr w:type="gramStart"/>
      <w:r w:rsidR="005C5654">
        <w:rPr>
          <w:rFonts w:hint="eastAsia"/>
        </w:rPr>
        <w:t>带参构造</w:t>
      </w:r>
      <w:proofErr w:type="gramEnd"/>
      <w:r w:rsidR="005C5654">
        <w:rPr>
          <w:rFonts w:hint="eastAsia"/>
        </w:rPr>
        <w:t>方法：</w:t>
      </w:r>
    </w:p>
    <w:p w14:paraId="229F1F2C" w14:textId="426C1633" w:rsidR="005C5654" w:rsidRDefault="005C5654" w:rsidP="005C5654">
      <w:r>
        <w:tab/>
      </w:r>
      <w:r>
        <w:tab/>
      </w:r>
      <w:r>
        <w:rPr>
          <w:rFonts w:hint="eastAsia"/>
        </w:rPr>
        <w:t>代码区右键</w:t>
      </w:r>
      <w:r>
        <w:t>—</w:t>
      </w:r>
      <w:r>
        <w:rPr>
          <w:rFonts w:hint="eastAsia"/>
        </w:rPr>
        <w:t>source</w:t>
      </w:r>
      <w:r>
        <w:t>—</w:t>
      </w:r>
      <w:r>
        <w:rPr>
          <w:rFonts w:hint="eastAsia"/>
        </w:rPr>
        <w:t>generate</w:t>
      </w:r>
      <w:r>
        <w:t xml:space="preserve"> </w:t>
      </w:r>
      <w:r>
        <w:rPr>
          <w:rFonts w:hint="eastAsia"/>
        </w:rPr>
        <w:t>constructors</w:t>
      </w:r>
      <w:r>
        <w:t xml:space="preserve"> </w:t>
      </w:r>
      <w:r>
        <w:rPr>
          <w:rFonts w:hint="eastAsia"/>
        </w:rPr>
        <w:t>using</w:t>
      </w:r>
      <w:r>
        <w:t xml:space="preserve"> </w:t>
      </w:r>
      <w:r>
        <w:rPr>
          <w:rFonts w:hint="eastAsia"/>
        </w:rPr>
        <w:t>fields</w:t>
      </w:r>
      <w:r>
        <w:t xml:space="preserve">.. – </w:t>
      </w:r>
      <w:r>
        <w:rPr>
          <w:rFonts w:hint="eastAsia"/>
        </w:rPr>
        <w:t>finish</w:t>
      </w:r>
    </w:p>
    <w:p w14:paraId="479C867B" w14:textId="78A8FCFA" w:rsidR="005C5654" w:rsidRDefault="005C5654" w:rsidP="005C5654">
      <w:r>
        <w:tab/>
      </w:r>
      <w:r>
        <w:tab/>
      </w:r>
      <w:r>
        <w:rPr>
          <w:rFonts w:hint="eastAsia"/>
        </w:rPr>
        <w:t>快捷键：</w:t>
      </w:r>
      <w:r>
        <w:rPr>
          <w:rFonts w:hint="eastAsia"/>
        </w:rPr>
        <w:t>alt+shift+s</w:t>
      </w:r>
      <w:r>
        <w:rPr>
          <w:rFonts w:hint="eastAsia"/>
        </w:rPr>
        <w:t>，</w:t>
      </w:r>
      <w:r>
        <w:rPr>
          <w:rFonts w:hint="eastAsia"/>
        </w:rPr>
        <w:t>o</w:t>
      </w:r>
    </w:p>
    <w:p w14:paraId="02BBC0EC" w14:textId="293B11DE" w:rsidR="005C5654" w:rsidRDefault="0066698A" w:rsidP="001C61CB">
      <w:r>
        <w:rPr>
          <w:rFonts w:hint="eastAsia"/>
        </w:rPr>
        <w:t>B</w:t>
      </w:r>
      <w:r>
        <w:rPr>
          <w:rFonts w:hint="eastAsia"/>
        </w:rPr>
        <w:t>：成对</w:t>
      </w:r>
      <w:r>
        <w:rPr>
          <w:rFonts w:hint="eastAsia"/>
        </w:rPr>
        <w:t>getXxx</w:t>
      </w:r>
      <w:r>
        <w:t>()</w:t>
      </w:r>
      <w:r>
        <w:rPr>
          <w:rFonts w:hint="eastAsia"/>
        </w:rPr>
        <w:t>和</w:t>
      </w:r>
      <w:r>
        <w:rPr>
          <w:rFonts w:hint="eastAsia"/>
        </w:rPr>
        <w:t>setXxx(</w:t>
      </w:r>
      <w:r>
        <w:t>)</w:t>
      </w:r>
    </w:p>
    <w:p w14:paraId="5A293695" w14:textId="1D060031" w:rsidR="0066698A" w:rsidRDefault="0066698A" w:rsidP="001C61CB">
      <w:r>
        <w:tab/>
      </w:r>
      <w:r>
        <w:rPr>
          <w:rFonts w:hint="eastAsia"/>
        </w:rPr>
        <w:t>在代码区域右键</w:t>
      </w:r>
      <w:r>
        <w:t>—</w:t>
      </w:r>
      <w:r>
        <w:rPr>
          <w:rFonts w:hint="eastAsia"/>
        </w:rPr>
        <w:t>source</w:t>
      </w:r>
      <w:r>
        <w:t>—</w:t>
      </w:r>
      <w:r>
        <w:rPr>
          <w:rFonts w:hint="eastAsia"/>
        </w:rPr>
        <w:t>generate</w:t>
      </w:r>
      <w:r>
        <w:t xml:space="preserve"> </w:t>
      </w:r>
      <w:r>
        <w:rPr>
          <w:rFonts w:hint="eastAsia"/>
        </w:rPr>
        <w:t>getters</w:t>
      </w:r>
      <w:r>
        <w:t xml:space="preserve"> </w:t>
      </w:r>
      <w:r>
        <w:rPr>
          <w:rFonts w:hint="eastAsia"/>
        </w:rPr>
        <w:t>and</w:t>
      </w:r>
      <w:r>
        <w:t xml:space="preserve"> </w:t>
      </w:r>
      <w:r>
        <w:rPr>
          <w:rFonts w:hint="eastAsia"/>
        </w:rPr>
        <w:t>setters</w:t>
      </w:r>
      <w:r>
        <w:t>…</w:t>
      </w:r>
    </w:p>
    <w:p w14:paraId="04E0B4C9" w14:textId="45B43681" w:rsidR="005C7D39" w:rsidRDefault="0005615C" w:rsidP="001C61CB">
      <w:r>
        <w:tab/>
      </w:r>
      <w:r>
        <w:tab/>
      </w:r>
      <w:r>
        <w:rPr>
          <w:rFonts w:hint="eastAsia"/>
        </w:rPr>
        <w:t>快捷键：</w:t>
      </w:r>
      <w:r>
        <w:rPr>
          <w:rFonts w:hint="eastAsia"/>
        </w:rPr>
        <w:t>alt+shift+s</w:t>
      </w:r>
      <w:r>
        <w:rPr>
          <w:rFonts w:hint="eastAsia"/>
        </w:rPr>
        <w:t>，</w:t>
      </w:r>
      <w:r>
        <w:t>r</w:t>
      </w:r>
    </w:p>
    <w:p w14:paraId="6189B773" w14:textId="584EE890" w:rsidR="006B7BC2" w:rsidRDefault="00935796" w:rsidP="001C61CB">
      <w:r>
        <w:rPr>
          <w:rFonts w:hint="eastAsia"/>
        </w:rPr>
        <w:t>10</w:t>
      </w:r>
      <w:r>
        <w:rPr>
          <w:rFonts w:hint="eastAsia"/>
        </w:rPr>
        <w:t>）关于</w:t>
      </w:r>
      <w:r>
        <w:rPr>
          <w:rFonts w:hint="eastAsia"/>
        </w:rPr>
        <w:t>E</w:t>
      </w:r>
      <w:r>
        <w:t>clipse</w:t>
      </w:r>
      <w:r>
        <w:rPr>
          <w:rFonts w:hint="eastAsia"/>
        </w:rPr>
        <w:t>中</w:t>
      </w:r>
      <w:r>
        <w:rPr>
          <w:rFonts w:hint="eastAsia"/>
        </w:rPr>
        <w:t>override</w:t>
      </w:r>
      <w:r>
        <w:rPr>
          <w:rFonts w:hint="eastAsia"/>
        </w:rPr>
        <w:t>的问题</w:t>
      </w:r>
    </w:p>
    <w:p w14:paraId="663CBC98" w14:textId="2AE4E10D" w:rsidR="00935796" w:rsidRDefault="00935796" w:rsidP="001C61CB">
      <w:r>
        <w:rPr>
          <w:rFonts w:hint="eastAsia"/>
        </w:rPr>
        <w:t>A</w:t>
      </w:r>
      <w:r>
        <w:rPr>
          <w:rFonts w:hint="eastAsia"/>
        </w:rPr>
        <w:t>：先创建一个抽象类</w:t>
      </w:r>
      <w:r>
        <w:rPr>
          <w:rFonts w:hint="eastAsia"/>
        </w:rPr>
        <w:t>Person</w:t>
      </w:r>
      <w:r>
        <w:rPr>
          <w:rFonts w:hint="eastAsia"/>
        </w:rPr>
        <w:t>，然后定义一个抽象方法</w:t>
      </w:r>
    </w:p>
    <w:p w14:paraId="50A61B7A" w14:textId="3C072AF8" w:rsidR="00935796" w:rsidRDefault="00935796" w:rsidP="001C61CB">
      <w:r>
        <w:rPr>
          <w:rFonts w:hint="eastAsia"/>
        </w:rPr>
        <w:t>B</w:t>
      </w:r>
      <w:r>
        <w:rPr>
          <w:rFonts w:hint="eastAsia"/>
        </w:rPr>
        <w:t>：创建具体类</w:t>
      </w:r>
      <w:r>
        <w:rPr>
          <w:rFonts w:hint="eastAsia"/>
        </w:rPr>
        <w:t>Student</w:t>
      </w:r>
      <w:r>
        <w:rPr>
          <w:rFonts w:hint="eastAsia"/>
        </w:rPr>
        <w:t>，在创建过程中选择继承抽象类</w:t>
      </w:r>
      <w:r>
        <w:rPr>
          <w:rFonts w:hint="eastAsia"/>
        </w:rPr>
        <w:t>P</w:t>
      </w:r>
      <w:r>
        <w:t>erson</w:t>
      </w:r>
      <w:r>
        <w:rPr>
          <w:rFonts w:hint="eastAsia"/>
        </w:rPr>
        <w:t>，且继承其抽象方法</w:t>
      </w:r>
    </w:p>
    <w:p w14:paraId="7A084016" w14:textId="3194910D" w:rsidR="00935796" w:rsidRDefault="00A54C47" w:rsidP="00A54C47">
      <w:pPr>
        <w:jc w:val="center"/>
      </w:pPr>
      <w:r>
        <w:rPr>
          <w:noProof/>
        </w:rPr>
        <w:drawing>
          <wp:inline distT="0" distB="0" distL="0" distR="0" wp14:anchorId="2B8D628F" wp14:editId="480434F0">
            <wp:extent cx="2982686" cy="1828538"/>
            <wp:effectExtent l="0" t="0" r="8255" b="635"/>
            <wp:docPr id="386" name="图片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9"/>
                    <a:stretch>
                      <a:fillRect/>
                    </a:stretch>
                  </pic:blipFill>
                  <pic:spPr>
                    <a:xfrm>
                      <a:off x="0" y="0"/>
                      <a:ext cx="3008828" cy="18445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330B3B" w14:textId="1F412358" w:rsidR="006B7BC2" w:rsidRDefault="00A54C47" w:rsidP="001C61CB">
      <w:r>
        <w:rPr>
          <w:rFonts w:hint="eastAsia"/>
        </w:rPr>
        <w:t>C</w:t>
      </w:r>
      <w:r>
        <w:rPr>
          <w:rFonts w:hint="eastAsia"/>
        </w:rPr>
        <w:t>：会发现</w:t>
      </w:r>
      <w:r w:rsidR="002308C7">
        <w:rPr>
          <w:rFonts w:hint="eastAsia"/>
        </w:rPr>
        <w:t>继承抽象类，会出现继承抽象方法，需要重写抽象方法</w:t>
      </w:r>
    </w:p>
    <w:p w14:paraId="20F5AC5B" w14:textId="27CE772C" w:rsidR="002308C7" w:rsidRDefault="002308C7" w:rsidP="001C61CB">
      <w:r>
        <w:rPr>
          <w:noProof/>
        </w:rPr>
        <w:drawing>
          <wp:inline distT="0" distB="0" distL="0" distR="0" wp14:anchorId="36BE96DF" wp14:editId="09532155">
            <wp:extent cx="1738671" cy="559254"/>
            <wp:effectExtent l="0" t="0" r="0" b="0"/>
            <wp:docPr id="387" name="图片 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0"/>
                    <a:stretch>
                      <a:fillRect/>
                    </a:stretch>
                  </pic:blipFill>
                  <pic:spPr>
                    <a:xfrm>
                      <a:off x="0" y="0"/>
                      <a:ext cx="1764611" cy="5675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BB528A" w14:textId="14865D36" w:rsidR="002308C7" w:rsidRDefault="002308C7" w:rsidP="001C61CB">
      <w:r>
        <w:rPr>
          <w:rFonts w:hint="eastAsia"/>
        </w:rPr>
        <w:t>这里</w:t>
      </w:r>
      <w:r>
        <w:t>Override</w:t>
      </w:r>
      <w:r>
        <w:rPr>
          <w:rFonts w:hint="eastAsia"/>
        </w:rPr>
        <w:t>是一个注解，是说，我这个方法是</w:t>
      </w:r>
      <w:proofErr w:type="gramStart"/>
      <w:r>
        <w:rPr>
          <w:rFonts w:hint="eastAsia"/>
        </w:rPr>
        <w:t>重写父类的</w:t>
      </w:r>
      <w:proofErr w:type="gramEnd"/>
      <w:r>
        <w:rPr>
          <w:rFonts w:hint="eastAsia"/>
        </w:rPr>
        <w:t>，如果和</w:t>
      </w:r>
      <w:proofErr w:type="gramStart"/>
      <w:r>
        <w:rPr>
          <w:rFonts w:hint="eastAsia"/>
        </w:rPr>
        <w:t>父</w:t>
      </w:r>
      <w:proofErr w:type="gramEnd"/>
      <w:r>
        <w:rPr>
          <w:rFonts w:hint="eastAsia"/>
        </w:rPr>
        <w:t>类名出现了偏差会</w:t>
      </w:r>
      <w:r>
        <w:rPr>
          <w:rFonts w:hint="eastAsia"/>
        </w:rPr>
        <w:lastRenderedPageBreak/>
        <w:t>编译报错</w:t>
      </w:r>
    </w:p>
    <w:p w14:paraId="01B299DE" w14:textId="27D458B6" w:rsidR="002308C7" w:rsidRDefault="009C7574" w:rsidP="00B56160">
      <w:pPr>
        <w:pStyle w:val="11"/>
        <w:spacing w:beforeLines="0" w:before="120"/>
      </w:pPr>
      <w:r>
        <w:rPr>
          <w:rFonts w:hint="eastAsia"/>
        </w:rPr>
        <w:t>10）</w:t>
      </w:r>
      <w:r w:rsidR="00B56160">
        <w:rPr>
          <w:rFonts w:hint="eastAsia"/>
        </w:rPr>
        <w:t>如何制作帮助文档</w:t>
      </w:r>
    </w:p>
    <w:p w14:paraId="185BF917" w14:textId="25BEC751" w:rsidR="00B56160" w:rsidRDefault="00B56160" w:rsidP="001C61CB">
      <w:r>
        <w:rPr>
          <w:rFonts w:hint="eastAsia"/>
        </w:rPr>
        <w:t>A</w:t>
      </w:r>
      <w:r>
        <w:rPr>
          <w:rFonts w:hint="eastAsia"/>
        </w:rPr>
        <w:t>：编写源程序（设计接口，抽象类，具体类案例）</w:t>
      </w:r>
    </w:p>
    <w:p w14:paraId="22F12666" w14:textId="7CE64F95" w:rsidR="00B56160" w:rsidRDefault="00B56160" w:rsidP="001C61CB">
      <w:r>
        <w:rPr>
          <w:rFonts w:hint="eastAsia"/>
        </w:rPr>
        <w:t>B</w:t>
      </w:r>
      <w:r>
        <w:rPr>
          <w:rFonts w:hint="eastAsia"/>
        </w:rPr>
        <w:t>：针对源程序添加文档注释</w:t>
      </w:r>
    </w:p>
    <w:p w14:paraId="2A87F666" w14:textId="187A99B6" w:rsidR="00B56160" w:rsidRDefault="00B56160" w:rsidP="001C61CB">
      <w:r>
        <w:rPr>
          <w:rFonts w:hint="eastAsia"/>
        </w:rPr>
        <w:t>C</w:t>
      </w:r>
      <w:r>
        <w:rPr>
          <w:rFonts w:hint="eastAsia"/>
        </w:rPr>
        <w:t>：选中</w:t>
      </w:r>
      <w:r w:rsidRPr="0052653D">
        <w:rPr>
          <w:rFonts w:hint="eastAsia"/>
          <w:color w:val="FF0000"/>
          <w:highlight w:val="yellow"/>
        </w:rPr>
        <w:t>项目</w:t>
      </w:r>
      <w:r w:rsidRPr="0052653D">
        <w:rPr>
          <w:color w:val="FF0000"/>
          <w:highlight w:val="yellow"/>
        </w:rPr>
        <w:t>—</w:t>
      </w:r>
      <w:r w:rsidRPr="0052653D">
        <w:rPr>
          <w:rFonts w:hint="eastAsia"/>
          <w:color w:val="FF0000"/>
          <w:highlight w:val="yellow"/>
        </w:rPr>
        <w:t>右键</w:t>
      </w:r>
      <w:r w:rsidRPr="0052653D">
        <w:rPr>
          <w:color w:val="FF0000"/>
          <w:highlight w:val="yellow"/>
        </w:rPr>
        <w:t>—</w:t>
      </w:r>
      <w:r w:rsidRPr="0052653D">
        <w:rPr>
          <w:rFonts w:hint="eastAsia"/>
          <w:color w:val="FF0000"/>
          <w:highlight w:val="yellow"/>
        </w:rPr>
        <w:t>Export</w:t>
      </w:r>
      <w:r w:rsidRPr="0052653D">
        <w:rPr>
          <w:color w:val="FF0000"/>
          <w:highlight w:val="yellow"/>
        </w:rPr>
        <w:t>—</w:t>
      </w:r>
      <w:r w:rsidRPr="0052653D">
        <w:rPr>
          <w:rFonts w:hint="eastAsia"/>
          <w:color w:val="FF0000"/>
          <w:highlight w:val="yellow"/>
        </w:rPr>
        <w:t>Java</w:t>
      </w:r>
      <w:r w:rsidRPr="0052653D">
        <w:rPr>
          <w:color w:val="FF0000"/>
          <w:highlight w:val="yellow"/>
        </w:rPr>
        <w:t>—</w:t>
      </w:r>
      <w:r w:rsidRPr="0052653D">
        <w:rPr>
          <w:rFonts w:hint="eastAsia"/>
          <w:color w:val="FF0000"/>
          <w:highlight w:val="yellow"/>
        </w:rPr>
        <w:t>Javadoc</w:t>
      </w:r>
      <w:r w:rsidRPr="0052653D">
        <w:rPr>
          <w:color w:val="FF0000"/>
          <w:highlight w:val="yellow"/>
        </w:rPr>
        <w:t>—</w:t>
      </w:r>
      <w:r w:rsidRPr="0052653D">
        <w:rPr>
          <w:rFonts w:hint="eastAsia"/>
          <w:color w:val="FF0000"/>
          <w:highlight w:val="yellow"/>
        </w:rPr>
        <w:t>Finish</w:t>
      </w:r>
    </w:p>
    <w:p w14:paraId="326786E0" w14:textId="77777777" w:rsidR="00B56160" w:rsidRDefault="00B56160" w:rsidP="001C61CB"/>
    <w:p w14:paraId="59E95AC8" w14:textId="62807AA0" w:rsidR="005C7D39" w:rsidRDefault="009D79D5" w:rsidP="001C61CB">
      <w:r>
        <w:rPr>
          <w:rFonts w:hint="eastAsia"/>
        </w:rPr>
        <w:t>11</w:t>
      </w:r>
      <w:r>
        <w:rPr>
          <w:rFonts w:hint="eastAsia"/>
        </w:rPr>
        <w:t>）打</w:t>
      </w:r>
      <w:r>
        <w:rPr>
          <w:rFonts w:hint="eastAsia"/>
        </w:rPr>
        <w:t>j</w:t>
      </w:r>
      <w:r>
        <w:t>ar</w:t>
      </w:r>
      <w:proofErr w:type="gramStart"/>
      <w:r>
        <w:rPr>
          <w:rFonts w:hint="eastAsia"/>
        </w:rPr>
        <w:t>包并使用</w:t>
      </w:r>
      <w:proofErr w:type="gramEnd"/>
      <w:r>
        <w:rPr>
          <w:rFonts w:hint="eastAsia"/>
        </w:rPr>
        <w:t>jar</w:t>
      </w:r>
      <w:r>
        <w:rPr>
          <w:rFonts w:hint="eastAsia"/>
        </w:rPr>
        <w:t>包</w:t>
      </w:r>
    </w:p>
    <w:p w14:paraId="75ED3552" w14:textId="2492E46E" w:rsidR="009D79D5" w:rsidRDefault="009D79D5" w:rsidP="001C61CB">
      <w:r>
        <w:rPr>
          <w:rFonts w:hint="eastAsia"/>
        </w:rPr>
        <w:t>jar</w:t>
      </w:r>
      <w:r>
        <w:rPr>
          <w:rFonts w:hint="eastAsia"/>
        </w:rPr>
        <w:t>包是什么？</w:t>
      </w:r>
    </w:p>
    <w:p w14:paraId="32520A2E" w14:textId="002E0F71" w:rsidR="009D79D5" w:rsidRDefault="009D79D5" w:rsidP="001C61CB">
      <w:r>
        <w:tab/>
      </w:r>
      <w:r>
        <w:rPr>
          <w:rFonts w:hint="eastAsia"/>
        </w:rPr>
        <w:t>jar</w:t>
      </w:r>
      <w:r>
        <w:rPr>
          <w:rFonts w:hint="eastAsia"/>
        </w:rPr>
        <w:t>是多个</w:t>
      </w:r>
      <w:r>
        <w:rPr>
          <w:rFonts w:hint="eastAsia"/>
        </w:rPr>
        <w:t>class</w:t>
      </w:r>
      <w:r>
        <w:rPr>
          <w:rFonts w:hint="eastAsia"/>
        </w:rPr>
        <w:t>文件的压缩包</w:t>
      </w:r>
    </w:p>
    <w:p w14:paraId="02130220" w14:textId="3A0BB250" w:rsidR="009D79D5" w:rsidRDefault="009D79D5" w:rsidP="001C61CB">
      <w:r>
        <w:rPr>
          <w:rFonts w:hint="eastAsia"/>
        </w:rPr>
        <w:t>jar</w:t>
      </w:r>
      <w:r>
        <w:rPr>
          <w:rFonts w:hint="eastAsia"/>
        </w:rPr>
        <w:t>包有什么用？</w:t>
      </w:r>
    </w:p>
    <w:p w14:paraId="6DC46B18" w14:textId="31446258" w:rsidR="009D79D5" w:rsidRDefault="009D79D5" w:rsidP="001C61CB">
      <w:r>
        <w:tab/>
      </w:r>
      <w:r>
        <w:rPr>
          <w:rFonts w:hint="eastAsia"/>
        </w:rPr>
        <w:t>用别人写好的东西</w:t>
      </w:r>
    </w:p>
    <w:p w14:paraId="277D9A38" w14:textId="3D82104C" w:rsidR="009D79D5" w:rsidRPr="009D79D5" w:rsidRDefault="009D79D5" w:rsidP="001C61CB">
      <w:pPr>
        <w:rPr>
          <w:color w:val="FF0000"/>
        </w:rPr>
      </w:pPr>
      <w:r w:rsidRPr="009D79D5">
        <w:rPr>
          <w:rFonts w:hint="eastAsia"/>
          <w:color w:val="FF0000"/>
          <w:highlight w:val="yellow"/>
        </w:rPr>
        <w:t>打</w:t>
      </w:r>
      <w:r w:rsidRPr="009D79D5">
        <w:rPr>
          <w:rFonts w:hint="eastAsia"/>
          <w:color w:val="FF0000"/>
          <w:highlight w:val="yellow"/>
        </w:rPr>
        <w:t>jar</w:t>
      </w:r>
      <w:r w:rsidRPr="009D79D5">
        <w:rPr>
          <w:rFonts w:hint="eastAsia"/>
          <w:color w:val="FF0000"/>
          <w:highlight w:val="yellow"/>
        </w:rPr>
        <w:t>包</w:t>
      </w:r>
    </w:p>
    <w:p w14:paraId="41B80EA6" w14:textId="504294DA" w:rsidR="009D79D5" w:rsidRDefault="009D79D5" w:rsidP="001C61CB">
      <w:r>
        <w:tab/>
      </w:r>
      <w:r>
        <w:rPr>
          <w:rFonts w:hint="eastAsia"/>
        </w:rPr>
        <w:t>选中项目</w:t>
      </w:r>
      <w:r>
        <w:t>—</w:t>
      </w:r>
      <w:r>
        <w:rPr>
          <w:rFonts w:hint="eastAsia"/>
        </w:rPr>
        <w:t>右键</w:t>
      </w:r>
      <w:r>
        <w:t>—</w:t>
      </w:r>
      <w:r>
        <w:rPr>
          <w:rFonts w:hint="eastAsia"/>
        </w:rPr>
        <w:t>Export</w:t>
      </w:r>
      <w:r>
        <w:t>—</w:t>
      </w:r>
      <w:r>
        <w:rPr>
          <w:rFonts w:hint="eastAsia"/>
        </w:rPr>
        <w:t>Java</w:t>
      </w:r>
      <w:r>
        <w:t>—</w:t>
      </w:r>
      <w:r>
        <w:rPr>
          <w:rFonts w:hint="eastAsia"/>
        </w:rPr>
        <w:t>jar</w:t>
      </w:r>
      <w:r>
        <w:t>—</w:t>
      </w:r>
      <w:r>
        <w:rPr>
          <w:rFonts w:hint="eastAsia"/>
        </w:rPr>
        <w:t>自己置顶一个路径和名称</w:t>
      </w:r>
      <w:r>
        <w:t>—</w:t>
      </w:r>
      <w:r>
        <w:rPr>
          <w:rFonts w:hint="eastAsia"/>
        </w:rPr>
        <w:t>Finish</w:t>
      </w:r>
    </w:p>
    <w:p w14:paraId="25553EEC" w14:textId="2023FCCC" w:rsidR="009D79D5" w:rsidRDefault="009D79D5" w:rsidP="001C61CB">
      <w:r>
        <w:rPr>
          <w:noProof/>
        </w:rPr>
        <w:drawing>
          <wp:inline distT="0" distB="0" distL="0" distR="0" wp14:anchorId="4135DAB3" wp14:editId="1532F616">
            <wp:extent cx="2839307" cy="1962150"/>
            <wp:effectExtent l="0" t="0" r="0" b="0"/>
            <wp:docPr id="388" name="图片 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1"/>
                    <a:stretch>
                      <a:fillRect/>
                    </a:stretch>
                  </pic:blipFill>
                  <pic:spPr>
                    <a:xfrm>
                      <a:off x="0" y="0"/>
                      <a:ext cx="2900468" cy="20044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D79D5">
        <w:rPr>
          <w:noProof/>
        </w:rPr>
        <w:t xml:space="preserve"> </w:t>
      </w:r>
      <w:r>
        <w:rPr>
          <w:noProof/>
        </w:rPr>
        <w:drawing>
          <wp:inline distT="0" distB="0" distL="0" distR="0" wp14:anchorId="748889A7" wp14:editId="43BE0837">
            <wp:extent cx="2349500" cy="2040890"/>
            <wp:effectExtent l="0" t="0" r="0" b="0"/>
            <wp:docPr id="389" name="图片 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2"/>
                    <a:stretch>
                      <a:fillRect/>
                    </a:stretch>
                  </pic:blipFill>
                  <pic:spPr>
                    <a:xfrm>
                      <a:off x="0" y="0"/>
                      <a:ext cx="2397046" cy="20821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228BF7" w14:textId="32732A0B" w:rsidR="009D79D5" w:rsidRPr="009D79D5" w:rsidRDefault="009D79D5" w:rsidP="001C61CB">
      <w:pPr>
        <w:rPr>
          <w:color w:val="FF0000"/>
        </w:rPr>
      </w:pPr>
      <w:r w:rsidRPr="009D79D5">
        <w:rPr>
          <w:rFonts w:hint="eastAsia"/>
          <w:color w:val="FF0000"/>
          <w:highlight w:val="yellow"/>
        </w:rPr>
        <w:t>使用</w:t>
      </w:r>
      <w:r w:rsidRPr="009D79D5">
        <w:rPr>
          <w:rFonts w:hint="eastAsia"/>
          <w:color w:val="FF0000"/>
          <w:highlight w:val="yellow"/>
        </w:rPr>
        <w:t>jar</w:t>
      </w:r>
      <w:r w:rsidRPr="009D79D5">
        <w:rPr>
          <w:rFonts w:hint="eastAsia"/>
          <w:color w:val="FF0000"/>
          <w:highlight w:val="yellow"/>
        </w:rPr>
        <w:t>包</w:t>
      </w:r>
    </w:p>
    <w:p w14:paraId="0720C4C3" w14:textId="15CBF254" w:rsidR="009D79D5" w:rsidRDefault="009D79D5" w:rsidP="001C61CB">
      <w:r>
        <w:tab/>
      </w:r>
      <w:r>
        <w:rPr>
          <w:rFonts w:hint="eastAsia"/>
        </w:rPr>
        <w:t>复制到项目路径下并添加至构建路径</w:t>
      </w:r>
    </w:p>
    <w:p w14:paraId="71C43DBD" w14:textId="4AF3AED4" w:rsidR="009D79D5" w:rsidRDefault="009F636E" w:rsidP="001C61CB">
      <w:r>
        <w:rPr>
          <w:noProof/>
        </w:rPr>
        <w:drawing>
          <wp:inline distT="0" distB="0" distL="0" distR="0" wp14:anchorId="0186E844" wp14:editId="05E675D0">
            <wp:extent cx="3930650" cy="2388392"/>
            <wp:effectExtent l="0" t="0" r="0" b="0"/>
            <wp:docPr id="390" name="图片 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3"/>
                    <a:stretch>
                      <a:fillRect/>
                    </a:stretch>
                  </pic:blipFill>
                  <pic:spPr>
                    <a:xfrm>
                      <a:off x="0" y="0"/>
                      <a:ext cx="3968300" cy="2411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274F6A" w14:textId="481E8BE5" w:rsidR="005C7D39" w:rsidRDefault="005C7D39" w:rsidP="001C61CB"/>
    <w:p w14:paraId="56E9A9BB" w14:textId="43E717AE" w:rsidR="005C7D39" w:rsidRDefault="009F636E" w:rsidP="001C61CB">
      <w:r>
        <w:rPr>
          <w:rFonts w:hint="eastAsia"/>
        </w:rPr>
        <w:t>注意：一般是</w:t>
      </w:r>
      <w:r>
        <w:rPr>
          <w:rFonts w:hint="eastAsia"/>
        </w:rPr>
        <w:t>jar</w:t>
      </w:r>
      <w:r>
        <w:rPr>
          <w:rFonts w:hint="eastAsia"/>
        </w:rPr>
        <w:t>包与</w:t>
      </w:r>
      <w:r>
        <w:rPr>
          <w:rFonts w:hint="eastAsia"/>
        </w:rPr>
        <w:t>doc</w:t>
      </w:r>
      <w:r>
        <w:rPr>
          <w:rFonts w:hint="eastAsia"/>
        </w:rPr>
        <w:t>帮助文档一起使用。</w:t>
      </w:r>
    </w:p>
    <w:p w14:paraId="13845808" w14:textId="5731E8CC" w:rsidR="009F636E" w:rsidRDefault="009F636E" w:rsidP="001C61CB"/>
    <w:p w14:paraId="30BCB54C" w14:textId="66CAABB9" w:rsidR="009F636E" w:rsidRDefault="009F636E" w:rsidP="004A49DC">
      <w:pPr>
        <w:pStyle w:val="11"/>
        <w:spacing w:beforeLines="0" w:before="120"/>
      </w:pPr>
      <w:r>
        <w:rPr>
          <w:rFonts w:hint="eastAsia"/>
        </w:rPr>
        <w:t>11）如何删除项目和导入项目</w:t>
      </w:r>
    </w:p>
    <w:p w14:paraId="082AD019" w14:textId="6654DA64" w:rsidR="009F636E" w:rsidRDefault="009F636E" w:rsidP="001C61CB">
      <w:r>
        <w:rPr>
          <w:rFonts w:hint="eastAsia"/>
        </w:rPr>
        <w:t>删除项目</w:t>
      </w:r>
    </w:p>
    <w:p w14:paraId="604B1F8B" w14:textId="6C6838F7" w:rsidR="009F636E" w:rsidRDefault="009F636E" w:rsidP="001C61CB">
      <w:r>
        <w:tab/>
      </w:r>
      <w:r>
        <w:rPr>
          <w:rFonts w:hint="eastAsia"/>
        </w:rPr>
        <w:t>选中项目</w:t>
      </w:r>
      <w:r>
        <w:rPr>
          <w:rFonts w:hint="eastAsia"/>
        </w:rPr>
        <w:t xml:space="preserve"> </w:t>
      </w:r>
      <w:r>
        <w:t xml:space="preserve">– </w:t>
      </w:r>
      <w:r>
        <w:rPr>
          <w:rFonts w:hint="eastAsia"/>
        </w:rPr>
        <w:t>右键</w:t>
      </w:r>
      <w:r>
        <w:t xml:space="preserve"> – </w:t>
      </w:r>
      <w:r>
        <w:rPr>
          <w:rFonts w:hint="eastAsia"/>
        </w:rPr>
        <w:t>删除</w:t>
      </w:r>
    </w:p>
    <w:p w14:paraId="755E3CE9" w14:textId="0EC59ADB" w:rsidR="009F636E" w:rsidRDefault="009F636E" w:rsidP="001C61CB">
      <w:r>
        <w:tab/>
      </w:r>
      <w:r>
        <w:tab/>
      </w:r>
      <w:r>
        <w:rPr>
          <w:rFonts w:hint="eastAsia"/>
        </w:rPr>
        <w:t>从项目区域中删除</w:t>
      </w:r>
    </w:p>
    <w:p w14:paraId="4DD27E87" w14:textId="1363C160" w:rsidR="009F636E" w:rsidRDefault="009F636E" w:rsidP="001C61CB">
      <w:r>
        <w:lastRenderedPageBreak/>
        <w:tab/>
      </w:r>
      <w:r>
        <w:tab/>
      </w:r>
      <w:r>
        <w:rPr>
          <w:rFonts w:hint="eastAsia"/>
        </w:rPr>
        <w:t>从硬盘上删除</w:t>
      </w:r>
    </w:p>
    <w:p w14:paraId="74FE2CFB" w14:textId="79778946" w:rsidR="009F636E" w:rsidRDefault="009F636E" w:rsidP="001C61CB">
      <w:r>
        <w:rPr>
          <w:rFonts w:hint="eastAsia"/>
        </w:rPr>
        <w:t>导入项目</w:t>
      </w:r>
    </w:p>
    <w:p w14:paraId="79DA2914" w14:textId="6BD8EBE4" w:rsidR="009F636E" w:rsidRDefault="009F636E" w:rsidP="001C61CB">
      <w:r>
        <w:tab/>
      </w:r>
      <w:r>
        <w:rPr>
          <w:rFonts w:hint="eastAsia"/>
        </w:rPr>
        <w:t>在项目区域右键找到</w:t>
      </w:r>
      <w:r>
        <w:rPr>
          <w:rFonts w:hint="eastAsia"/>
        </w:rPr>
        <w:t>import</w:t>
      </w:r>
    </w:p>
    <w:p w14:paraId="7BDE7619" w14:textId="0AC650CD" w:rsidR="009F636E" w:rsidRDefault="009F636E" w:rsidP="001C61CB">
      <w:r>
        <w:tab/>
      </w:r>
      <w:r>
        <w:rPr>
          <w:rFonts w:hint="eastAsia"/>
        </w:rPr>
        <w:t>找到</w:t>
      </w:r>
      <w:r>
        <w:rPr>
          <w:rFonts w:hint="eastAsia"/>
        </w:rPr>
        <w:t>general</w:t>
      </w:r>
      <w:r>
        <w:rPr>
          <w:rFonts w:hint="eastAsia"/>
        </w:rPr>
        <w:t>，展开，并找到</w:t>
      </w:r>
    </w:p>
    <w:p w14:paraId="75168E87" w14:textId="25DA00A0" w:rsidR="009F636E" w:rsidRDefault="009F636E" w:rsidP="001C61CB">
      <w:r>
        <w:tab/>
      </w:r>
      <w:r>
        <w:tab/>
      </w:r>
      <w:r>
        <w:rPr>
          <w:rFonts w:hint="eastAsia"/>
        </w:rPr>
        <w:t>Existing</w:t>
      </w:r>
      <w:r>
        <w:t xml:space="preserve"> </w:t>
      </w:r>
      <w:r>
        <w:rPr>
          <w:rFonts w:hint="eastAsia"/>
        </w:rPr>
        <w:t>Projects</w:t>
      </w:r>
      <w:r>
        <w:t xml:space="preserve"> </w:t>
      </w:r>
      <w:r>
        <w:rPr>
          <w:rFonts w:hint="eastAsia"/>
        </w:rPr>
        <w:t>into</w:t>
      </w:r>
      <w:r>
        <w:t xml:space="preserve"> </w:t>
      </w:r>
      <w:r>
        <w:rPr>
          <w:rFonts w:hint="eastAsia"/>
        </w:rPr>
        <w:t>Workspace</w:t>
      </w:r>
    </w:p>
    <w:p w14:paraId="3756B0E6" w14:textId="6940EA8B" w:rsidR="009F636E" w:rsidRDefault="009F636E" w:rsidP="001C61CB">
      <w:r>
        <w:tab/>
      </w:r>
      <w:r>
        <w:rPr>
          <w:rFonts w:hint="eastAsia"/>
        </w:rPr>
        <w:t>点击</w:t>
      </w:r>
      <w:r>
        <w:rPr>
          <w:rFonts w:hint="eastAsia"/>
        </w:rPr>
        <w:t>next</w:t>
      </w:r>
      <w:r>
        <w:rPr>
          <w:rFonts w:hint="eastAsia"/>
        </w:rPr>
        <w:t>，然后选择你要导入的项目</w:t>
      </w:r>
    </w:p>
    <w:p w14:paraId="7A72C71C" w14:textId="2F087F2A" w:rsidR="009F636E" w:rsidRDefault="009F636E" w:rsidP="001C61CB">
      <w:r>
        <w:tab/>
      </w:r>
      <w:r>
        <w:tab/>
      </w:r>
      <w:r>
        <w:rPr>
          <w:rFonts w:hint="eastAsia"/>
        </w:rPr>
        <w:t>注意，这里选择的是项目的名称</w:t>
      </w:r>
    </w:p>
    <w:p w14:paraId="74032C4C" w14:textId="65B532AE" w:rsidR="009F636E" w:rsidRDefault="009F636E" w:rsidP="001C61CB">
      <w:r>
        <w:rPr>
          <w:rFonts w:hint="eastAsia"/>
        </w:rPr>
        <w:t>注意：</w:t>
      </w:r>
    </w:p>
    <w:p w14:paraId="73661D7E" w14:textId="44B8527C" w:rsidR="009F636E" w:rsidRDefault="009F636E" w:rsidP="001C61CB">
      <w:r>
        <w:tab/>
      </w:r>
      <w:r>
        <w:rPr>
          <w:rFonts w:hint="eastAsia"/>
        </w:rPr>
        <w:t>A</w:t>
      </w:r>
      <w:r>
        <w:rPr>
          <w:rFonts w:hint="eastAsia"/>
        </w:rPr>
        <w:t>：如何查看项目所在路径：</w:t>
      </w:r>
    </w:p>
    <w:p w14:paraId="645C0461" w14:textId="3CDEE46D" w:rsidR="009F636E" w:rsidRDefault="009F636E" w:rsidP="001C61CB">
      <w:r>
        <w:tab/>
      </w:r>
      <w:r>
        <w:tab/>
      </w:r>
      <w:r>
        <w:rPr>
          <w:rFonts w:hint="eastAsia"/>
        </w:rPr>
        <w:t>选中项目</w:t>
      </w:r>
      <w:r>
        <w:rPr>
          <w:rFonts w:hint="eastAsia"/>
        </w:rPr>
        <w:t xml:space="preserve"> </w:t>
      </w:r>
      <w:r>
        <w:t xml:space="preserve">– </w:t>
      </w:r>
      <w:r>
        <w:rPr>
          <w:rFonts w:hint="eastAsia"/>
        </w:rPr>
        <w:t>右键</w:t>
      </w:r>
      <w:r>
        <w:rPr>
          <w:rFonts w:hint="eastAsia"/>
        </w:rPr>
        <w:t xml:space="preserve"> </w:t>
      </w:r>
      <w:r>
        <w:t xml:space="preserve">– </w:t>
      </w:r>
      <w:r>
        <w:rPr>
          <w:rFonts w:hint="eastAsia"/>
        </w:rPr>
        <w:t>Properties</w:t>
      </w:r>
      <w:r>
        <w:t xml:space="preserve"> – </w:t>
      </w:r>
      <w:r>
        <w:rPr>
          <w:rFonts w:hint="eastAsia"/>
        </w:rPr>
        <w:t>Resource</w:t>
      </w:r>
      <w:r>
        <w:t xml:space="preserve"> –</w:t>
      </w:r>
      <w:r>
        <w:rPr>
          <w:rFonts w:hint="eastAsia"/>
        </w:rPr>
        <w:t>Location</w:t>
      </w:r>
    </w:p>
    <w:p w14:paraId="78EC007A" w14:textId="54FF0851" w:rsidR="009F636E" w:rsidRDefault="009F636E" w:rsidP="001C61CB">
      <w:r>
        <w:tab/>
      </w:r>
      <w:r>
        <w:rPr>
          <w:rFonts w:hint="eastAsia"/>
        </w:rPr>
        <w:t>B</w:t>
      </w:r>
      <w:r>
        <w:rPr>
          <w:rFonts w:hint="eastAsia"/>
        </w:rPr>
        <w:t>：导入项目要注意的问题</w:t>
      </w:r>
    </w:p>
    <w:p w14:paraId="56EEED0E" w14:textId="2FF26113" w:rsidR="009F636E" w:rsidRDefault="009F636E" w:rsidP="001C61CB">
      <w:r>
        <w:tab/>
      </w:r>
      <w:r>
        <w:tab/>
      </w:r>
      <w:r>
        <w:rPr>
          <w:rFonts w:hint="eastAsia"/>
        </w:rPr>
        <w:t>项目区域中不可能出现同名的项目（新建或导入）</w:t>
      </w:r>
    </w:p>
    <w:p w14:paraId="0082D18D" w14:textId="7560581A" w:rsidR="009F636E" w:rsidRDefault="009F636E" w:rsidP="001C61CB">
      <w:r>
        <w:tab/>
      </w:r>
      <w:r>
        <w:tab/>
      </w:r>
      <w:r>
        <w:rPr>
          <w:rFonts w:hint="eastAsia"/>
        </w:rPr>
        <w:t>自己随意建立的文件夹是不能作为项目导入的</w:t>
      </w:r>
    </w:p>
    <w:p w14:paraId="0C20C227" w14:textId="030250A0" w:rsidR="009F636E" w:rsidRDefault="009F636E" w:rsidP="001C61CB">
      <w:r>
        <w:tab/>
      </w:r>
      <w:r>
        <w:rPr>
          <w:rFonts w:hint="eastAsia"/>
        </w:rPr>
        <w:t>C</w:t>
      </w:r>
      <w:r>
        <w:rPr>
          <w:rFonts w:hint="eastAsia"/>
        </w:rPr>
        <w:t>：修改项目问题</w:t>
      </w:r>
    </w:p>
    <w:p w14:paraId="0ADBB091" w14:textId="488EF273" w:rsidR="009F636E" w:rsidRDefault="009F636E" w:rsidP="001C61CB">
      <w:r>
        <w:tab/>
      </w:r>
      <w:r>
        <w:tab/>
      </w:r>
      <w:r>
        <w:rPr>
          <w:rFonts w:hint="eastAsia"/>
        </w:rPr>
        <w:t>不能随意修改项目名称</w:t>
      </w:r>
    </w:p>
    <w:p w14:paraId="2EF7F594" w14:textId="432DADB2" w:rsidR="009F636E" w:rsidRDefault="009F636E" w:rsidP="001C61CB">
      <w:r>
        <w:tab/>
      </w:r>
      <w:r>
        <w:tab/>
      </w:r>
      <w:r>
        <w:rPr>
          <w:rFonts w:hint="eastAsia"/>
        </w:rPr>
        <w:t>如果真要修改，不要忘记了配置文件</w:t>
      </w:r>
      <w:r>
        <w:rPr>
          <w:rFonts w:hint="eastAsia"/>
        </w:rPr>
        <w:t>.</w:t>
      </w:r>
      <w:r>
        <w:t>project</w:t>
      </w:r>
      <w:r>
        <w:rPr>
          <w:rFonts w:hint="eastAsia"/>
        </w:rPr>
        <w:t>中的</w:t>
      </w:r>
    </w:p>
    <w:p w14:paraId="4A6D4DD2" w14:textId="293F145E" w:rsidR="009F636E" w:rsidRDefault="009F636E" w:rsidP="001C61CB">
      <w:r>
        <w:tab/>
      </w:r>
      <w:r>
        <w:tab/>
      </w:r>
      <w:r>
        <w:tab/>
        <w:t>&lt;name&gt;</w:t>
      </w:r>
      <w:r>
        <w:rPr>
          <w:rFonts w:hint="eastAsia"/>
        </w:rPr>
        <w:t>把这里改为</w:t>
      </w:r>
      <w:r w:rsidR="004A49DC">
        <w:rPr>
          <w:rFonts w:hint="eastAsia"/>
        </w:rPr>
        <w:t>你改后的名称</w:t>
      </w:r>
      <w:r w:rsidR="004A49DC">
        <w:t>&lt;/name&gt;</w:t>
      </w:r>
    </w:p>
    <w:p w14:paraId="73FD1B8F" w14:textId="6889A3BB" w:rsidR="004A49DC" w:rsidRDefault="004A49DC" w:rsidP="001C61CB">
      <w:r>
        <w:tab/>
        <w:t>D</w:t>
      </w:r>
      <w:r>
        <w:rPr>
          <w:rFonts w:hint="eastAsia"/>
        </w:rPr>
        <w:t>：接受文件的注意事项</w:t>
      </w:r>
    </w:p>
    <w:p w14:paraId="035B2E27" w14:textId="1D5169D4" w:rsidR="004A49DC" w:rsidRDefault="004A49DC" w:rsidP="001C61CB">
      <w:r>
        <w:tab/>
      </w:r>
      <w:r>
        <w:tab/>
      </w:r>
      <w:r>
        <w:rPr>
          <w:rFonts w:hint="eastAsia"/>
        </w:rPr>
        <w:t>A</w:t>
      </w:r>
      <w:r>
        <w:rPr>
          <w:rFonts w:hint="eastAsia"/>
        </w:rPr>
        <w:t>：专门建立一个文件夹用于接收项目，不要随意放置</w:t>
      </w:r>
    </w:p>
    <w:p w14:paraId="5755BB76" w14:textId="222C990C" w:rsidR="004A49DC" w:rsidRPr="004A49DC" w:rsidRDefault="004A49DC" w:rsidP="001C61CB">
      <w:pPr>
        <w:rPr>
          <w:color w:val="FF0000"/>
        </w:rPr>
      </w:pPr>
      <w:r>
        <w:tab/>
      </w:r>
      <w:r>
        <w:tab/>
      </w:r>
      <w:r>
        <w:rPr>
          <w:rFonts w:hint="eastAsia"/>
        </w:rPr>
        <w:t>B</w:t>
      </w:r>
      <w:r>
        <w:rPr>
          <w:rFonts w:hint="eastAsia"/>
        </w:rPr>
        <w:t>：</w:t>
      </w:r>
      <w:r w:rsidRPr="004A49DC">
        <w:rPr>
          <w:rFonts w:hint="eastAsia"/>
          <w:color w:val="FF0000"/>
          <w:highlight w:val="yellow"/>
        </w:rPr>
        <w:t>同一个项目再一次接受的时候，先去存放目录把原始项目删除，然后重新存储，最后在</w:t>
      </w:r>
      <w:r w:rsidRPr="004A49DC">
        <w:rPr>
          <w:rFonts w:hint="eastAsia"/>
          <w:color w:val="FF0000"/>
          <w:highlight w:val="yellow"/>
        </w:rPr>
        <w:t>Eclipse</w:t>
      </w:r>
      <w:r w:rsidRPr="004A49DC">
        <w:rPr>
          <w:rFonts w:hint="eastAsia"/>
          <w:color w:val="FF0000"/>
          <w:highlight w:val="yellow"/>
        </w:rPr>
        <w:t>中刷新项目即可</w:t>
      </w:r>
    </w:p>
    <w:p w14:paraId="077FA2CF" w14:textId="72233449" w:rsidR="004A49DC" w:rsidRPr="009F636E" w:rsidRDefault="004A49DC" w:rsidP="001C61CB">
      <w:r>
        <w:tab/>
      </w:r>
      <w:r>
        <w:tab/>
      </w:r>
    </w:p>
    <w:p w14:paraId="60B14D97" w14:textId="00E8E24F" w:rsidR="005C7D39" w:rsidRDefault="004A49DC" w:rsidP="001C61CB">
      <w:r>
        <w:rPr>
          <w:rFonts w:hint="eastAsia"/>
        </w:rPr>
        <w:t>12</w:t>
      </w:r>
      <w:r>
        <w:rPr>
          <w:rFonts w:hint="eastAsia"/>
        </w:rPr>
        <w:t>）代码的高级（</w:t>
      </w:r>
      <w:r>
        <w:rPr>
          <w:rFonts w:hint="eastAsia"/>
        </w:rPr>
        <w:t>Debug</w:t>
      </w:r>
      <w:r>
        <w:rPr>
          <w:rFonts w:hint="eastAsia"/>
        </w:rPr>
        <w:t>）调试</w:t>
      </w:r>
    </w:p>
    <w:p w14:paraId="013E8E9A" w14:textId="1A8D936D" w:rsidR="004A49DC" w:rsidRDefault="004A49DC" w:rsidP="001C61CB">
      <w:r>
        <w:rPr>
          <w:rFonts w:hint="eastAsia"/>
        </w:rPr>
        <w:t>作用</w:t>
      </w:r>
      <w:r>
        <w:rPr>
          <w:rFonts w:hint="eastAsia"/>
        </w:rPr>
        <w:t>:</w:t>
      </w:r>
    </w:p>
    <w:p w14:paraId="445D7458" w14:textId="07027668" w:rsidR="004A49DC" w:rsidRDefault="004A49DC" w:rsidP="001C61CB">
      <w:r>
        <w:tab/>
      </w:r>
      <w:r>
        <w:rPr>
          <w:rFonts w:hint="eastAsia"/>
        </w:rPr>
        <w:t>调试程序</w:t>
      </w:r>
    </w:p>
    <w:p w14:paraId="048528C2" w14:textId="09BDA9D3" w:rsidR="004A49DC" w:rsidRDefault="004A49DC" w:rsidP="001C61CB">
      <w:r>
        <w:tab/>
      </w:r>
      <w:r>
        <w:rPr>
          <w:rFonts w:hint="eastAsia"/>
        </w:rPr>
        <w:t>查看程序执行流程</w:t>
      </w:r>
    </w:p>
    <w:p w14:paraId="4C28B0D4" w14:textId="716409AC" w:rsidR="004A49DC" w:rsidRDefault="004A49DC" w:rsidP="001C61CB">
      <w:r>
        <w:rPr>
          <w:rFonts w:hint="eastAsia"/>
        </w:rPr>
        <w:t>如何查看程序执行流程：</w:t>
      </w:r>
    </w:p>
    <w:p w14:paraId="25D3F549" w14:textId="4791728E" w:rsidR="004A49DC" w:rsidRDefault="004A49DC" w:rsidP="001C61CB">
      <w:r>
        <w:tab/>
      </w:r>
      <w:r>
        <w:rPr>
          <w:rFonts w:hint="eastAsia"/>
        </w:rPr>
        <w:t>要想查看程序流程，就必须设置断点</w:t>
      </w:r>
    </w:p>
    <w:p w14:paraId="31E489C7" w14:textId="7B277FA5" w:rsidR="004A49DC" w:rsidRDefault="004A49DC" w:rsidP="001C61CB">
      <w:r>
        <w:rPr>
          <w:rFonts w:hint="eastAsia"/>
        </w:rPr>
        <w:t>什么是断点：</w:t>
      </w:r>
    </w:p>
    <w:p w14:paraId="3558CBB0" w14:textId="5959931B" w:rsidR="004A49DC" w:rsidRDefault="004A49DC" w:rsidP="001C61CB">
      <w:r>
        <w:tab/>
      </w:r>
      <w:r>
        <w:rPr>
          <w:rFonts w:hint="eastAsia"/>
        </w:rPr>
        <w:t>就是一个标记，从哪里开始</w:t>
      </w:r>
    </w:p>
    <w:p w14:paraId="5C6D5EDB" w14:textId="1B16302C" w:rsidR="004A49DC" w:rsidRDefault="004A49DC" w:rsidP="001C61CB">
      <w:r>
        <w:rPr>
          <w:rFonts w:hint="eastAsia"/>
        </w:rPr>
        <w:t>如何设置断点：</w:t>
      </w:r>
    </w:p>
    <w:p w14:paraId="3D42C20E" w14:textId="7170BA6B" w:rsidR="004A49DC" w:rsidRDefault="004A49DC" w:rsidP="001C61CB">
      <w:r>
        <w:tab/>
      </w:r>
      <w:r>
        <w:rPr>
          <w:rFonts w:hint="eastAsia"/>
        </w:rPr>
        <w:t>你想要看哪里程序，你就在那个有效程序的左边双击即可</w:t>
      </w:r>
    </w:p>
    <w:p w14:paraId="0CAC90D0" w14:textId="39BC71D4" w:rsidR="004A49DC" w:rsidRDefault="004A49DC" w:rsidP="001C61CB">
      <w:r>
        <w:rPr>
          <w:rFonts w:hint="eastAsia"/>
        </w:rPr>
        <w:t>在哪里设置断点：</w:t>
      </w:r>
    </w:p>
    <w:p w14:paraId="0D67B24D" w14:textId="2E708C8A" w:rsidR="004A49DC" w:rsidRDefault="004A49DC" w:rsidP="001C61CB">
      <w:r>
        <w:tab/>
      </w:r>
      <w:r>
        <w:rPr>
          <w:rFonts w:hint="eastAsia"/>
        </w:rPr>
        <w:t>哪里不会点哪里。</w:t>
      </w:r>
    </w:p>
    <w:p w14:paraId="02FDF9C2" w14:textId="2850F5B9" w:rsidR="005C7D39" w:rsidRDefault="004A49DC" w:rsidP="001C61CB">
      <w:r>
        <w:tab/>
      </w:r>
      <w:r>
        <w:rPr>
          <w:rFonts w:hint="eastAsia"/>
        </w:rPr>
        <w:t>目前：我们就在每个方法的第一条有效语句上都加</w:t>
      </w:r>
    </w:p>
    <w:p w14:paraId="44EF8104" w14:textId="7E5388EE" w:rsidR="004A49DC" w:rsidRDefault="004A49DC" w:rsidP="001C61CB">
      <w:r>
        <w:rPr>
          <w:rFonts w:hint="eastAsia"/>
        </w:rPr>
        <w:t>如何运行设置断点后的程序：</w:t>
      </w:r>
      <w:r>
        <w:t xml:space="preserve"> </w:t>
      </w:r>
    </w:p>
    <w:p w14:paraId="65B90D91" w14:textId="6EC50560" w:rsidR="004A49DC" w:rsidRDefault="004A49DC" w:rsidP="001C61CB">
      <w:r>
        <w:tab/>
      </w:r>
      <w:r>
        <w:rPr>
          <w:rFonts w:hint="eastAsia"/>
        </w:rPr>
        <w:t>右键</w:t>
      </w:r>
      <w:r>
        <w:rPr>
          <w:rFonts w:hint="eastAsia"/>
        </w:rPr>
        <w:t xml:space="preserve"> </w:t>
      </w:r>
      <w:r>
        <w:t>– Debug as – Java Application</w:t>
      </w:r>
    </w:p>
    <w:p w14:paraId="176C20AC" w14:textId="08396B03" w:rsidR="004A49DC" w:rsidRDefault="004A49DC" w:rsidP="001C61CB">
      <w:r>
        <w:rPr>
          <w:rFonts w:hint="eastAsia"/>
        </w:rPr>
        <w:t>看哪些地方：</w:t>
      </w:r>
    </w:p>
    <w:p w14:paraId="1DCB1873" w14:textId="20B527E1" w:rsidR="004A49DC" w:rsidRPr="004A49DC" w:rsidRDefault="004A49DC" w:rsidP="001C61CB">
      <w:r>
        <w:tab/>
      </w:r>
      <w:r>
        <w:rPr>
          <w:rFonts w:hint="eastAsia"/>
        </w:rPr>
        <w:t>Debug</w:t>
      </w:r>
      <w:r>
        <w:rPr>
          <w:rFonts w:hint="eastAsia"/>
        </w:rPr>
        <w:t>：断点测试的地方</w:t>
      </w:r>
      <w:r>
        <w:rPr>
          <w:noProof/>
        </w:rPr>
        <w:drawing>
          <wp:inline distT="0" distB="0" distL="0" distR="0" wp14:anchorId="60C79C82" wp14:editId="4D027657">
            <wp:extent cx="933450" cy="301576"/>
            <wp:effectExtent l="0" t="0" r="0" b="3810"/>
            <wp:docPr id="392" name="图片 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4"/>
                    <a:stretch>
                      <a:fillRect/>
                    </a:stretch>
                  </pic:blipFill>
                  <pic:spPr>
                    <a:xfrm flipV="1">
                      <a:off x="0" y="0"/>
                      <a:ext cx="988947" cy="3195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4E90D8" w14:textId="04B11E3F" w:rsidR="004A49DC" w:rsidRDefault="004A49DC" w:rsidP="001C61CB">
      <w:r>
        <w:tab/>
      </w:r>
      <w:r>
        <w:tab/>
      </w:r>
      <w:r>
        <w:rPr>
          <w:rFonts w:hint="eastAsia"/>
        </w:rPr>
        <w:t>在这个地方，记住</w:t>
      </w:r>
      <w:r>
        <w:rPr>
          <w:rFonts w:hint="eastAsia"/>
        </w:rPr>
        <w:t>F6</w:t>
      </w:r>
      <w:r>
        <w:rPr>
          <w:rFonts w:hint="eastAsia"/>
        </w:rPr>
        <w:t>，或者点击也可以。一次</w:t>
      </w:r>
      <w:proofErr w:type="gramStart"/>
      <w:r>
        <w:rPr>
          <w:rFonts w:hint="eastAsia"/>
        </w:rPr>
        <w:t>看一行</w:t>
      </w:r>
      <w:proofErr w:type="gramEnd"/>
      <w:r>
        <w:rPr>
          <w:rFonts w:hint="eastAsia"/>
        </w:rPr>
        <w:t>的执行过程。</w:t>
      </w:r>
    </w:p>
    <w:p w14:paraId="0D299658" w14:textId="7A966B06" w:rsidR="004A49DC" w:rsidRDefault="004A49DC" w:rsidP="001C61CB">
      <w:r>
        <w:tab/>
      </w:r>
      <w:r>
        <w:rPr>
          <w:rFonts w:hint="eastAsia"/>
        </w:rPr>
        <w:t>Variables</w:t>
      </w:r>
      <w:r>
        <w:rPr>
          <w:rFonts w:hint="eastAsia"/>
        </w:rPr>
        <w:t>：查看程序的变量变化</w:t>
      </w:r>
    </w:p>
    <w:p w14:paraId="7794BF89" w14:textId="3EED6310" w:rsidR="004A49DC" w:rsidRDefault="004A49DC" w:rsidP="001C61CB">
      <w:r>
        <w:tab/>
      </w:r>
      <w:r>
        <w:rPr>
          <w:rFonts w:hint="eastAsia"/>
        </w:rPr>
        <w:t>ForDemo</w:t>
      </w:r>
      <w:r>
        <w:rPr>
          <w:rFonts w:hint="eastAsia"/>
        </w:rPr>
        <w:t>：被查看的源文件</w:t>
      </w:r>
    </w:p>
    <w:p w14:paraId="33FE341B" w14:textId="2AC6965F" w:rsidR="004A49DC" w:rsidRDefault="004A49DC" w:rsidP="001C61CB">
      <w:r>
        <w:tab/>
      </w:r>
      <w:r>
        <w:rPr>
          <w:rFonts w:hint="eastAsia"/>
        </w:rPr>
        <w:t>Console</w:t>
      </w:r>
      <w:r>
        <w:rPr>
          <w:rFonts w:hint="eastAsia"/>
        </w:rPr>
        <w:t>：控制台</w:t>
      </w:r>
    </w:p>
    <w:p w14:paraId="1F8389DD" w14:textId="45173DE7" w:rsidR="004A49DC" w:rsidRDefault="004A49DC" w:rsidP="001C61CB">
      <w:r>
        <w:rPr>
          <w:noProof/>
        </w:rPr>
        <w:lastRenderedPageBreak/>
        <w:drawing>
          <wp:inline distT="0" distB="0" distL="0" distR="0" wp14:anchorId="27AE9A77" wp14:editId="1A0C0850">
            <wp:extent cx="5274310" cy="2195830"/>
            <wp:effectExtent l="0" t="0" r="2540" b="0"/>
            <wp:docPr id="391" name="图片 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95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A0CB78" w14:textId="1CC8FC44" w:rsidR="00F1313E" w:rsidRDefault="001222E5" w:rsidP="001C61CB">
      <w:r>
        <w:rPr>
          <w:rFonts w:hint="eastAsia"/>
        </w:rPr>
        <w:t>如何去断点：</w:t>
      </w:r>
    </w:p>
    <w:p w14:paraId="658284C8" w14:textId="4DC1C228" w:rsidR="001222E5" w:rsidRDefault="001222E5" w:rsidP="001C61CB">
      <w:r>
        <w:tab/>
      </w:r>
      <w:r>
        <w:rPr>
          <w:rFonts w:hint="eastAsia"/>
        </w:rPr>
        <w:t>A</w:t>
      </w:r>
      <w:r>
        <w:rPr>
          <w:rFonts w:hint="eastAsia"/>
        </w:rPr>
        <w:t>：再次双击即可</w:t>
      </w:r>
    </w:p>
    <w:p w14:paraId="1D4252AC" w14:textId="63029B99" w:rsidR="001222E5" w:rsidRDefault="001222E5" w:rsidP="001C61CB">
      <w:r>
        <w:tab/>
      </w:r>
      <w:r>
        <w:rPr>
          <w:rFonts w:hint="eastAsia"/>
        </w:rPr>
        <w:t>B</w:t>
      </w:r>
      <w:r>
        <w:rPr>
          <w:rFonts w:hint="eastAsia"/>
        </w:rPr>
        <w:t>：找到</w:t>
      </w:r>
      <w:r>
        <w:rPr>
          <w:rFonts w:hint="eastAsia"/>
        </w:rPr>
        <w:t>Debug</w:t>
      </w:r>
      <w:r>
        <w:rPr>
          <w:rFonts w:hint="eastAsia"/>
        </w:rPr>
        <w:t>视图，</w:t>
      </w:r>
      <w:r>
        <w:rPr>
          <w:rFonts w:hint="eastAsia"/>
        </w:rPr>
        <w:t>Variables</w:t>
      </w:r>
      <w:r>
        <w:rPr>
          <w:rFonts w:hint="eastAsia"/>
        </w:rPr>
        <w:t>界面，找到</w:t>
      </w:r>
      <w:r>
        <w:rPr>
          <w:rFonts w:hint="eastAsia"/>
        </w:rPr>
        <w:t>Breakpoints</w:t>
      </w:r>
      <w:r>
        <w:rPr>
          <w:rFonts w:hint="eastAsia"/>
        </w:rPr>
        <w:t>，并点击，然后看到所有的断点，最后点击</w:t>
      </w:r>
      <w:proofErr w:type="gramStart"/>
      <w:r>
        <w:rPr>
          <w:rFonts w:hint="eastAsia"/>
        </w:rPr>
        <w:t>那个叉即可</w:t>
      </w:r>
      <w:proofErr w:type="gramEnd"/>
      <w:r>
        <w:rPr>
          <w:rFonts w:hint="eastAsia"/>
        </w:rPr>
        <w:t>。</w:t>
      </w:r>
    </w:p>
    <w:p w14:paraId="321A1EEE" w14:textId="55E2CF6B" w:rsidR="009A2C39" w:rsidRDefault="00777766" w:rsidP="001C61CB">
      <w:r>
        <w:rPr>
          <w:noProof/>
        </w:rPr>
        <w:drawing>
          <wp:inline distT="0" distB="0" distL="0" distR="0" wp14:anchorId="793C16E8" wp14:editId="2E721D23">
            <wp:extent cx="5274310" cy="1060450"/>
            <wp:effectExtent l="0" t="0" r="2540" b="6350"/>
            <wp:docPr id="393" name="图片 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60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B04364" w14:textId="77777777" w:rsidR="009A2C39" w:rsidRPr="009A2C39" w:rsidRDefault="009A2C39" w:rsidP="001C61CB"/>
    <w:sectPr w:rsidR="009A2C39" w:rsidRPr="009A2C39">
      <w:pgSz w:w="11906" w:h="16838"/>
      <w:pgMar w:top="1440" w:right="1800" w:bottom="1440" w:left="180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3FA412A" w14:textId="77777777" w:rsidR="00A57F72" w:rsidRDefault="00A57F72">
      <w:r>
        <w:separator/>
      </w:r>
    </w:p>
  </w:endnote>
  <w:endnote w:type="continuationSeparator" w:id="0">
    <w:p w14:paraId="7B922D01" w14:textId="77777777" w:rsidR="00A57F72" w:rsidRDefault="00A57F7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7324017" w14:textId="77777777" w:rsidR="00A57F72" w:rsidRDefault="00A57F72">
      <w:r>
        <w:separator/>
      </w:r>
    </w:p>
  </w:footnote>
  <w:footnote w:type="continuationSeparator" w:id="0">
    <w:p w14:paraId="65422DCA" w14:textId="77777777" w:rsidR="00A57F72" w:rsidRDefault="00A57F7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F61123C"/>
    <w:multiLevelType w:val="hybridMultilevel"/>
    <w:tmpl w:val="70DC2A8C"/>
    <w:lvl w:ilvl="0" w:tplc="9AA4062E">
      <w:start w:val="1"/>
      <w:numFmt w:val="bullet"/>
      <w:lvlText w:val="·"/>
      <w:lvlJc w:val="left"/>
      <w:pPr>
        <w:ind w:left="720" w:hanging="348"/>
      </w:pPr>
      <w:rPr>
        <w:rFonts w:ascii="Symbol" w:eastAsia="Symbol" w:hAnsi="Symbol" w:cs="Symbol"/>
      </w:rPr>
    </w:lvl>
    <w:lvl w:ilvl="1" w:tplc="5100C690">
      <w:start w:val="1"/>
      <w:numFmt w:val="bullet"/>
      <w:lvlText w:val="o"/>
      <w:lvlJc w:val="left"/>
      <w:pPr>
        <w:ind w:left="1440" w:hanging="348"/>
      </w:pPr>
      <w:rPr>
        <w:rFonts w:ascii="Courier New" w:eastAsia="Courier New" w:hAnsi="Courier New" w:cs="Courier New"/>
      </w:rPr>
    </w:lvl>
    <w:lvl w:ilvl="2" w:tplc="162A8CDC">
      <w:start w:val="1"/>
      <w:numFmt w:val="bullet"/>
      <w:lvlText w:val="§"/>
      <w:lvlJc w:val="left"/>
      <w:pPr>
        <w:ind w:left="2160" w:hanging="348"/>
      </w:pPr>
      <w:rPr>
        <w:rFonts w:ascii="Wingdings" w:eastAsia="Wingdings" w:hAnsi="Wingdings" w:cs="Wingdings"/>
      </w:rPr>
    </w:lvl>
    <w:lvl w:ilvl="3" w:tplc="55FE7E5C">
      <w:start w:val="1"/>
      <w:numFmt w:val="bullet"/>
      <w:lvlText w:val="·"/>
      <w:lvlJc w:val="left"/>
      <w:pPr>
        <w:ind w:left="2880" w:hanging="348"/>
      </w:pPr>
      <w:rPr>
        <w:rFonts w:ascii="Symbol" w:eastAsia="Symbol" w:hAnsi="Symbol" w:cs="Symbol"/>
      </w:rPr>
    </w:lvl>
    <w:lvl w:ilvl="4" w:tplc="34F6142C">
      <w:start w:val="1"/>
      <w:numFmt w:val="bullet"/>
      <w:lvlText w:val="o"/>
      <w:lvlJc w:val="left"/>
      <w:pPr>
        <w:ind w:left="3600" w:hanging="348"/>
      </w:pPr>
      <w:rPr>
        <w:rFonts w:ascii="Courier New" w:eastAsia="Courier New" w:hAnsi="Courier New" w:cs="Courier New"/>
      </w:rPr>
    </w:lvl>
    <w:lvl w:ilvl="5" w:tplc="380EDD08">
      <w:start w:val="1"/>
      <w:numFmt w:val="bullet"/>
      <w:lvlText w:val="§"/>
      <w:lvlJc w:val="left"/>
      <w:pPr>
        <w:ind w:left="4320" w:hanging="348"/>
      </w:pPr>
      <w:rPr>
        <w:rFonts w:ascii="Wingdings" w:eastAsia="Wingdings" w:hAnsi="Wingdings" w:cs="Wingdings"/>
      </w:rPr>
    </w:lvl>
    <w:lvl w:ilvl="6" w:tplc="FA10DBC8">
      <w:start w:val="1"/>
      <w:numFmt w:val="bullet"/>
      <w:lvlText w:val="·"/>
      <w:lvlJc w:val="left"/>
      <w:pPr>
        <w:ind w:left="5040" w:hanging="348"/>
      </w:pPr>
      <w:rPr>
        <w:rFonts w:ascii="Symbol" w:eastAsia="Symbol" w:hAnsi="Symbol" w:cs="Symbol"/>
      </w:rPr>
    </w:lvl>
    <w:lvl w:ilvl="7" w:tplc="03BA6F2E">
      <w:start w:val="1"/>
      <w:numFmt w:val="bullet"/>
      <w:lvlText w:val="o"/>
      <w:lvlJc w:val="left"/>
      <w:pPr>
        <w:ind w:left="5760" w:hanging="348"/>
      </w:pPr>
      <w:rPr>
        <w:rFonts w:ascii="Courier New" w:eastAsia="Courier New" w:hAnsi="Courier New" w:cs="Courier New"/>
      </w:rPr>
    </w:lvl>
    <w:lvl w:ilvl="8" w:tplc="C26C1D94">
      <w:start w:val="1"/>
      <w:numFmt w:val="bullet"/>
      <w:lvlText w:val="§"/>
      <w:lvlJc w:val="left"/>
      <w:pPr>
        <w:ind w:left="6480" w:hanging="348"/>
      </w:pPr>
      <w:rPr>
        <w:rFonts w:ascii="Wingdings" w:eastAsia="Wingdings" w:hAnsi="Wingdings" w:cs="Wingdings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grammar="clean"/>
  <w:defaultTabStop w:val="4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37B4D"/>
    <w:rsid w:val="00003E9E"/>
    <w:rsid w:val="00004856"/>
    <w:rsid w:val="000152AA"/>
    <w:rsid w:val="00030870"/>
    <w:rsid w:val="00035DCD"/>
    <w:rsid w:val="00044C4D"/>
    <w:rsid w:val="00044FB6"/>
    <w:rsid w:val="000458D1"/>
    <w:rsid w:val="0005615C"/>
    <w:rsid w:val="00057DFB"/>
    <w:rsid w:val="0006106E"/>
    <w:rsid w:val="00062DC3"/>
    <w:rsid w:val="00070969"/>
    <w:rsid w:val="00071FCC"/>
    <w:rsid w:val="00080AA6"/>
    <w:rsid w:val="00084337"/>
    <w:rsid w:val="000845E3"/>
    <w:rsid w:val="00093542"/>
    <w:rsid w:val="000A032F"/>
    <w:rsid w:val="000A5D1F"/>
    <w:rsid w:val="000A6CC7"/>
    <w:rsid w:val="000B57F7"/>
    <w:rsid w:val="000C7DF8"/>
    <w:rsid w:val="000D3CCC"/>
    <w:rsid w:val="000D7358"/>
    <w:rsid w:val="000E016D"/>
    <w:rsid w:val="000E01F2"/>
    <w:rsid w:val="000E0939"/>
    <w:rsid w:val="000E0C1C"/>
    <w:rsid w:val="000E5EFF"/>
    <w:rsid w:val="000E6E89"/>
    <w:rsid w:val="000F0E71"/>
    <w:rsid w:val="00101E54"/>
    <w:rsid w:val="001109DE"/>
    <w:rsid w:val="00115A6C"/>
    <w:rsid w:val="00116AF1"/>
    <w:rsid w:val="00120936"/>
    <w:rsid w:val="001222E5"/>
    <w:rsid w:val="00130759"/>
    <w:rsid w:val="00130A59"/>
    <w:rsid w:val="00133BA4"/>
    <w:rsid w:val="00134AE1"/>
    <w:rsid w:val="00136FE7"/>
    <w:rsid w:val="001378AA"/>
    <w:rsid w:val="0014157B"/>
    <w:rsid w:val="00142652"/>
    <w:rsid w:val="001511BE"/>
    <w:rsid w:val="001544B9"/>
    <w:rsid w:val="00162A88"/>
    <w:rsid w:val="001805AD"/>
    <w:rsid w:val="00184CE1"/>
    <w:rsid w:val="00190945"/>
    <w:rsid w:val="00191661"/>
    <w:rsid w:val="00193909"/>
    <w:rsid w:val="001953FA"/>
    <w:rsid w:val="001A2A9F"/>
    <w:rsid w:val="001A3944"/>
    <w:rsid w:val="001A76EB"/>
    <w:rsid w:val="001B191F"/>
    <w:rsid w:val="001B28DA"/>
    <w:rsid w:val="001B76F6"/>
    <w:rsid w:val="001C2B9E"/>
    <w:rsid w:val="001C61CB"/>
    <w:rsid w:val="001D0847"/>
    <w:rsid w:val="001D1234"/>
    <w:rsid w:val="001E3F3E"/>
    <w:rsid w:val="001E6454"/>
    <w:rsid w:val="001E696B"/>
    <w:rsid w:val="00201A9D"/>
    <w:rsid w:val="00202A56"/>
    <w:rsid w:val="00211A43"/>
    <w:rsid w:val="00213001"/>
    <w:rsid w:val="00213FC1"/>
    <w:rsid w:val="0021683A"/>
    <w:rsid w:val="002173B0"/>
    <w:rsid w:val="00226C39"/>
    <w:rsid w:val="002308C7"/>
    <w:rsid w:val="00230A48"/>
    <w:rsid w:val="00234FF7"/>
    <w:rsid w:val="00250342"/>
    <w:rsid w:val="0025154B"/>
    <w:rsid w:val="0026232C"/>
    <w:rsid w:val="00262509"/>
    <w:rsid w:val="00262C2E"/>
    <w:rsid w:val="002664DF"/>
    <w:rsid w:val="002667EE"/>
    <w:rsid w:val="0027445B"/>
    <w:rsid w:val="0027502E"/>
    <w:rsid w:val="002A1B19"/>
    <w:rsid w:val="002A2CD7"/>
    <w:rsid w:val="002A68D8"/>
    <w:rsid w:val="002B17B7"/>
    <w:rsid w:val="002B1D76"/>
    <w:rsid w:val="002B4838"/>
    <w:rsid w:val="002C1E60"/>
    <w:rsid w:val="002C22DD"/>
    <w:rsid w:val="002C2C69"/>
    <w:rsid w:val="002C2F4F"/>
    <w:rsid w:val="002C7ABA"/>
    <w:rsid w:val="002D2F81"/>
    <w:rsid w:val="002D54E6"/>
    <w:rsid w:val="002D6A67"/>
    <w:rsid w:val="002E0F14"/>
    <w:rsid w:val="002E2EC2"/>
    <w:rsid w:val="002F3F67"/>
    <w:rsid w:val="002F68CE"/>
    <w:rsid w:val="002F7D75"/>
    <w:rsid w:val="00302E62"/>
    <w:rsid w:val="00305C14"/>
    <w:rsid w:val="00305FEE"/>
    <w:rsid w:val="00306B89"/>
    <w:rsid w:val="00312262"/>
    <w:rsid w:val="00314470"/>
    <w:rsid w:val="00316553"/>
    <w:rsid w:val="003257FB"/>
    <w:rsid w:val="00326735"/>
    <w:rsid w:val="00327399"/>
    <w:rsid w:val="003302FC"/>
    <w:rsid w:val="00332A7C"/>
    <w:rsid w:val="00337EE1"/>
    <w:rsid w:val="00341561"/>
    <w:rsid w:val="0034443D"/>
    <w:rsid w:val="00345E3E"/>
    <w:rsid w:val="003522D6"/>
    <w:rsid w:val="0036147B"/>
    <w:rsid w:val="00375785"/>
    <w:rsid w:val="00376FE9"/>
    <w:rsid w:val="003826C3"/>
    <w:rsid w:val="003863A2"/>
    <w:rsid w:val="003907FE"/>
    <w:rsid w:val="003972C5"/>
    <w:rsid w:val="00397884"/>
    <w:rsid w:val="003B79F5"/>
    <w:rsid w:val="003B7F03"/>
    <w:rsid w:val="003C4248"/>
    <w:rsid w:val="003C4B79"/>
    <w:rsid w:val="003D14F0"/>
    <w:rsid w:val="003D15C1"/>
    <w:rsid w:val="003D19F3"/>
    <w:rsid w:val="003E06C7"/>
    <w:rsid w:val="003E4DF5"/>
    <w:rsid w:val="003E66DE"/>
    <w:rsid w:val="003F0FE9"/>
    <w:rsid w:val="00410F6F"/>
    <w:rsid w:val="00411FC5"/>
    <w:rsid w:val="004122DF"/>
    <w:rsid w:val="004175D2"/>
    <w:rsid w:val="00420DF7"/>
    <w:rsid w:val="00425D66"/>
    <w:rsid w:val="00425D7A"/>
    <w:rsid w:val="00431A7F"/>
    <w:rsid w:val="004342AB"/>
    <w:rsid w:val="00435188"/>
    <w:rsid w:val="0044070A"/>
    <w:rsid w:val="0044169D"/>
    <w:rsid w:val="00451421"/>
    <w:rsid w:val="00454693"/>
    <w:rsid w:val="00457D5B"/>
    <w:rsid w:val="0046050B"/>
    <w:rsid w:val="00462772"/>
    <w:rsid w:val="00462870"/>
    <w:rsid w:val="00473926"/>
    <w:rsid w:val="004908C9"/>
    <w:rsid w:val="0049335A"/>
    <w:rsid w:val="00496316"/>
    <w:rsid w:val="004966C6"/>
    <w:rsid w:val="004A2671"/>
    <w:rsid w:val="004A49DC"/>
    <w:rsid w:val="004A6A4B"/>
    <w:rsid w:val="004B5D10"/>
    <w:rsid w:val="004C465D"/>
    <w:rsid w:val="004D76E4"/>
    <w:rsid w:val="004D7CD5"/>
    <w:rsid w:val="004E0FBD"/>
    <w:rsid w:val="004E3E3F"/>
    <w:rsid w:val="004E500B"/>
    <w:rsid w:val="004E59DB"/>
    <w:rsid w:val="004E60DA"/>
    <w:rsid w:val="004E7A7B"/>
    <w:rsid w:val="0050754F"/>
    <w:rsid w:val="005162CC"/>
    <w:rsid w:val="005176EF"/>
    <w:rsid w:val="00521C15"/>
    <w:rsid w:val="0052653D"/>
    <w:rsid w:val="00527357"/>
    <w:rsid w:val="00527FCC"/>
    <w:rsid w:val="00535A6B"/>
    <w:rsid w:val="0053638F"/>
    <w:rsid w:val="00540CF1"/>
    <w:rsid w:val="0054465D"/>
    <w:rsid w:val="00544AB7"/>
    <w:rsid w:val="00552425"/>
    <w:rsid w:val="00557130"/>
    <w:rsid w:val="00562722"/>
    <w:rsid w:val="00571A28"/>
    <w:rsid w:val="005744AA"/>
    <w:rsid w:val="005766F1"/>
    <w:rsid w:val="0058015A"/>
    <w:rsid w:val="00582890"/>
    <w:rsid w:val="005858DA"/>
    <w:rsid w:val="00586DFD"/>
    <w:rsid w:val="005A30BE"/>
    <w:rsid w:val="005A3C00"/>
    <w:rsid w:val="005A4DDA"/>
    <w:rsid w:val="005B6045"/>
    <w:rsid w:val="005B61F9"/>
    <w:rsid w:val="005C3842"/>
    <w:rsid w:val="005C49E0"/>
    <w:rsid w:val="005C5654"/>
    <w:rsid w:val="005C7D39"/>
    <w:rsid w:val="005D3C08"/>
    <w:rsid w:val="005D62D9"/>
    <w:rsid w:val="005E3BF9"/>
    <w:rsid w:val="005E4061"/>
    <w:rsid w:val="005E74D5"/>
    <w:rsid w:val="005F6A67"/>
    <w:rsid w:val="006008A5"/>
    <w:rsid w:val="006012CD"/>
    <w:rsid w:val="006065CA"/>
    <w:rsid w:val="00606B39"/>
    <w:rsid w:val="00606D7D"/>
    <w:rsid w:val="00623163"/>
    <w:rsid w:val="00633855"/>
    <w:rsid w:val="006341E7"/>
    <w:rsid w:val="00636655"/>
    <w:rsid w:val="006509FC"/>
    <w:rsid w:val="00650BFE"/>
    <w:rsid w:val="006530D4"/>
    <w:rsid w:val="006536BA"/>
    <w:rsid w:val="00654B98"/>
    <w:rsid w:val="006635E7"/>
    <w:rsid w:val="00666796"/>
    <w:rsid w:val="0066698A"/>
    <w:rsid w:val="00667283"/>
    <w:rsid w:val="00680AB7"/>
    <w:rsid w:val="0068140C"/>
    <w:rsid w:val="00683298"/>
    <w:rsid w:val="006842E7"/>
    <w:rsid w:val="006902E9"/>
    <w:rsid w:val="006A32FC"/>
    <w:rsid w:val="006A7743"/>
    <w:rsid w:val="006A7E35"/>
    <w:rsid w:val="006B5E53"/>
    <w:rsid w:val="006B7BC2"/>
    <w:rsid w:val="006D084B"/>
    <w:rsid w:val="006D3785"/>
    <w:rsid w:val="006D47A7"/>
    <w:rsid w:val="006E1F9F"/>
    <w:rsid w:val="006E57F8"/>
    <w:rsid w:val="006E60BB"/>
    <w:rsid w:val="006E68A5"/>
    <w:rsid w:val="006E7DD1"/>
    <w:rsid w:val="006F1A2B"/>
    <w:rsid w:val="006F3CA6"/>
    <w:rsid w:val="006F5139"/>
    <w:rsid w:val="006F7C10"/>
    <w:rsid w:val="007004F3"/>
    <w:rsid w:val="007029B7"/>
    <w:rsid w:val="0071090B"/>
    <w:rsid w:val="007122D6"/>
    <w:rsid w:val="00712956"/>
    <w:rsid w:val="007131D9"/>
    <w:rsid w:val="00714278"/>
    <w:rsid w:val="007241E8"/>
    <w:rsid w:val="007301D6"/>
    <w:rsid w:val="007333FA"/>
    <w:rsid w:val="00737573"/>
    <w:rsid w:val="00741828"/>
    <w:rsid w:val="00742F12"/>
    <w:rsid w:val="00743680"/>
    <w:rsid w:val="00743BBB"/>
    <w:rsid w:val="00745B12"/>
    <w:rsid w:val="00745FE1"/>
    <w:rsid w:val="0075590E"/>
    <w:rsid w:val="00762D56"/>
    <w:rsid w:val="00770481"/>
    <w:rsid w:val="00773482"/>
    <w:rsid w:val="00775FF8"/>
    <w:rsid w:val="00776B3E"/>
    <w:rsid w:val="00777766"/>
    <w:rsid w:val="00780C64"/>
    <w:rsid w:val="007827CA"/>
    <w:rsid w:val="00790AAE"/>
    <w:rsid w:val="0079139C"/>
    <w:rsid w:val="00796298"/>
    <w:rsid w:val="00796322"/>
    <w:rsid w:val="007A12D7"/>
    <w:rsid w:val="007A1599"/>
    <w:rsid w:val="007A2929"/>
    <w:rsid w:val="007A2C58"/>
    <w:rsid w:val="007A3F8F"/>
    <w:rsid w:val="007A45BB"/>
    <w:rsid w:val="007A48E0"/>
    <w:rsid w:val="007A7CC5"/>
    <w:rsid w:val="007C3BE9"/>
    <w:rsid w:val="007D0355"/>
    <w:rsid w:val="007E31AF"/>
    <w:rsid w:val="007F28C8"/>
    <w:rsid w:val="007F4293"/>
    <w:rsid w:val="007F657F"/>
    <w:rsid w:val="007F74AD"/>
    <w:rsid w:val="008030D9"/>
    <w:rsid w:val="008032F3"/>
    <w:rsid w:val="00805F46"/>
    <w:rsid w:val="00806568"/>
    <w:rsid w:val="008142C6"/>
    <w:rsid w:val="00820597"/>
    <w:rsid w:val="00821136"/>
    <w:rsid w:val="0082132A"/>
    <w:rsid w:val="008222EF"/>
    <w:rsid w:val="00822DF8"/>
    <w:rsid w:val="00823184"/>
    <w:rsid w:val="0082633A"/>
    <w:rsid w:val="00837F52"/>
    <w:rsid w:val="008404DA"/>
    <w:rsid w:val="00842E1A"/>
    <w:rsid w:val="008435B1"/>
    <w:rsid w:val="00855947"/>
    <w:rsid w:val="00857885"/>
    <w:rsid w:val="00864DF0"/>
    <w:rsid w:val="008747BB"/>
    <w:rsid w:val="00877BB5"/>
    <w:rsid w:val="00877FEC"/>
    <w:rsid w:val="00886A25"/>
    <w:rsid w:val="00887AF1"/>
    <w:rsid w:val="008918A3"/>
    <w:rsid w:val="008958FB"/>
    <w:rsid w:val="008A2ACE"/>
    <w:rsid w:val="008A7888"/>
    <w:rsid w:val="008B1473"/>
    <w:rsid w:val="008B58CF"/>
    <w:rsid w:val="008B5E15"/>
    <w:rsid w:val="008B6072"/>
    <w:rsid w:val="008C055C"/>
    <w:rsid w:val="008C253D"/>
    <w:rsid w:val="008C3424"/>
    <w:rsid w:val="008C3E68"/>
    <w:rsid w:val="008D2239"/>
    <w:rsid w:val="008D4D45"/>
    <w:rsid w:val="008D7F51"/>
    <w:rsid w:val="008E0131"/>
    <w:rsid w:val="008E2650"/>
    <w:rsid w:val="008E5B34"/>
    <w:rsid w:val="008F0527"/>
    <w:rsid w:val="008F35F5"/>
    <w:rsid w:val="00901F6A"/>
    <w:rsid w:val="00902C65"/>
    <w:rsid w:val="00902DD5"/>
    <w:rsid w:val="00904A4F"/>
    <w:rsid w:val="009111AC"/>
    <w:rsid w:val="00911382"/>
    <w:rsid w:val="009120E4"/>
    <w:rsid w:val="009143C6"/>
    <w:rsid w:val="00917169"/>
    <w:rsid w:val="00923D17"/>
    <w:rsid w:val="0092508D"/>
    <w:rsid w:val="009255AB"/>
    <w:rsid w:val="00934246"/>
    <w:rsid w:val="00935295"/>
    <w:rsid w:val="00935796"/>
    <w:rsid w:val="00935CF3"/>
    <w:rsid w:val="00935E96"/>
    <w:rsid w:val="0094010F"/>
    <w:rsid w:val="0096088C"/>
    <w:rsid w:val="009623A2"/>
    <w:rsid w:val="0096279D"/>
    <w:rsid w:val="00963969"/>
    <w:rsid w:val="00964B1A"/>
    <w:rsid w:val="009661BD"/>
    <w:rsid w:val="00971C9B"/>
    <w:rsid w:val="00972466"/>
    <w:rsid w:val="00980B03"/>
    <w:rsid w:val="00980C18"/>
    <w:rsid w:val="00980CE3"/>
    <w:rsid w:val="00981B87"/>
    <w:rsid w:val="0098240E"/>
    <w:rsid w:val="0099560F"/>
    <w:rsid w:val="009A2C39"/>
    <w:rsid w:val="009A3110"/>
    <w:rsid w:val="009B4B3E"/>
    <w:rsid w:val="009C010C"/>
    <w:rsid w:val="009C3998"/>
    <w:rsid w:val="009C3ABE"/>
    <w:rsid w:val="009C7574"/>
    <w:rsid w:val="009D104D"/>
    <w:rsid w:val="009D3F6A"/>
    <w:rsid w:val="009D79D5"/>
    <w:rsid w:val="009E51EC"/>
    <w:rsid w:val="009E60CB"/>
    <w:rsid w:val="009E733C"/>
    <w:rsid w:val="009E7F98"/>
    <w:rsid w:val="009F0FEE"/>
    <w:rsid w:val="009F513F"/>
    <w:rsid w:val="009F636E"/>
    <w:rsid w:val="00A003ED"/>
    <w:rsid w:val="00A00E27"/>
    <w:rsid w:val="00A01C5D"/>
    <w:rsid w:val="00A048AE"/>
    <w:rsid w:val="00A05D40"/>
    <w:rsid w:val="00A21F36"/>
    <w:rsid w:val="00A23D2F"/>
    <w:rsid w:val="00A25FF6"/>
    <w:rsid w:val="00A315AD"/>
    <w:rsid w:val="00A3415D"/>
    <w:rsid w:val="00A36AD9"/>
    <w:rsid w:val="00A54C47"/>
    <w:rsid w:val="00A56149"/>
    <w:rsid w:val="00A579C5"/>
    <w:rsid w:val="00A57F72"/>
    <w:rsid w:val="00A66BC5"/>
    <w:rsid w:val="00A7226F"/>
    <w:rsid w:val="00A76665"/>
    <w:rsid w:val="00A8399C"/>
    <w:rsid w:val="00A874B9"/>
    <w:rsid w:val="00A921EB"/>
    <w:rsid w:val="00A97D99"/>
    <w:rsid w:val="00AA0986"/>
    <w:rsid w:val="00AA1CE2"/>
    <w:rsid w:val="00AA7721"/>
    <w:rsid w:val="00AA7928"/>
    <w:rsid w:val="00AB46B4"/>
    <w:rsid w:val="00AB6389"/>
    <w:rsid w:val="00AB6BE1"/>
    <w:rsid w:val="00AB7DB3"/>
    <w:rsid w:val="00AC739C"/>
    <w:rsid w:val="00AD18D0"/>
    <w:rsid w:val="00AD2349"/>
    <w:rsid w:val="00AE0B42"/>
    <w:rsid w:val="00AE1417"/>
    <w:rsid w:val="00AE1680"/>
    <w:rsid w:val="00AE67F7"/>
    <w:rsid w:val="00AE7109"/>
    <w:rsid w:val="00AF382F"/>
    <w:rsid w:val="00B068EA"/>
    <w:rsid w:val="00B10020"/>
    <w:rsid w:val="00B10428"/>
    <w:rsid w:val="00B140B7"/>
    <w:rsid w:val="00B15CE1"/>
    <w:rsid w:val="00B15D12"/>
    <w:rsid w:val="00B17CD3"/>
    <w:rsid w:val="00B27A15"/>
    <w:rsid w:val="00B31486"/>
    <w:rsid w:val="00B36A28"/>
    <w:rsid w:val="00B44B4D"/>
    <w:rsid w:val="00B4546A"/>
    <w:rsid w:val="00B47A8B"/>
    <w:rsid w:val="00B529B9"/>
    <w:rsid w:val="00B52E22"/>
    <w:rsid w:val="00B52E9F"/>
    <w:rsid w:val="00B53335"/>
    <w:rsid w:val="00B53813"/>
    <w:rsid w:val="00B56160"/>
    <w:rsid w:val="00B57F8A"/>
    <w:rsid w:val="00B60341"/>
    <w:rsid w:val="00B63691"/>
    <w:rsid w:val="00B7678A"/>
    <w:rsid w:val="00B80881"/>
    <w:rsid w:val="00B843D7"/>
    <w:rsid w:val="00B85A16"/>
    <w:rsid w:val="00B85E0C"/>
    <w:rsid w:val="00B86FB5"/>
    <w:rsid w:val="00B90072"/>
    <w:rsid w:val="00B91A41"/>
    <w:rsid w:val="00B94C75"/>
    <w:rsid w:val="00B977E1"/>
    <w:rsid w:val="00BA0BC3"/>
    <w:rsid w:val="00BA3687"/>
    <w:rsid w:val="00BB13A9"/>
    <w:rsid w:val="00BB2A65"/>
    <w:rsid w:val="00BB2BED"/>
    <w:rsid w:val="00BB7E23"/>
    <w:rsid w:val="00BC1D71"/>
    <w:rsid w:val="00BC2773"/>
    <w:rsid w:val="00BD2138"/>
    <w:rsid w:val="00BD2EC1"/>
    <w:rsid w:val="00BD7E78"/>
    <w:rsid w:val="00BE55D2"/>
    <w:rsid w:val="00BE63F4"/>
    <w:rsid w:val="00BF4979"/>
    <w:rsid w:val="00BF760C"/>
    <w:rsid w:val="00C05BB4"/>
    <w:rsid w:val="00C06968"/>
    <w:rsid w:val="00C113CA"/>
    <w:rsid w:val="00C23F82"/>
    <w:rsid w:val="00C240AE"/>
    <w:rsid w:val="00C24707"/>
    <w:rsid w:val="00C31531"/>
    <w:rsid w:val="00C407B3"/>
    <w:rsid w:val="00C41F99"/>
    <w:rsid w:val="00C4334A"/>
    <w:rsid w:val="00C46257"/>
    <w:rsid w:val="00C61184"/>
    <w:rsid w:val="00C63F2D"/>
    <w:rsid w:val="00C65A7C"/>
    <w:rsid w:val="00C66D7F"/>
    <w:rsid w:val="00C73586"/>
    <w:rsid w:val="00C7391E"/>
    <w:rsid w:val="00C75539"/>
    <w:rsid w:val="00C81178"/>
    <w:rsid w:val="00C863E5"/>
    <w:rsid w:val="00C91088"/>
    <w:rsid w:val="00C94F33"/>
    <w:rsid w:val="00CA0614"/>
    <w:rsid w:val="00CA6AD6"/>
    <w:rsid w:val="00CA79E9"/>
    <w:rsid w:val="00CB0C89"/>
    <w:rsid w:val="00CB67B9"/>
    <w:rsid w:val="00CD16C4"/>
    <w:rsid w:val="00CD1CED"/>
    <w:rsid w:val="00CD33AE"/>
    <w:rsid w:val="00CE3582"/>
    <w:rsid w:val="00CF3E8C"/>
    <w:rsid w:val="00CF46C9"/>
    <w:rsid w:val="00CF742F"/>
    <w:rsid w:val="00D011C1"/>
    <w:rsid w:val="00D0499B"/>
    <w:rsid w:val="00D0689D"/>
    <w:rsid w:val="00D13564"/>
    <w:rsid w:val="00D20356"/>
    <w:rsid w:val="00D203A4"/>
    <w:rsid w:val="00D267BF"/>
    <w:rsid w:val="00D26BFD"/>
    <w:rsid w:val="00D32805"/>
    <w:rsid w:val="00D44598"/>
    <w:rsid w:val="00D539E8"/>
    <w:rsid w:val="00D55CC7"/>
    <w:rsid w:val="00D57F7E"/>
    <w:rsid w:val="00D61E0C"/>
    <w:rsid w:val="00D8438A"/>
    <w:rsid w:val="00D85A3F"/>
    <w:rsid w:val="00D85DE5"/>
    <w:rsid w:val="00D90A40"/>
    <w:rsid w:val="00D96C25"/>
    <w:rsid w:val="00D97F50"/>
    <w:rsid w:val="00DA119E"/>
    <w:rsid w:val="00DA3EE9"/>
    <w:rsid w:val="00DB20B8"/>
    <w:rsid w:val="00DB7947"/>
    <w:rsid w:val="00DD2A79"/>
    <w:rsid w:val="00DD4A15"/>
    <w:rsid w:val="00DD5278"/>
    <w:rsid w:val="00DD5D62"/>
    <w:rsid w:val="00DE18D7"/>
    <w:rsid w:val="00DF243B"/>
    <w:rsid w:val="00DF66C6"/>
    <w:rsid w:val="00E00B01"/>
    <w:rsid w:val="00E255D6"/>
    <w:rsid w:val="00E27F40"/>
    <w:rsid w:val="00E34845"/>
    <w:rsid w:val="00E37B4D"/>
    <w:rsid w:val="00E41F56"/>
    <w:rsid w:val="00E428AF"/>
    <w:rsid w:val="00E442C3"/>
    <w:rsid w:val="00E50079"/>
    <w:rsid w:val="00E50C0A"/>
    <w:rsid w:val="00E52388"/>
    <w:rsid w:val="00E55295"/>
    <w:rsid w:val="00E62843"/>
    <w:rsid w:val="00E62A7F"/>
    <w:rsid w:val="00E70C42"/>
    <w:rsid w:val="00E70DAA"/>
    <w:rsid w:val="00E722E8"/>
    <w:rsid w:val="00E735F6"/>
    <w:rsid w:val="00E767A0"/>
    <w:rsid w:val="00E76CA6"/>
    <w:rsid w:val="00E7744F"/>
    <w:rsid w:val="00E8323C"/>
    <w:rsid w:val="00E86212"/>
    <w:rsid w:val="00E86EBA"/>
    <w:rsid w:val="00E91DE4"/>
    <w:rsid w:val="00E92A94"/>
    <w:rsid w:val="00E97E81"/>
    <w:rsid w:val="00EA4154"/>
    <w:rsid w:val="00EA7964"/>
    <w:rsid w:val="00EB02F7"/>
    <w:rsid w:val="00EB58B5"/>
    <w:rsid w:val="00EB5ABA"/>
    <w:rsid w:val="00ED0FBB"/>
    <w:rsid w:val="00ED3A82"/>
    <w:rsid w:val="00ED5656"/>
    <w:rsid w:val="00ED6EA8"/>
    <w:rsid w:val="00EE43FB"/>
    <w:rsid w:val="00EE4E32"/>
    <w:rsid w:val="00EE5F58"/>
    <w:rsid w:val="00EF5B1E"/>
    <w:rsid w:val="00F00AA2"/>
    <w:rsid w:val="00F014DC"/>
    <w:rsid w:val="00F1313E"/>
    <w:rsid w:val="00F21B72"/>
    <w:rsid w:val="00F23CC6"/>
    <w:rsid w:val="00F245BF"/>
    <w:rsid w:val="00F30380"/>
    <w:rsid w:val="00F31587"/>
    <w:rsid w:val="00F52D07"/>
    <w:rsid w:val="00F55DC3"/>
    <w:rsid w:val="00F6055B"/>
    <w:rsid w:val="00F65F6D"/>
    <w:rsid w:val="00F71A67"/>
    <w:rsid w:val="00F776B9"/>
    <w:rsid w:val="00F807AC"/>
    <w:rsid w:val="00F84E6A"/>
    <w:rsid w:val="00F8760A"/>
    <w:rsid w:val="00F92740"/>
    <w:rsid w:val="00F9537D"/>
    <w:rsid w:val="00F96AB5"/>
    <w:rsid w:val="00FB0F9B"/>
    <w:rsid w:val="00FB55C0"/>
    <w:rsid w:val="00FB5A55"/>
    <w:rsid w:val="00FC3EAB"/>
    <w:rsid w:val="00FC49EA"/>
    <w:rsid w:val="00FD0EF9"/>
    <w:rsid w:val="00FD3C05"/>
    <w:rsid w:val="00FE6327"/>
    <w:rsid w:val="00FE66B3"/>
    <w:rsid w:val="00FF4C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5B6AEEA"/>
  <w15:docId w15:val="{59A3D1F2-6709-412E-AE0A-930D79DA29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Theme="minorEastAsia" w:hAnsi="Calibri" w:cs="Calibri"/>
        <w:sz w:val="21"/>
        <w:szCs w:val="22"/>
        <w:lang w:val="en-US" w:eastAsia="zh-CN" w:bidi="ar-SA"/>
      </w:rPr>
    </w:rPrDefault>
    <w:pPrDefault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  <w:between w:val="none" w:sz="4" w:space="0" w:color="000000"/>
        </w:pBdr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qFormat/>
    <w:pPr>
      <w:keepNext/>
      <w:keepLines/>
      <w:spacing w:before="340" w:after="330" w:line="578" w:lineRule="auto"/>
      <w:outlineLvl w:val="0"/>
    </w:pPr>
    <w:rPr>
      <w:b/>
      <w:bCs/>
      <w:sz w:val="44"/>
      <w:szCs w:val="44"/>
    </w:rPr>
  </w:style>
  <w:style w:type="paragraph" w:styleId="2">
    <w:name w:val="heading 2"/>
    <w:basedOn w:val="a"/>
    <w:next w:val="a"/>
    <w:link w:val="20"/>
    <w:unhideWhenUsed/>
    <w:qFormat/>
    <w:pPr>
      <w:keepNext/>
      <w:keepLines/>
      <w:spacing w:before="360" w:after="200"/>
      <w:outlineLvl w:val="1"/>
    </w:pPr>
    <w:rPr>
      <w:rFonts w:ascii="Arial" w:eastAsia="Arial" w:hAnsi="Arial" w:cs="Arial"/>
      <w:sz w:val="34"/>
    </w:rPr>
  </w:style>
  <w:style w:type="paragraph" w:styleId="3">
    <w:name w:val="heading 3"/>
    <w:basedOn w:val="a"/>
    <w:next w:val="a"/>
    <w:link w:val="30"/>
    <w:uiPriority w:val="9"/>
    <w:unhideWhenUsed/>
    <w:qFormat/>
    <w:pPr>
      <w:keepNext/>
      <w:keepLines/>
      <w:spacing w:before="320" w:after="200"/>
      <w:outlineLvl w:val="2"/>
    </w:pPr>
    <w:rPr>
      <w:rFonts w:ascii="Arial" w:eastAsia="Arial" w:hAnsi="Arial" w:cs="Arial"/>
      <w:sz w:val="30"/>
      <w:szCs w:val="30"/>
    </w:rPr>
  </w:style>
  <w:style w:type="paragraph" w:styleId="4">
    <w:name w:val="heading 4"/>
    <w:basedOn w:val="a"/>
    <w:next w:val="a"/>
    <w:link w:val="40"/>
    <w:uiPriority w:val="9"/>
    <w:unhideWhenUsed/>
    <w:qFormat/>
    <w:pPr>
      <w:keepNext/>
      <w:keepLines/>
      <w:spacing w:before="320" w:after="200"/>
      <w:outlineLvl w:val="3"/>
    </w:pPr>
    <w:rPr>
      <w:rFonts w:ascii="Arial" w:eastAsia="Arial" w:hAnsi="Arial" w:cs="Arial"/>
      <w:b/>
      <w:bCs/>
      <w:sz w:val="26"/>
      <w:szCs w:val="26"/>
    </w:rPr>
  </w:style>
  <w:style w:type="paragraph" w:styleId="5">
    <w:name w:val="heading 5"/>
    <w:basedOn w:val="a"/>
    <w:next w:val="a"/>
    <w:link w:val="50"/>
    <w:uiPriority w:val="9"/>
    <w:unhideWhenUsed/>
    <w:qFormat/>
    <w:pPr>
      <w:keepNext/>
      <w:keepLines/>
      <w:spacing w:before="320" w:after="200"/>
      <w:outlineLvl w:val="4"/>
    </w:pPr>
    <w:rPr>
      <w:rFonts w:ascii="Arial" w:eastAsia="Arial" w:hAnsi="Arial" w:cs="Arial"/>
      <w:b/>
      <w:bCs/>
      <w:sz w:val="24"/>
      <w:szCs w:val="24"/>
    </w:rPr>
  </w:style>
  <w:style w:type="paragraph" w:styleId="6">
    <w:name w:val="heading 6"/>
    <w:basedOn w:val="a"/>
    <w:next w:val="a"/>
    <w:link w:val="60"/>
    <w:uiPriority w:val="9"/>
    <w:unhideWhenUsed/>
    <w:qFormat/>
    <w:pPr>
      <w:keepNext/>
      <w:keepLines/>
      <w:spacing w:before="320" w:after="200"/>
      <w:outlineLvl w:val="5"/>
    </w:pPr>
    <w:rPr>
      <w:rFonts w:ascii="Arial" w:eastAsia="Arial" w:hAnsi="Arial" w:cs="Arial"/>
      <w:b/>
      <w:bCs/>
      <w:sz w:val="22"/>
    </w:rPr>
  </w:style>
  <w:style w:type="paragraph" w:styleId="7">
    <w:name w:val="heading 7"/>
    <w:basedOn w:val="a"/>
    <w:next w:val="a"/>
    <w:link w:val="70"/>
    <w:uiPriority w:val="9"/>
    <w:unhideWhenUsed/>
    <w:qFormat/>
    <w:pPr>
      <w:keepNext/>
      <w:keepLines/>
      <w:spacing w:before="320" w:after="200"/>
      <w:outlineLvl w:val="6"/>
    </w:pPr>
    <w:rPr>
      <w:rFonts w:ascii="Arial" w:eastAsia="Arial" w:hAnsi="Arial" w:cs="Arial"/>
      <w:b/>
      <w:bCs/>
      <w:i/>
      <w:iCs/>
      <w:sz w:val="22"/>
    </w:rPr>
  </w:style>
  <w:style w:type="paragraph" w:styleId="8">
    <w:name w:val="heading 8"/>
    <w:basedOn w:val="a"/>
    <w:next w:val="a"/>
    <w:link w:val="80"/>
    <w:uiPriority w:val="9"/>
    <w:unhideWhenUsed/>
    <w:qFormat/>
    <w:pPr>
      <w:keepNext/>
      <w:keepLines/>
      <w:spacing w:before="320" w:after="200"/>
      <w:outlineLvl w:val="7"/>
    </w:pPr>
    <w:rPr>
      <w:rFonts w:ascii="Arial" w:eastAsia="Arial" w:hAnsi="Arial" w:cs="Arial"/>
      <w:i/>
      <w:iCs/>
      <w:sz w:val="22"/>
    </w:rPr>
  </w:style>
  <w:style w:type="paragraph" w:styleId="9">
    <w:name w:val="heading 9"/>
    <w:basedOn w:val="a"/>
    <w:next w:val="a"/>
    <w:link w:val="90"/>
    <w:uiPriority w:val="9"/>
    <w:unhideWhenUsed/>
    <w:qFormat/>
    <w:pPr>
      <w:keepNext/>
      <w:keepLines/>
      <w:spacing w:before="320" w:after="200"/>
      <w:outlineLvl w:val="8"/>
    </w:pPr>
    <w:rPr>
      <w:rFonts w:ascii="Arial" w:eastAsia="Arial" w:hAnsi="Arial" w:cs="Arial"/>
      <w:i/>
      <w:iCs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eading1Char">
    <w:name w:val="Heading 1 Char"/>
    <w:basedOn w:val="a0"/>
    <w:uiPriority w:val="9"/>
    <w:rPr>
      <w:rFonts w:ascii="Arial" w:eastAsia="Arial" w:hAnsi="Arial" w:cs="Arial"/>
      <w:sz w:val="40"/>
      <w:szCs w:val="40"/>
    </w:rPr>
  </w:style>
  <w:style w:type="character" w:customStyle="1" w:styleId="20">
    <w:name w:val="标题 2 字符"/>
    <w:basedOn w:val="a0"/>
    <w:link w:val="2"/>
    <w:rPr>
      <w:rFonts w:ascii="Arial" w:eastAsia="Arial" w:hAnsi="Arial" w:cs="Arial"/>
      <w:sz w:val="34"/>
    </w:rPr>
  </w:style>
  <w:style w:type="character" w:customStyle="1" w:styleId="30">
    <w:name w:val="标题 3 字符"/>
    <w:basedOn w:val="a0"/>
    <w:link w:val="3"/>
    <w:uiPriority w:val="9"/>
    <w:rPr>
      <w:rFonts w:ascii="Arial" w:eastAsia="Arial" w:hAnsi="Arial" w:cs="Arial"/>
      <w:sz w:val="30"/>
      <w:szCs w:val="30"/>
    </w:rPr>
  </w:style>
  <w:style w:type="character" w:customStyle="1" w:styleId="40">
    <w:name w:val="标题 4 字符"/>
    <w:basedOn w:val="a0"/>
    <w:link w:val="4"/>
    <w:uiPriority w:val="9"/>
    <w:rPr>
      <w:rFonts w:ascii="Arial" w:eastAsia="Arial" w:hAnsi="Arial" w:cs="Arial"/>
      <w:b/>
      <w:bCs/>
      <w:sz w:val="26"/>
      <w:szCs w:val="26"/>
    </w:rPr>
  </w:style>
  <w:style w:type="character" w:customStyle="1" w:styleId="50">
    <w:name w:val="标题 5 字符"/>
    <w:basedOn w:val="a0"/>
    <w:link w:val="5"/>
    <w:uiPriority w:val="9"/>
    <w:rPr>
      <w:rFonts w:ascii="Arial" w:eastAsia="Arial" w:hAnsi="Arial" w:cs="Arial"/>
      <w:b/>
      <w:bCs/>
      <w:sz w:val="24"/>
      <w:szCs w:val="24"/>
    </w:rPr>
  </w:style>
  <w:style w:type="character" w:customStyle="1" w:styleId="60">
    <w:name w:val="标题 6 字符"/>
    <w:basedOn w:val="a0"/>
    <w:link w:val="6"/>
    <w:uiPriority w:val="9"/>
    <w:rPr>
      <w:rFonts w:ascii="Arial" w:eastAsia="Arial" w:hAnsi="Arial" w:cs="Arial"/>
      <w:b/>
      <w:bCs/>
      <w:sz w:val="22"/>
      <w:szCs w:val="22"/>
    </w:rPr>
  </w:style>
  <w:style w:type="character" w:customStyle="1" w:styleId="70">
    <w:name w:val="标题 7 字符"/>
    <w:basedOn w:val="a0"/>
    <w:link w:val="7"/>
    <w:uiPriority w:val="9"/>
    <w:rPr>
      <w:rFonts w:ascii="Arial" w:eastAsia="Arial" w:hAnsi="Arial" w:cs="Arial"/>
      <w:b/>
      <w:bCs/>
      <w:i/>
      <w:iCs/>
      <w:sz w:val="22"/>
      <w:szCs w:val="22"/>
    </w:rPr>
  </w:style>
  <w:style w:type="character" w:customStyle="1" w:styleId="80">
    <w:name w:val="标题 8 字符"/>
    <w:basedOn w:val="a0"/>
    <w:link w:val="8"/>
    <w:uiPriority w:val="9"/>
    <w:rPr>
      <w:rFonts w:ascii="Arial" w:eastAsia="Arial" w:hAnsi="Arial" w:cs="Arial"/>
      <w:i/>
      <w:iCs/>
      <w:sz w:val="22"/>
      <w:szCs w:val="22"/>
    </w:rPr>
  </w:style>
  <w:style w:type="character" w:customStyle="1" w:styleId="90">
    <w:name w:val="标题 9 字符"/>
    <w:basedOn w:val="a0"/>
    <w:link w:val="9"/>
    <w:uiPriority w:val="9"/>
    <w:rPr>
      <w:rFonts w:ascii="Arial" w:eastAsia="Arial" w:hAnsi="Arial" w:cs="Arial"/>
      <w:i/>
      <w:iCs/>
      <w:sz w:val="21"/>
      <w:szCs w:val="21"/>
    </w:rPr>
  </w:style>
  <w:style w:type="paragraph" w:styleId="a3">
    <w:name w:val="List Paragraph"/>
    <w:basedOn w:val="a"/>
    <w:uiPriority w:val="34"/>
    <w:qFormat/>
    <w:pPr>
      <w:ind w:left="720"/>
      <w:contextualSpacing/>
    </w:pPr>
  </w:style>
  <w:style w:type="paragraph" w:styleId="a4">
    <w:name w:val="No Spacing"/>
    <w:uiPriority w:val="1"/>
    <w:qFormat/>
  </w:style>
  <w:style w:type="paragraph" w:styleId="a5">
    <w:name w:val="Title"/>
    <w:basedOn w:val="a"/>
    <w:next w:val="a"/>
    <w:link w:val="a6"/>
    <w:uiPriority w:val="10"/>
    <w:qFormat/>
    <w:pPr>
      <w:spacing w:before="300" w:after="200"/>
      <w:contextualSpacing/>
    </w:pPr>
    <w:rPr>
      <w:sz w:val="48"/>
      <w:szCs w:val="48"/>
    </w:rPr>
  </w:style>
  <w:style w:type="character" w:customStyle="1" w:styleId="a6">
    <w:name w:val="标题 字符"/>
    <w:basedOn w:val="a0"/>
    <w:link w:val="a5"/>
    <w:uiPriority w:val="10"/>
    <w:rPr>
      <w:sz w:val="48"/>
      <w:szCs w:val="48"/>
    </w:rPr>
  </w:style>
  <w:style w:type="paragraph" w:styleId="a7">
    <w:name w:val="Subtitle"/>
    <w:basedOn w:val="a"/>
    <w:next w:val="a"/>
    <w:link w:val="a8"/>
    <w:uiPriority w:val="11"/>
    <w:qFormat/>
    <w:pPr>
      <w:spacing w:before="200" w:after="200"/>
    </w:pPr>
    <w:rPr>
      <w:sz w:val="24"/>
      <w:szCs w:val="24"/>
    </w:rPr>
  </w:style>
  <w:style w:type="character" w:customStyle="1" w:styleId="a8">
    <w:name w:val="副标题 字符"/>
    <w:basedOn w:val="a0"/>
    <w:link w:val="a7"/>
    <w:uiPriority w:val="11"/>
    <w:rPr>
      <w:sz w:val="24"/>
      <w:szCs w:val="24"/>
    </w:rPr>
  </w:style>
  <w:style w:type="paragraph" w:styleId="a9">
    <w:name w:val="Quote"/>
    <w:basedOn w:val="a"/>
    <w:next w:val="a"/>
    <w:link w:val="aa"/>
    <w:uiPriority w:val="29"/>
    <w:qFormat/>
    <w:pPr>
      <w:ind w:left="720" w:right="720"/>
    </w:pPr>
    <w:rPr>
      <w:i/>
    </w:rPr>
  </w:style>
  <w:style w:type="character" w:customStyle="1" w:styleId="aa">
    <w:name w:val="引用 字符"/>
    <w:link w:val="a9"/>
    <w:uiPriority w:val="29"/>
    <w:rPr>
      <w:i/>
    </w:rPr>
  </w:style>
  <w:style w:type="paragraph" w:styleId="ab">
    <w:name w:val="Intense Quote"/>
    <w:basedOn w:val="a"/>
    <w:next w:val="a"/>
    <w:link w:val="ac"/>
    <w:uiPriority w:val="30"/>
    <w:qFormat/>
    <w:pPr>
      <w:pBdr>
        <w:top w:val="single" w:sz="4" w:space="5" w:color="FFFFFF"/>
        <w:left w:val="single" w:sz="4" w:space="10" w:color="FFFFFF"/>
        <w:bottom w:val="single" w:sz="4" w:space="5" w:color="FFFFFF"/>
        <w:right w:val="single" w:sz="4" w:space="10" w:color="FFFFFF"/>
      </w:pBdr>
      <w:shd w:val="clear" w:color="auto" w:fill="F2F2F2"/>
      <w:ind w:left="720" w:right="720"/>
    </w:pPr>
    <w:rPr>
      <w:i/>
    </w:rPr>
  </w:style>
  <w:style w:type="character" w:customStyle="1" w:styleId="ac">
    <w:name w:val="明显引用 字符"/>
    <w:link w:val="ab"/>
    <w:uiPriority w:val="30"/>
    <w:rPr>
      <w:i/>
    </w:rPr>
  </w:style>
  <w:style w:type="paragraph" w:styleId="ad">
    <w:name w:val="header"/>
    <w:basedOn w:val="a"/>
    <w:link w:val="ae"/>
    <w:uiPriority w:val="99"/>
    <w:unhideWhenUsed/>
    <w:pPr>
      <w:tabs>
        <w:tab w:val="center" w:pos="7143"/>
        <w:tab w:val="right" w:pos="14287"/>
      </w:tabs>
    </w:pPr>
  </w:style>
  <w:style w:type="character" w:customStyle="1" w:styleId="ae">
    <w:name w:val="页眉 字符"/>
    <w:basedOn w:val="a0"/>
    <w:link w:val="ad"/>
    <w:uiPriority w:val="99"/>
  </w:style>
  <w:style w:type="paragraph" w:styleId="af">
    <w:name w:val="footer"/>
    <w:basedOn w:val="a"/>
    <w:link w:val="af0"/>
    <w:uiPriority w:val="99"/>
    <w:unhideWhenUsed/>
    <w:pPr>
      <w:tabs>
        <w:tab w:val="center" w:pos="7143"/>
        <w:tab w:val="right" w:pos="14287"/>
      </w:tabs>
    </w:pPr>
  </w:style>
  <w:style w:type="character" w:customStyle="1" w:styleId="af0">
    <w:name w:val="页脚 字符"/>
    <w:basedOn w:val="a0"/>
    <w:link w:val="af"/>
    <w:uiPriority w:val="99"/>
  </w:style>
  <w:style w:type="table" w:styleId="af1">
    <w:name w:val="Table Grid"/>
    <w:basedOn w:val="a1"/>
    <w:uiPriority w:val="59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Lined">
    <w:name w:val="Lined"/>
    <w:basedOn w:val="a1"/>
    <w:uiPriority w:val="99"/>
    <w:rPr>
      <w:color w:val="404040"/>
      <w:sz w:val="20"/>
      <w:szCs w:val="20"/>
    </w:rPr>
    <w:tblPr>
      <w:tblStyleRowBandSize w:val="1"/>
      <w:tblStyleColBandSize w:val="1"/>
      <w:tblCellMar>
        <w:top w:w="96" w:type="dxa"/>
        <w:left w:w="170" w:type="dxa"/>
        <w:bottom w:w="96" w:type="dxa"/>
        <w:right w:w="170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7F7F7F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7F7F7F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7F7F7F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7F7F7F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F2F2F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F2F2F2"/>
      </w:tcPr>
    </w:tblStylePr>
  </w:style>
  <w:style w:type="table" w:customStyle="1" w:styleId="Lined-Accent1">
    <w:name w:val="Lined - Accent 1"/>
    <w:basedOn w:val="a1"/>
    <w:uiPriority w:val="99"/>
    <w:rPr>
      <w:color w:val="404040"/>
      <w:sz w:val="20"/>
      <w:szCs w:val="20"/>
    </w:rPr>
    <w:tblPr>
      <w:tblStyleRowBandSize w:val="1"/>
      <w:tblStyleColBandSize w:val="1"/>
      <w:tblCellMar>
        <w:top w:w="96" w:type="dxa"/>
        <w:left w:w="170" w:type="dxa"/>
        <w:bottom w:w="96" w:type="dxa"/>
        <w:right w:w="170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548DD4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548DD4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548DD4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548DD4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C6D9F1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C6D9F1"/>
      </w:tcPr>
    </w:tblStylePr>
  </w:style>
  <w:style w:type="table" w:customStyle="1" w:styleId="Lined-Accent2">
    <w:name w:val="Lined - Accent 2"/>
    <w:basedOn w:val="a1"/>
    <w:uiPriority w:val="99"/>
    <w:rPr>
      <w:color w:val="404040"/>
      <w:sz w:val="20"/>
      <w:szCs w:val="20"/>
    </w:rPr>
    <w:tblPr>
      <w:tblStyleRowBandSize w:val="1"/>
      <w:tblStyleColBandSize w:val="1"/>
      <w:tblCellMar>
        <w:top w:w="96" w:type="dxa"/>
        <w:left w:w="170" w:type="dxa"/>
        <w:bottom w:w="96" w:type="dxa"/>
        <w:right w:w="170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D99594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D99594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D99594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D99594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F2DBDB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F2DBDB"/>
      </w:tcPr>
    </w:tblStylePr>
  </w:style>
  <w:style w:type="table" w:customStyle="1" w:styleId="Lined-Accent3">
    <w:name w:val="Lined - Accent 3"/>
    <w:basedOn w:val="a1"/>
    <w:uiPriority w:val="99"/>
    <w:rPr>
      <w:color w:val="404040"/>
      <w:sz w:val="20"/>
      <w:szCs w:val="20"/>
    </w:rPr>
    <w:tblPr>
      <w:tblStyleRowBandSize w:val="1"/>
      <w:tblStyleColBandSize w:val="1"/>
      <w:tblCellMar>
        <w:top w:w="96" w:type="dxa"/>
        <w:left w:w="170" w:type="dxa"/>
        <w:bottom w:w="96" w:type="dxa"/>
        <w:right w:w="170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9BB559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9BB559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9BB559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9BB559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EAF1D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EAF1DD"/>
      </w:tcPr>
    </w:tblStylePr>
  </w:style>
  <w:style w:type="table" w:customStyle="1" w:styleId="Lined-Accent4">
    <w:name w:val="Lined - Accent 4"/>
    <w:basedOn w:val="a1"/>
    <w:uiPriority w:val="99"/>
    <w:rPr>
      <w:color w:val="404040"/>
      <w:sz w:val="20"/>
      <w:szCs w:val="20"/>
    </w:rPr>
    <w:tblPr>
      <w:tblStyleRowBandSize w:val="1"/>
      <w:tblStyleColBandSize w:val="1"/>
      <w:tblCellMar>
        <w:top w:w="96" w:type="dxa"/>
        <w:left w:w="170" w:type="dxa"/>
        <w:bottom w:w="96" w:type="dxa"/>
        <w:right w:w="170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B2A1C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B2A1C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B2A1C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B2A1C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E5DFEC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E5DFEC"/>
      </w:tcPr>
    </w:tblStylePr>
  </w:style>
  <w:style w:type="table" w:customStyle="1" w:styleId="Lined-Accent5">
    <w:name w:val="Lined - Accent 5"/>
    <w:basedOn w:val="a1"/>
    <w:uiPriority w:val="99"/>
    <w:rPr>
      <w:color w:val="404040"/>
      <w:sz w:val="20"/>
      <w:szCs w:val="20"/>
    </w:rPr>
    <w:tblPr>
      <w:tblStyleRowBandSize w:val="1"/>
      <w:tblStyleColBandSize w:val="1"/>
      <w:tblCellMar>
        <w:top w:w="96" w:type="dxa"/>
        <w:left w:w="170" w:type="dxa"/>
        <w:bottom w:w="96" w:type="dxa"/>
        <w:right w:w="170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4BACC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4BACC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4BACC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4BACC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DAEEF3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DAEEF3"/>
      </w:tcPr>
    </w:tblStylePr>
  </w:style>
  <w:style w:type="table" w:customStyle="1" w:styleId="Lined-Accent6">
    <w:name w:val="Lined - Accent 6"/>
    <w:basedOn w:val="a1"/>
    <w:uiPriority w:val="99"/>
    <w:rPr>
      <w:color w:val="404040"/>
      <w:sz w:val="20"/>
      <w:szCs w:val="20"/>
    </w:rPr>
    <w:tblPr>
      <w:tblStyleRowBandSize w:val="1"/>
      <w:tblStyleColBandSize w:val="1"/>
      <w:tblCellMar>
        <w:top w:w="96" w:type="dxa"/>
        <w:left w:w="170" w:type="dxa"/>
        <w:bottom w:w="96" w:type="dxa"/>
        <w:right w:w="170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F7964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F7964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F7964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F7964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FDE9D9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FDE9D9"/>
      </w:tcPr>
    </w:tblStylePr>
  </w:style>
  <w:style w:type="table" w:customStyle="1" w:styleId="Bordered">
    <w:name w:val="Bordered"/>
    <w:basedOn w:val="a1"/>
    <w:uiPriority w:val="99"/>
    <w:tblPr>
      <w:tblStyleRowBandSize w:val="1"/>
      <w:tblStyleColBandSize w:val="1"/>
      <w:tblBorders>
        <w:top w:val="single" w:sz="4" w:space="0" w:color="D9D9D9"/>
        <w:left w:val="single" w:sz="4" w:space="0" w:color="D9D9D9"/>
        <w:bottom w:val="single" w:sz="4" w:space="0" w:color="D9D9D9"/>
        <w:right w:val="single" w:sz="4" w:space="0" w:color="D9D9D9"/>
        <w:insideH w:val="single" w:sz="4" w:space="0" w:color="D9D9D9"/>
        <w:insideV w:val="single" w:sz="4" w:space="0" w:color="D9D9D9"/>
      </w:tblBorders>
      <w:tblCellMar>
        <w:top w:w="96" w:type="dxa"/>
        <w:left w:w="170" w:type="dxa"/>
        <w:bottom w:w="96" w:type="dxa"/>
        <w:right w:w="170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7F7F7F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7F7F7F"/>
        </w:tcBorders>
      </w:tcPr>
    </w:tblStylePr>
    <w:tblStylePr w:type="firstCol">
      <w:rPr>
        <w:rFonts w:ascii="Arial" w:hAnsi="Arial"/>
        <w:color w:val="404040"/>
        <w:sz w:val="22"/>
      </w:rPr>
      <w:tblPr/>
      <w:tcPr>
        <w:tcBorders>
          <w:right w:val="single" w:sz="12" w:space="0" w:color="7F7F7F"/>
        </w:tcBorders>
      </w:tc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7F7F7F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9D9D9"/>
          <w:left w:val="single" w:sz="4" w:space="0" w:color="D9D9D9"/>
          <w:bottom w:val="single" w:sz="4" w:space="0" w:color="D9D9D9"/>
          <w:right w:val="single" w:sz="4" w:space="0" w:color="D9D9D9"/>
        </w:tcBorders>
      </w:tcPr>
    </w:tblStylePr>
  </w:style>
  <w:style w:type="table" w:customStyle="1" w:styleId="Bordered-Accent1">
    <w:name w:val="Bordered - Accent 1"/>
    <w:basedOn w:val="a1"/>
    <w:uiPriority w:val="99"/>
    <w:tblPr>
      <w:tblStyleRowBandSize w:val="1"/>
      <w:tblStyleColBandSize w:val="1"/>
      <w:tblBorders>
        <w:top w:val="single" w:sz="4" w:space="0" w:color="B8CCE4"/>
        <w:left w:val="single" w:sz="4" w:space="0" w:color="B8CCE4"/>
        <w:bottom w:val="single" w:sz="4" w:space="0" w:color="B8CCE4"/>
        <w:right w:val="single" w:sz="4" w:space="0" w:color="B8CCE4"/>
        <w:insideH w:val="single" w:sz="4" w:space="0" w:color="B8CCE4"/>
        <w:insideV w:val="single" w:sz="4" w:space="0" w:color="B8CCE4"/>
      </w:tblBorders>
      <w:tblCellMar>
        <w:top w:w="96" w:type="dxa"/>
        <w:left w:w="170" w:type="dxa"/>
        <w:bottom w:w="96" w:type="dxa"/>
        <w:right w:w="170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4F81BD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4F81BD"/>
        </w:tcBorders>
      </w:tcPr>
    </w:tblStylePr>
    <w:tblStylePr w:type="firstCol">
      <w:rPr>
        <w:rFonts w:ascii="Arial" w:hAnsi="Arial"/>
        <w:color w:val="404040"/>
        <w:sz w:val="22"/>
      </w:rPr>
      <w:tblPr/>
      <w:tcPr>
        <w:tcBorders>
          <w:right w:val="single" w:sz="12" w:space="0" w:color="4F81BD"/>
        </w:tcBorders>
      </w:tc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4F81BD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8CCE4"/>
          <w:left w:val="single" w:sz="4" w:space="0" w:color="B8CCE4"/>
          <w:bottom w:val="single" w:sz="4" w:space="0" w:color="B8CCE4"/>
          <w:right w:val="single" w:sz="4" w:space="0" w:color="B8CCE4"/>
        </w:tcBorders>
      </w:tcPr>
    </w:tblStylePr>
  </w:style>
  <w:style w:type="table" w:customStyle="1" w:styleId="Bordered-Accent2">
    <w:name w:val="Bordered - Accent 2"/>
    <w:basedOn w:val="a1"/>
    <w:uiPriority w:val="99"/>
    <w:tblPr>
      <w:tblStyleRowBandSize w:val="1"/>
      <w:tblStyleColBandSize w:val="1"/>
      <w:tblBorders>
        <w:top w:val="single" w:sz="4" w:space="0" w:color="E5B8B7"/>
        <w:left w:val="single" w:sz="4" w:space="0" w:color="E5B8B7"/>
        <w:bottom w:val="single" w:sz="4" w:space="0" w:color="E5B8B7"/>
        <w:right w:val="single" w:sz="4" w:space="0" w:color="E5B8B7"/>
        <w:insideH w:val="single" w:sz="4" w:space="0" w:color="E5B8B7"/>
        <w:insideV w:val="single" w:sz="4" w:space="0" w:color="E5B8B7"/>
      </w:tblBorders>
      <w:tblCellMar>
        <w:top w:w="96" w:type="dxa"/>
        <w:left w:w="170" w:type="dxa"/>
        <w:bottom w:w="96" w:type="dxa"/>
        <w:right w:w="170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D99594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D99594"/>
        </w:tcBorders>
      </w:tcPr>
    </w:tblStylePr>
    <w:tblStylePr w:type="firstCol">
      <w:rPr>
        <w:rFonts w:ascii="Arial" w:hAnsi="Arial"/>
        <w:color w:val="404040"/>
        <w:sz w:val="22"/>
      </w:rPr>
      <w:tblPr/>
      <w:tcPr>
        <w:tcBorders>
          <w:right w:val="single" w:sz="12" w:space="0" w:color="D99594"/>
        </w:tcBorders>
      </w:tc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D99594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E5B8B7"/>
          <w:left w:val="single" w:sz="4" w:space="0" w:color="E5B8B7"/>
          <w:bottom w:val="single" w:sz="4" w:space="0" w:color="E5B8B7"/>
          <w:right w:val="single" w:sz="4" w:space="0" w:color="E5B8B7"/>
        </w:tcBorders>
      </w:tcPr>
    </w:tblStylePr>
  </w:style>
  <w:style w:type="table" w:customStyle="1" w:styleId="Bordered-Accent3">
    <w:name w:val="Bordered - Accent 3"/>
    <w:basedOn w:val="a1"/>
    <w:uiPriority w:val="99"/>
    <w:tblPr>
      <w:tblStyleRowBandSize w:val="1"/>
      <w:tblStyleColBandSize w:val="1"/>
      <w:tblBorders>
        <w:top w:val="single" w:sz="4" w:space="0" w:color="D6E3BC"/>
        <w:left w:val="single" w:sz="4" w:space="0" w:color="D6E3BC"/>
        <w:bottom w:val="single" w:sz="4" w:space="0" w:color="D6E3BC"/>
        <w:right w:val="single" w:sz="4" w:space="0" w:color="D6E3BC"/>
        <w:insideH w:val="single" w:sz="4" w:space="0" w:color="D6E3BC"/>
        <w:insideV w:val="single" w:sz="4" w:space="0" w:color="D6E3BC"/>
      </w:tblBorders>
      <w:tblCellMar>
        <w:top w:w="96" w:type="dxa"/>
        <w:left w:w="170" w:type="dxa"/>
        <w:bottom w:w="96" w:type="dxa"/>
        <w:right w:w="170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C2D69B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C2D69B"/>
        </w:tcBorders>
      </w:tcPr>
    </w:tblStylePr>
    <w:tblStylePr w:type="firstCol">
      <w:rPr>
        <w:rFonts w:ascii="Arial" w:hAnsi="Arial"/>
        <w:color w:val="404040"/>
        <w:sz w:val="22"/>
      </w:rPr>
      <w:tblPr/>
      <w:tcPr>
        <w:tcBorders>
          <w:right w:val="single" w:sz="12" w:space="0" w:color="C2D69B"/>
        </w:tcBorders>
      </w:tc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C2D69B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6E3BC"/>
          <w:left w:val="single" w:sz="4" w:space="0" w:color="D6E3BC"/>
          <w:bottom w:val="single" w:sz="4" w:space="0" w:color="D6E3BC"/>
          <w:right w:val="single" w:sz="4" w:space="0" w:color="D6E3BC"/>
        </w:tcBorders>
      </w:tcPr>
    </w:tblStylePr>
  </w:style>
  <w:style w:type="table" w:customStyle="1" w:styleId="Bordered-Accent4">
    <w:name w:val="Bordered - Accent 4"/>
    <w:basedOn w:val="a1"/>
    <w:uiPriority w:val="99"/>
    <w:tblPr>
      <w:tblStyleRowBandSize w:val="1"/>
      <w:tblStyleColBandSize w:val="1"/>
      <w:tblBorders>
        <w:top w:val="single" w:sz="4" w:space="0" w:color="CCC0D9"/>
        <w:left w:val="single" w:sz="4" w:space="0" w:color="CCC0D9"/>
        <w:bottom w:val="single" w:sz="4" w:space="0" w:color="CCC0D9"/>
        <w:right w:val="single" w:sz="4" w:space="0" w:color="CCC0D9"/>
        <w:insideH w:val="single" w:sz="4" w:space="0" w:color="CCC0D9"/>
        <w:insideV w:val="single" w:sz="4" w:space="0" w:color="CCC0D9"/>
      </w:tblBorders>
      <w:tblCellMar>
        <w:top w:w="96" w:type="dxa"/>
        <w:left w:w="170" w:type="dxa"/>
        <w:bottom w:w="96" w:type="dxa"/>
        <w:right w:w="170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B2A1C7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B2A1C7"/>
        </w:tcBorders>
      </w:tcPr>
    </w:tblStylePr>
    <w:tblStylePr w:type="firstCol">
      <w:rPr>
        <w:rFonts w:ascii="Arial" w:hAnsi="Arial"/>
        <w:color w:val="404040"/>
        <w:sz w:val="22"/>
      </w:rPr>
      <w:tblPr/>
      <w:tcPr>
        <w:tcBorders>
          <w:right w:val="single" w:sz="12" w:space="0" w:color="B2A1C7"/>
        </w:tcBorders>
      </w:tc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B2A1C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CC0D9"/>
          <w:left w:val="single" w:sz="4" w:space="0" w:color="CCC0D9"/>
          <w:bottom w:val="single" w:sz="4" w:space="0" w:color="CCC0D9"/>
          <w:right w:val="single" w:sz="4" w:space="0" w:color="CCC0D9"/>
        </w:tcBorders>
      </w:tcPr>
    </w:tblStylePr>
  </w:style>
  <w:style w:type="table" w:customStyle="1" w:styleId="Bordered-Accent5">
    <w:name w:val="Bordered - Accent 5"/>
    <w:basedOn w:val="a1"/>
    <w:uiPriority w:val="99"/>
    <w:tblPr>
      <w:tblStyleRowBandSize w:val="1"/>
      <w:tblStyleColBandSize w:val="1"/>
      <w:tblBorders>
        <w:top w:val="single" w:sz="4" w:space="0" w:color="B6DDE8"/>
        <w:left w:val="single" w:sz="4" w:space="0" w:color="B6DDE8"/>
        <w:bottom w:val="single" w:sz="4" w:space="0" w:color="B6DDE8"/>
        <w:right w:val="single" w:sz="4" w:space="0" w:color="B6DDE8"/>
        <w:insideH w:val="single" w:sz="4" w:space="0" w:color="B6DDE8"/>
        <w:insideV w:val="single" w:sz="4" w:space="0" w:color="B6DDE8"/>
      </w:tblBorders>
      <w:tblCellMar>
        <w:top w:w="96" w:type="dxa"/>
        <w:left w:w="170" w:type="dxa"/>
        <w:bottom w:w="96" w:type="dxa"/>
        <w:right w:w="170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92CDDC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92CDDC"/>
        </w:tcBorders>
      </w:tcPr>
    </w:tblStylePr>
    <w:tblStylePr w:type="firstCol">
      <w:rPr>
        <w:rFonts w:ascii="Arial" w:hAnsi="Arial"/>
        <w:color w:val="404040"/>
        <w:sz w:val="22"/>
      </w:rPr>
      <w:tblPr/>
      <w:tcPr>
        <w:tcBorders>
          <w:right w:val="single" w:sz="12" w:space="0" w:color="92CDDC"/>
        </w:tcBorders>
      </w:tc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92CDDC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6DDE8"/>
          <w:left w:val="single" w:sz="4" w:space="0" w:color="B6DDE8"/>
          <w:bottom w:val="single" w:sz="4" w:space="0" w:color="B6DDE8"/>
          <w:right w:val="single" w:sz="4" w:space="0" w:color="B6DDE8"/>
        </w:tcBorders>
      </w:tcPr>
    </w:tblStylePr>
  </w:style>
  <w:style w:type="table" w:customStyle="1" w:styleId="Bordered-Accent6">
    <w:name w:val="Bordered - Accent 6"/>
    <w:basedOn w:val="a1"/>
    <w:uiPriority w:val="99"/>
    <w:tblPr>
      <w:tblStyleRowBandSize w:val="1"/>
      <w:tblStyleColBandSize w:val="1"/>
      <w:tblBorders>
        <w:top w:val="single" w:sz="4" w:space="0" w:color="FBD4B4"/>
        <w:left w:val="single" w:sz="4" w:space="0" w:color="FBD4B4"/>
        <w:bottom w:val="single" w:sz="4" w:space="0" w:color="FBD4B4"/>
        <w:right w:val="single" w:sz="4" w:space="0" w:color="FBD4B4"/>
        <w:insideH w:val="single" w:sz="4" w:space="0" w:color="FBD4B4"/>
        <w:insideV w:val="single" w:sz="4" w:space="0" w:color="FBD4B4"/>
      </w:tblBorders>
      <w:tblCellMar>
        <w:top w:w="96" w:type="dxa"/>
        <w:left w:w="170" w:type="dxa"/>
        <w:bottom w:w="96" w:type="dxa"/>
        <w:right w:w="170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ABF8F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ABF8F"/>
        </w:tcBorders>
      </w:tcPr>
    </w:tblStylePr>
    <w:tblStylePr w:type="firstCol">
      <w:rPr>
        <w:rFonts w:ascii="Arial" w:hAnsi="Arial"/>
        <w:color w:val="404040"/>
        <w:sz w:val="22"/>
      </w:rPr>
      <w:tblPr/>
      <w:tcPr>
        <w:tcBorders>
          <w:right w:val="single" w:sz="12" w:space="0" w:color="FABF8F"/>
        </w:tcBorders>
      </w:tc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ABF8F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BD4B4"/>
          <w:left w:val="single" w:sz="4" w:space="0" w:color="FBD4B4"/>
          <w:bottom w:val="single" w:sz="4" w:space="0" w:color="FBD4B4"/>
          <w:right w:val="single" w:sz="4" w:space="0" w:color="FBD4B4"/>
        </w:tcBorders>
      </w:tcPr>
    </w:tblStylePr>
  </w:style>
  <w:style w:type="table" w:customStyle="1" w:styleId="BorderedLined">
    <w:name w:val="Bordered &amp; Lined"/>
    <w:basedOn w:val="a1"/>
    <w:uiPriority w:val="99"/>
    <w:rPr>
      <w:color w:val="404040"/>
      <w:sz w:val="20"/>
      <w:szCs w:val="20"/>
    </w:rPr>
    <w:tblPr>
      <w:tblStyleRowBandSize w:val="1"/>
      <w:tblStyleColBandSize w:val="1"/>
      <w:tblBorders>
        <w:top w:val="single" w:sz="4" w:space="0" w:color="595959"/>
        <w:left w:val="single" w:sz="4" w:space="0" w:color="595959"/>
        <w:bottom w:val="single" w:sz="4" w:space="0" w:color="595959"/>
        <w:right w:val="single" w:sz="4" w:space="0" w:color="595959"/>
        <w:insideH w:val="single" w:sz="4" w:space="0" w:color="595959"/>
        <w:insideV w:val="single" w:sz="4" w:space="0" w:color="595959"/>
      </w:tblBorders>
      <w:tblCellMar>
        <w:top w:w="96" w:type="dxa"/>
        <w:left w:w="170" w:type="dxa"/>
        <w:bottom w:w="96" w:type="dxa"/>
        <w:right w:w="170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7F7F7F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7F7F7F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7F7F7F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7F7F7F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D9D9D9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F2F2F2"/>
      </w:tcPr>
    </w:tblStylePr>
  </w:style>
  <w:style w:type="table" w:customStyle="1" w:styleId="BorderedLined-Accent1">
    <w:name w:val="Bordered &amp; Lined - Accent 1"/>
    <w:basedOn w:val="a1"/>
    <w:uiPriority w:val="99"/>
    <w:rPr>
      <w:color w:val="404040"/>
      <w:sz w:val="20"/>
      <w:szCs w:val="20"/>
    </w:rPr>
    <w:tblPr>
      <w:tblStyleRowBandSize w:val="1"/>
      <w:tblStyleColBandSize w:val="1"/>
      <w:tblBorders>
        <w:top w:val="single" w:sz="4" w:space="0" w:color="1F497D"/>
        <w:left w:val="single" w:sz="4" w:space="0" w:color="1F497D"/>
        <w:bottom w:val="single" w:sz="4" w:space="0" w:color="1F497D"/>
        <w:right w:val="single" w:sz="4" w:space="0" w:color="1F497D"/>
        <w:insideH w:val="single" w:sz="4" w:space="0" w:color="1F497D"/>
        <w:insideV w:val="single" w:sz="4" w:space="0" w:color="1F497D"/>
      </w:tblBorders>
      <w:tblCellMar>
        <w:top w:w="96" w:type="dxa"/>
        <w:left w:w="170" w:type="dxa"/>
        <w:bottom w:w="96" w:type="dxa"/>
        <w:right w:w="170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548DD4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548DD4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548DD4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548DD4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C6D9F1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C6D9F1"/>
      </w:tcPr>
    </w:tblStylePr>
  </w:style>
  <w:style w:type="table" w:customStyle="1" w:styleId="BorderedLined-Accent2">
    <w:name w:val="Bordered &amp; Lined - Accent 2"/>
    <w:basedOn w:val="a1"/>
    <w:uiPriority w:val="99"/>
    <w:rPr>
      <w:color w:val="404040"/>
      <w:sz w:val="20"/>
      <w:szCs w:val="20"/>
    </w:rPr>
    <w:tblPr>
      <w:tblStyleRowBandSize w:val="1"/>
      <w:tblStyleColBandSize w:val="1"/>
      <w:tblBorders>
        <w:top w:val="single" w:sz="4" w:space="0" w:color="C0504D"/>
        <w:left w:val="single" w:sz="4" w:space="0" w:color="C0504D"/>
        <w:bottom w:val="single" w:sz="4" w:space="0" w:color="C0504D"/>
        <w:right w:val="single" w:sz="4" w:space="0" w:color="C0504D"/>
        <w:insideH w:val="single" w:sz="4" w:space="0" w:color="C0504D"/>
        <w:insideV w:val="single" w:sz="4" w:space="0" w:color="C0504D"/>
      </w:tblBorders>
      <w:tblCellMar>
        <w:top w:w="96" w:type="dxa"/>
        <w:left w:w="170" w:type="dxa"/>
        <w:bottom w:w="96" w:type="dxa"/>
        <w:right w:w="170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D99594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D99594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D99594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D99594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F2DBDB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F2DBDB"/>
      </w:tcPr>
    </w:tblStylePr>
  </w:style>
  <w:style w:type="table" w:customStyle="1" w:styleId="BorderedLined-Accent3">
    <w:name w:val="Bordered &amp; Lined - Accent 3"/>
    <w:basedOn w:val="a1"/>
    <w:uiPriority w:val="99"/>
    <w:rPr>
      <w:color w:val="404040"/>
      <w:sz w:val="20"/>
      <w:szCs w:val="20"/>
    </w:rPr>
    <w:tblPr>
      <w:tblStyleRowBandSize w:val="1"/>
      <w:tblStyleColBandSize w:val="1"/>
      <w:tblBorders>
        <w:top w:val="single" w:sz="4" w:space="0" w:color="76923C"/>
        <w:left w:val="single" w:sz="4" w:space="0" w:color="76923C"/>
        <w:bottom w:val="single" w:sz="4" w:space="0" w:color="76923C"/>
        <w:right w:val="single" w:sz="4" w:space="0" w:color="76923C"/>
        <w:insideH w:val="single" w:sz="4" w:space="0" w:color="76923C"/>
        <w:insideV w:val="single" w:sz="4" w:space="0" w:color="76923C"/>
      </w:tblBorders>
      <w:tblCellMar>
        <w:top w:w="96" w:type="dxa"/>
        <w:left w:w="170" w:type="dxa"/>
        <w:bottom w:w="96" w:type="dxa"/>
        <w:right w:w="170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9BBB59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9BBB59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9BBB59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9BBB59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EAF1D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EAF1DD"/>
      </w:tcPr>
    </w:tblStylePr>
  </w:style>
  <w:style w:type="table" w:customStyle="1" w:styleId="BorderedLined-Accent4">
    <w:name w:val="Bordered &amp; Lined - Accent 4"/>
    <w:basedOn w:val="a1"/>
    <w:uiPriority w:val="99"/>
    <w:rPr>
      <w:color w:val="404040"/>
      <w:sz w:val="20"/>
      <w:szCs w:val="20"/>
    </w:rPr>
    <w:tblPr>
      <w:tblStyleRowBandSize w:val="1"/>
      <w:tblStyleColBandSize w:val="1"/>
      <w:tblBorders>
        <w:top w:val="single" w:sz="4" w:space="0" w:color="8064A2"/>
        <w:left w:val="single" w:sz="4" w:space="0" w:color="8064A2"/>
        <w:bottom w:val="single" w:sz="4" w:space="0" w:color="8064A2"/>
        <w:right w:val="single" w:sz="4" w:space="0" w:color="8064A2"/>
        <w:insideH w:val="single" w:sz="4" w:space="0" w:color="8064A2"/>
        <w:insideV w:val="single" w:sz="4" w:space="0" w:color="8064A2"/>
      </w:tblBorders>
      <w:tblCellMar>
        <w:top w:w="96" w:type="dxa"/>
        <w:left w:w="170" w:type="dxa"/>
        <w:bottom w:w="96" w:type="dxa"/>
        <w:right w:w="170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B2A1C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B2A1C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B2A1C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B2A1C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E5DFEC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E5DFEC"/>
      </w:tcPr>
    </w:tblStylePr>
  </w:style>
  <w:style w:type="table" w:customStyle="1" w:styleId="BorderedLined-Accent5">
    <w:name w:val="Bordered &amp; Lined - Accent 5"/>
    <w:basedOn w:val="a1"/>
    <w:uiPriority w:val="99"/>
    <w:rPr>
      <w:color w:val="404040"/>
      <w:sz w:val="20"/>
      <w:szCs w:val="20"/>
    </w:rPr>
    <w:tblPr>
      <w:tblStyleRowBandSize w:val="1"/>
      <w:tblStyleColBandSize w:val="1"/>
      <w:tblBorders>
        <w:top w:val="single" w:sz="4" w:space="0" w:color="31849B"/>
        <w:left w:val="single" w:sz="4" w:space="0" w:color="31849B"/>
        <w:bottom w:val="single" w:sz="4" w:space="0" w:color="31849B"/>
        <w:right w:val="single" w:sz="4" w:space="0" w:color="31849B"/>
        <w:insideH w:val="single" w:sz="4" w:space="0" w:color="31849B"/>
        <w:insideV w:val="single" w:sz="4" w:space="0" w:color="31849B"/>
      </w:tblBorders>
      <w:tblCellMar>
        <w:top w:w="96" w:type="dxa"/>
        <w:left w:w="170" w:type="dxa"/>
        <w:bottom w:w="96" w:type="dxa"/>
        <w:right w:w="170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4BACC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4BACC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4BACC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4BACC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DAEEF3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DAEEF3"/>
      </w:tcPr>
    </w:tblStylePr>
  </w:style>
  <w:style w:type="table" w:customStyle="1" w:styleId="BorderedLined-Accent6">
    <w:name w:val="Bordered &amp; Lined - Accent 6"/>
    <w:basedOn w:val="a1"/>
    <w:uiPriority w:val="99"/>
    <w:rPr>
      <w:color w:val="404040"/>
      <w:sz w:val="20"/>
      <w:szCs w:val="20"/>
    </w:rPr>
    <w:tblPr>
      <w:tblStyleRowBandSize w:val="1"/>
      <w:tblStyleColBandSize w:val="1"/>
      <w:tblBorders>
        <w:top w:val="single" w:sz="4" w:space="0" w:color="E36C0A"/>
        <w:left w:val="single" w:sz="4" w:space="0" w:color="E36C0A"/>
        <w:bottom w:val="single" w:sz="4" w:space="0" w:color="E36C0A"/>
        <w:right w:val="single" w:sz="4" w:space="0" w:color="E36C0A"/>
        <w:insideH w:val="single" w:sz="4" w:space="0" w:color="E36C0A"/>
        <w:insideV w:val="single" w:sz="4" w:space="0" w:color="E36C0A"/>
      </w:tblBorders>
      <w:tblCellMar>
        <w:top w:w="96" w:type="dxa"/>
        <w:left w:w="170" w:type="dxa"/>
        <w:bottom w:w="96" w:type="dxa"/>
        <w:right w:w="170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F7964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F7964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F7964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F7964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FDE9D9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FDE9D9"/>
      </w:tcPr>
    </w:tblStylePr>
  </w:style>
  <w:style w:type="character" w:styleId="af2">
    <w:name w:val="Hyperlink"/>
    <w:uiPriority w:val="99"/>
    <w:unhideWhenUsed/>
    <w:rPr>
      <w:color w:val="0000FF" w:themeColor="hyperlink"/>
      <w:u w:val="single"/>
    </w:rPr>
  </w:style>
  <w:style w:type="paragraph" w:styleId="af3">
    <w:name w:val="footnote text"/>
    <w:basedOn w:val="a"/>
    <w:link w:val="af4"/>
    <w:uiPriority w:val="99"/>
    <w:semiHidden/>
    <w:unhideWhenUsed/>
    <w:pPr>
      <w:spacing w:after="40"/>
    </w:pPr>
    <w:rPr>
      <w:sz w:val="18"/>
    </w:rPr>
  </w:style>
  <w:style w:type="character" w:customStyle="1" w:styleId="af4">
    <w:name w:val="脚注文本 字符"/>
    <w:link w:val="af3"/>
    <w:uiPriority w:val="99"/>
    <w:rPr>
      <w:sz w:val="18"/>
    </w:rPr>
  </w:style>
  <w:style w:type="character" w:styleId="af5">
    <w:name w:val="footnote reference"/>
    <w:basedOn w:val="a0"/>
    <w:uiPriority w:val="99"/>
    <w:unhideWhenUsed/>
    <w:rPr>
      <w:vertAlign w:val="superscript"/>
    </w:rPr>
  </w:style>
  <w:style w:type="paragraph" w:styleId="TOC1">
    <w:name w:val="toc 1"/>
    <w:basedOn w:val="a"/>
    <w:next w:val="a"/>
    <w:uiPriority w:val="39"/>
    <w:unhideWhenUsed/>
    <w:pPr>
      <w:spacing w:after="57"/>
    </w:pPr>
  </w:style>
  <w:style w:type="paragraph" w:styleId="TOC2">
    <w:name w:val="toc 2"/>
    <w:basedOn w:val="a"/>
    <w:next w:val="a"/>
    <w:uiPriority w:val="39"/>
    <w:unhideWhenUsed/>
    <w:pPr>
      <w:spacing w:after="57"/>
      <w:ind w:left="283"/>
    </w:pPr>
  </w:style>
  <w:style w:type="paragraph" w:styleId="TOC3">
    <w:name w:val="toc 3"/>
    <w:basedOn w:val="a"/>
    <w:next w:val="a"/>
    <w:uiPriority w:val="39"/>
    <w:unhideWhenUsed/>
    <w:pPr>
      <w:spacing w:after="57"/>
      <w:ind w:left="567"/>
    </w:pPr>
  </w:style>
  <w:style w:type="paragraph" w:styleId="TOC4">
    <w:name w:val="toc 4"/>
    <w:basedOn w:val="a"/>
    <w:next w:val="a"/>
    <w:uiPriority w:val="39"/>
    <w:unhideWhenUsed/>
    <w:pPr>
      <w:spacing w:after="57"/>
      <w:ind w:left="850"/>
    </w:pPr>
  </w:style>
  <w:style w:type="paragraph" w:styleId="TOC5">
    <w:name w:val="toc 5"/>
    <w:basedOn w:val="a"/>
    <w:next w:val="a"/>
    <w:uiPriority w:val="39"/>
    <w:unhideWhenUsed/>
    <w:pPr>
      <w:spacing w:after="57"/>
      <w:ind w:left="1134"/>
    </w:pPr>
  </w:style>
  <w:style w:type="paragraph" w:styleId="TOC6">
    <w:name w:val="toc 6"/>
    <w:basedOn w:val="a"/>
    <w:next w:val="a"/>
    <w:uiPriority w:val="39"/>
    <w:unhideWhenUsed/>
    <w:pPr>
      <w:spacing w:after="57"/>
      <w:ind w:left="1417"/>
    </w:pPr>
  </w:style>
  <w:style w:type="paragraph" w:styleId="TOC7">
    <w:name w:val="toc 7"/>
    <w:basedOn w:val="a"/>
    <w:next w:val="a"/>
    <w:uiPriority w:val="39"/>
    <w:unhideWhenUsed/>
    <w:pPr>
      <w:spacing w:after="57"/>
      <w:ind w:left="1701"/>
    </w:pPr>
  </w:style>
  <w:style w:type="paragraph" w:styleId="TOC8">
    <w:name w:val="toc 8"/>
    <w:basedOn w:val="a"/>
    <w:next w:val="a"/>
    <w:uiPriority w:val="39"/>
    <w:unhideWhenUsed/>
    <w:pPr>
      <w:spacing w:after="57"/>
      <w:ind w:left="1984"/>
    </w:pPr>
  </w:style>
  <w:style w:type="paragraph" w:styleId="TOC9">
    <w:name w:val="toc 9"/>
    <w:basedOn w:val="a"/>
    <w:next w:val="a"/>
    <w:uiPriority w:val="39"/>
    <w:unhideWhenUsed/>
    <w:pPr>
      <w:spacing w:after="57"/>
      <w:ind w:left="2268"/>
    </w:pPr>
  </w:style>
  <w:style w:type="paragraph" w:styleId="TOC">
    <w:name w:val="TOC Heading"/>
    <w:uiPriority w:val="39"/>
    <w:unhideWhenUsed/>
    <w:qFormat/>
  </w:style>
  <w:style w:type="character" w:customStyle="1" w:styleId="10">
    <w:name w:val="标题 1 字符"/>
    <w:basedOn w:val="a0"/>
    <w:link w:val="1"/>
    <w:rPr>
      <w:b/>
      <w:bCs/>
      <w:sz w:val="44"/>
      <w:szCs w:val="44"/>
    </w:rPr>
  </w:style>
  <w:style w:type="paragraph" w:styleId="af6">
    <w:name w:val="Date"/>
    <w:basedOn w:val="a"/>
    <w:next w:val="a"/>
    <w:link w:val="af7"/>
    <w:uiPriority w:val="99"/>
    <w:semiHidden/>
    <w:unhideWhenUsed/>
    <w:rsid w:val="00EB5ABA"/>
    <w:pPr>
      <w:ind w:leftChars="2500" w:left="100"/>
    </w:pPr>
  </w:style>
  <w:style w:type="character" w:customStyle="1" w:styleId="af7">
    <w:name w:val="日期 字符"/>
    <w:basedOn w:val="a0"/>
    <w:link w:val="af6"/>
    <w:uiPriority w:val="99"/>
    <w:semiHidden/>
    <w:rsid w:val="00EB5ABA"/>
  </w:style>
  <w:style w:type="character" w:styleId="af8">
    <w:name w:val="Unresolved Mention"/>
    <w:basedOn w:val="a0"/>
    <w:uiPriority w:val="99"/>
    <w:semiHidden/>
    <w:unhideWhenUsed/>
    <w:rsid w:val="00FC49EA"/>
    <w:rPr>
      <w:color w:val="605E5C"/>
      <w:shd w:val="clear" w:color="auto" w:fill="E1DFDD"/>
    </w:rPr>
  </w:style>
  <w:style w:type="paragraph" w:customStyle="1" w:styleId="11">
    <w:name w:val="样式1"/>
    <w:basedOn w:val="af9"/>
    <w:next w:val="a"/>
    <w:rsid w:val="005363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tabs>
        <w:tab w:val="left" w:pos="752"/>
      </w:tabs>
      <w:spacing w:beforeLines="50" w:before="156" w:line="360" w:lineRule="auto"/>
      <w:jc w:val="left"/>
      <w:outlineLvl w:val="2"/>
    </w:pPr>
    <w:rPr>
      <w:rFonts w:ascii="黑体" w:eastAsia="黑体" w:hAnsi="黑体" w:cs="黑体"/>
      <w:spacing w:val="-1"/>
      <w:kern w:val="2"/>
      <w:sz w:val="24"/>
      <w:szCs w:val="24"/>
    </w:rPr>
  </w:style>
  <w:style w:type="paragraph" w:styleId="af9">
    <w:name w:val="Body Text"/>
    <w:basedOn w:val="a"/>
    <w:link w:val="afa"/>
    <w:uiPriority w:val="99"/>
    <w:semiHidden/>
    <w:unhideWhenUsed/>
    <w:rsid w:val="0053638F"/>
    <w:pPr>
      <w:spacing w:after="120"/>
    </w:pPr>
  </w:style>
  <w:style w:type="character" w:customStyle="1" w:styleId="afa">
    <w:name w:val="正文文本 字符"/>
    <w:basedOn w:val="a0"/>
    <w:link w:val="af9"/>
    <w:uiPriority w:val="99"/>
    <w:semiHidden/>
    <w:rsid w:val="0053638F"/>
  </w:style>
  <w:style w:type="paragraph" w:styleId="afb">
    <w:name w:val="Balloon Text"/>
    <w:basedOn w:val="a"/>
    <w:link w:val="afc"/>
    <w:uiPriority w:val="99"/>
    <w:semiHidden/>
    <w:unhideWhenUsed/>
    <w:rsid w:val="00981B87"/>
    <w:rPr>
      <w:sz w:val="18"/>
      <w:szCs w:val="18"/>
    </w:rPr>
  </w:style>
  <w:style w:type="character" w:customStyle="1" w:styleId="afc">
    <w:name w:val="批注框文本 字符"/>
    <w:basedOn w:val="a0"/>
    <w:link w:val="afb"/>
    <w:uiPriority w:val="99"/>
    <w:semiHidden/>
    <w:rsid w:val="00981B87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FC3EAB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FC3EA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74604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221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08.png"/><Relationship Id="rId299" Type="http://schemas.openxmlformats.org/officeDocument/2006/relationships/image" Target="media/image290.png"/><Relationship Id="rId21" Type="http://schemas.openxmlformats.org/officeDocument/2006/relationships/image" Target="media/image12.png"/><Relationship Id="rId63" Type="http://schemas.openxmlformats.org/officeDocument/2006/relationships/image" Target="media/image54.png"/><Relationship Id="rId159" Type="http://schemas.openxmlformats.org/officeDocument/2006/relationships/image" Target="media/image150.png"/><Relationship Id="rId324" Type="http://schemas.openxmlformats.org/officeDocument/2006/relationships/image" Target="media/image315.png"/><Relationship Id="rId366" Type="http://schemas.openxmlformats.org/officeDocument/2006/relationships/image" Target="media/image357.png"/><Relationship Id="rId170" Type="http://schemas.openxmlformats.org/officeDocument/2006/relationships/image" Target="media/image161.png"/><Relationship Id="rId226" Type="http://schemas.openxmlformats.org/officeDocument/2006/relationships/image" Target="media/image217.png"/><Relationship Id="rId107" Type="http://schemas.openxmlformats.org/officeDocument/2006/relationships/image" Target="media/image98.png"/><Relationship Id="rId268" Type="http://schemas.openxmlformats.org/officeDocument/2006/relationships/image" Target="media/image259.png"/><Relationship Id="rId289" Type="http://schemas.openxmlformats.org/officeDocument/2006/relationships/image" Target="media/image280.png"/><Relationship Id="rId11" Type="http://schemas.openxmlformats.org/officeDocument/2006/relationships/image" Target="media/image3.png"/><Relationship Id="rId32" Type="http://schemas.openxmlformats.org/officeDocument/2006/relationships/image" Target="media/image23.png"/><Relationship Id="rId53" Type="http://schemas.openxmlformats.org/officeDocument/2006/relationships/image" Target="media/image44.png"/><Relationship Id="rId74" Type="http://schemas.openxmlformats.org/officeDocument/2006/relationships/image" Target="media/image65.png"/><Relationship Id="rId128" Type="http://schemas.openxmlformats.org/officeDocument/2006/relationships/image" Target="media/image119.png"/><Relationship Id="rId149" Type="http://schemas.openxmlformats.org/officeDocument/2006/relationships/image" Target="media/image140.png"/><Relationship Id="rId314" Type="http://schemas.openxmlformats.org/officeDocument/2006/relationships/image" Target="media/image305.png"/><Relationship Id="rId335" Type="http://schemas.openxmlformats.org/officeDocument/2006/relationships/image" Target="media/image326.png"/><Relationship Id="rId356" Type="http://schemas.openxmlformats.org/officeDocument/2006/relationships/image" Target="media/image347.png"/><Relationship Id="rId377" Type="http://schemas.openxmlformats.org/officeDocument/2006/relationships/image" Target="media/image368.png"/><Relationship Id="rId398" Type="http://schemas.openxmlformats.org/officeDocument/2006/relationships/theme" Target="theme/theme1.xml"/><Relationship Id="rId5" Type="http://schemas.openxmlformats.org/officeDocument/2006/relationships/webSettings" Target="webSettings.xml"/><Relationship Id="rId95" Type="http://schemas.openxmlformats.org/officeDocument/2006/relationships/image" Target="media/image86.png"/><Relationship Id="rId160" Type="http://schemas.openxmlformats.org/officeDocument/2006/relationships/image" Target="media/image151.png"/><Relationship Id="rId181" Type="http://schemas.openxmlformats.org/officeDocument/2006/relationships/image" Target="media/image172.png"/><Relationship Id="rId216" Type="http://schemas.openxmlformats.org/officeDocument/2006/relationships/image" Target="media/image207.png"/><Relationship Id="rId237" Type="http://schemas.openxmlformats.org/officeDocument/2006/relationships/image" Target="media/image228.png"/><Relationship Id="rId258" Type="http://schemas.openxmlformats.org/officeDocument/2006/relationships/image" Target="media/image249.png"/><Relationship Id="rId279" Type="http://schemas.openxmlformats.org/officeDocument/2006/relationships/image" Target="media/image270.png"/><Relationship Id="rId22" Type="http://schemas.openxmlformats.org/officeDocument/2006/relationships/image" Target="media/image13.png"/><Relationship Id="rId43" Type="http://schemas.openxmlformats.org/officeDocument/2006/relationships/image" Target="media/image34.png"/><Relationship Id="rId64" Type="http://schemas.openxmlformats.org/officeDocument/2006/relationships/image" Target="media/image55.png"/><Relationship Id="rId118" Type="http://schemas.openxmlformats.org/officeDocument/2006/relationships/image" Target="media/image109.png"/><Relationship Id="rId139" Type="http://schemas.openxmlformats.org/officeDocument/2006/relationships/image" Target="media/image130.png"/><Relationship Id="rId290" Type="http://schemas.openxmlformats.org/officeDocument/2006/relationships/image" Target="media/image281.png"/><Relationship Id="rId304" Type="http://schemas.openxmlformats.org/officeDocument/2006/relationships/image" Target="media/image295.png"/><Relationship Id="rId325" Type="http://schemas.openxmlformats.org/officeDocument/2006/relationships/image" Target="media/image316.png"/><Relationship Id="rId346" Type="http://schemas.openxmlformats.org/officeDocument/2006/relationships/image" Target="media/image337.png"/><Relationship Id="rId367" Type="http://schemas.openxmlformats.org/officeDocument/2006/relationships/image" Target="media/image358.png"/><Relationship Id="rId388" Type="http://schemas.openxmlformats.org/officeDocument/2006/relationships/image" Target="media/image379.png"/><Relationship Id="rId85" Type="http://schemas.openxmlformats.org/officeDocument/2006/relationships/image" Target="media/image76.png"/><Relationship Id="rId150" Type="http://schemas.openxmlformats.org/officeDocument/2006/relationships/image" Target="media/image141.png"/><Relationship Id="rId171" Type="http://schemas.openxmlformats.org/officeDocument/2006/relationships/image" Target="media/image162.png"/><Relationship Id="rId192" Type="http://schemas.openxmlformats.org/officeDocument/2006/relationships/image" Target="media/image183.png"/><Relationship Id="rId206" Type="http://schemas.openxmlformats.org/officeDocument/2006/relationships/image" Target="media/image197.png"/><Relationship Id="rId227" Type="http://schemas.openxmlformats.org/officeDocument/2006/relationships/image" Target="media/image218.png"/><Relationship Id="rId248" Type="http://schemas.openxmlformats.org/officeDocument/2006/relationships/image" Target="media/image239.png"/><Relationship Id="rId269" Type="http://schemas.openxmlformats.org/officeDocument/2006/relationships/image" Target="media/image260.png"/><Relationship Id="rId12" Type="http://schemas.openxmlformats.org/officeDocument/2006/relationships/image" Target="media/image4.png"/><Relationship Id="rId33" Type="http://schemas.openxmlformats.org/officeDocument/2006/relationships/image" Target="media/image24.png"/><Relationship Id="rId108" Type="http://schemas.openxmlformats.org/officeDocument/2006/relationships/image" Target="media/image99.png"/><Relationship Id="rId129" Type="http://schemas.openxmlformats.org/officeDocument/2006/relationships/image" Target="media/image120.png"/><Relationship Id="rId280" Type="http://schemas.openxmlformats.org/officeDocument/2006/relationships/image" Target="media/image271.png"/><Relationship Id="rId315" Type="http://schemas.openxmlformats.org/officeDocument/2006/relationships/image" Target="media/image306.png"/><Relationship Id="rId336" Type="http://schemas.openxmlformats.org/officeDocument/2006/relationships/image" Target="media/image327.png"/><Relationship Id="rId357" Type="http://schemas.openxmlformats.org/officeDocument/2006/relationships/image" Target="media/image348.png"/><Relationship Id="rId54" Type="http://schemas.openxmlformats.org/officeDocument/2006/relationships/image" Target="media/image45.png"/><Relationship Id="rId75" Type="http://schemas.openxmlformats.org/officeDocument/2006/relationships/image" Target="media/image66.png"/><Relationship Id="rId96" Type="http://schemas.openxmlformats.org/officeDocument/2006/relationships/image" Target="media/image87.png"/><Relationship Id="rId140" Type="http://schemas.openxmlformats.org/officeDocument/2006/relationships/image" Target="media/image131.png"/><Relationship Id="rId161" Type="http://schemas.openxmlformats.org/officeDocument/2006/relationships/image" Target="media/image152.png"/><Relationship Id="rId182" Type="http://schemas.openxmlformats.org/officeDocument/2006/relationships/image" Target="media/image173.png"/><Relationship Id="rId217" Type="http://schemas.openxmlformats.org/officeDocument/2006/relationships/image" Target="media/image208.png"/><Relationship Id="rId378" Type="http://schemas.openxmlformats.org/officeDocument/2006/relationships/image" Target="media/image369.png"/><Relationship Id="rId6" Type="http://schemas.openxmlformats.org/officeDocument/2006/relationships/footnotes" Target="footnotes.xml"/><Relationship Id="rId238" Type="http://schemas.openxmlformats.org/officeDocument/2006/relationships/image" Target="media/image229.png"/><Relationship Id="rId259" Type="http://schemas.openxmlformats.org/officeDocument/2006/relationships/image" Target="media/image250.png"/><Relationship Id="rId23" Type="http://schemas.openxmlformats.org/officeDocument/2006/relationships/image" Target="media/image14.png"/><Relationship Id="rId119" Type="http://schemas.openxmlformats.org/officeDocument/2006/relationships/image" Target="media/image110.png"/><Relationship Id="rId270" Type="http://schemas.openxmlformats.org/officeDocument/2006/relationships/image" Target="media/image261.png"/><Relationship Id="rId291" Type="http://schemas.openxmlformats.org/officeDocument/2006/relationships/image" Target="media/image282.png"/><Relationship Id="rId305" Type="http://schemas.openxmlformats.org/officeDocument/2006/relationships/image" Target="media/image296.png"/><Relationship Id="rId326" Type="http://schemas.openxmlformats.org/officeDocument/2006/relationships/image" Target="media/image317.png"/><Relationship Id="rId347" Type="http://schemas.openxmlformats.org/officeDocument/2006/relationships/image" Target="media/image338.png"/><Relationship Id="rId44" Type="http://schemas.openxmlformats.org/officeDocument/2006/relationships/image" Target="media/image35.png"/><Relationship Id="rId65" Type="http://schemas.openxmlformats.org/officeDocument/2006/relationships/image" Target="media/image56.png"/><Relationship Id="rId86" Type="http://schemas.openxmlformats.org/officeDocument/2006/relationships/image" Target="media/image77.png"/><Relationship Id="rId130" Type="http://schemas.openxmlformats.org/officeDocument/2006/relationships/image" Target="media/image121.png"/><Relationship Id="rId151" Type="http://schemas.openxmlformats.org/officeDocument/2006/relationships/image" Target="media/image142.png"/><Relationship Id="rId368" Type="http://schemas.openxmlformats.org/officeDocument/2006/relationships/image" Target="media/image359.png"/><Relationship Id="rId389" Type="http://schemas.openxmlformats.org/officeDocument/2006/relationships/image" Target="media/image380.png"/><Relationship Id="rId172" Type="http://schemas.openxmlformats.org/officeDocument/2006/relationships/image" Target="media/image163.png"/><Relationship Id="rId193" Type="http://schemas.openxmlformats.org/officeDocument/2006/relationships/image" Target="media/image184.png"/><Relationship Id="rId207" Type="http://schemas.openxmlformats.org/officeDocument/2006/relationships/image" Target="media/image198.png"/><Relationship Id="rId228" Type="http://schemas.openxmlformats.org/officeDocument/2006/relationships/image" Target="media/image219.png"/><Relationship Id="rId249" Type="http://schemas.openxmlformats.org/officeDocument/2006/relationships/image" Target="media/image240.png"/><Relationship Id="rId13" Type="http://schemas.openxmlformats.org/officeDocument/2006/relationships/image" Target="media/image5.wmf"/><Relationship Id="rId109" Type="http://schemas.openxmlformats.org/officeDocument/2006/relationships/image" Target="media/image100.png"/><Relationship Id="rId260" Type="http://schemas.openxmlformats.org/officeDocument/2006/relationships/image" Target="media/image251.png"/><Relationship Id="rId281" Type="http://schemas.openxmlformats.org/officeDocument/2006/relationships/image" Target="media/image272.png"/><Relationship Id="rId316" Type="http://schemas.openxmlformats.org/officeDocument/2006/relationships/image" Target="media/image307.png"/><Relationship Id="rId337" Type="http://schemas.openxmlformats.org/officeDocument/2006/relationships/image" Target="media/image328.png"/><Relationship Id="rId34" Type="http://schemas.openxmlformats.org/officeDocument/2006/relationships/image" Target="media/image25.png"/><Relationship Id="rId55" Type="http://schemas.openxmlformats.org/officeDocument/2006/relationships/image" Target="media/image46.png"/><Relationship Id="rId76" Type="http://schemas.openxmlformats.org/officeDocument/2006/relationships/image" Target="media/image67.png"/><Relationship Id="rId97" Type="http://schemas.openxmlformats.org/officeDocument/2006/relationships/image" Target="media/image88.png"/><Relationship Id="rId120" Type="http://schemas.openxmlformats.org/officeDocument/2006/relationships/image" Target="media/image111.png"/><Relationship Id="rId141" Type="http://schemas.openxmlformats.org/officeDocument/2006/relationships/image" Target="media/image132.png"/><Relationship Id="rId358" Type="http://schemas.openxmlformats.org/officeDocument/2006/relationships/image" Target="media/image349.png"/><Relationship Id="rId379" Type="http://schemas.openxmlformats.org/officeDocument/2006/relationships/image" Target="media/image370.png"/><Relationship Id="rId7" Type="http://schemas.openxmlformats.org/officeDocument/2006/relationships/endnotes" Target="endnotes.xml"/><Relationship Id="rId162" Type="http://schemas.openxmlformats.org/officeDocument/2006/relationships/image" Target="media/image153.png"/><Relationship Id="rId183" Type="http://schemas.openxmlformats.org/officeDocument/2006/relationships/image" Target="media/image174.png"/><Relationship Id="rId218" Type="http://schemas.openxmlformats.org/officeDocument/2006/relationships/image" Target="media/image209.png"/><Relationship Id="rId239" Type="http://schemas.openxmlformats.org/officeDocument/2006/relationships/image" Target="media/image230.png"/><Relationship Id="rId390" Type="http://schemas.openxmlformats.org/officeDocument/2006/relationships/image" Target="media/image381.png"/><Relationship Id="rId250" Type="http://schemas.openxmlformats.org/officeDocument/2006/relationships/image" Target="media/image241.png"/><Relationship Id="rId271" Type="http://schemas.openxmlformats.org/officeDocument/2006/relationships/image" Target="media/image262.png"/><Relationship Id="rId292" Type="http://schemas.openxmlformats.org/officeDocument/2006/relationships/image" Target="media/image283.png"/><Relationship Id="rId306" Type="http://schemas.openxmlformats.org/officeDocument/2006/relationships/image" Target="media/image297.png"/><Relationship Id="rId24" Type="http://schemas.openxmlformats.org/officeDocument/2006/relationships/image" Target="media/image15.png"/><Relationship Id="rId45" Type="http://schemas.openxmlformats.org/officeDocument/2006/relationships/image" Target="media/image36.png"/><Relationship Id="rId66" Type="http://schemas.openxmlformats.org/officeDocument/2006/relationships/image" Target="media/image57.png"/><Relationship Id="rId87" Type="http://schemas.openxmlformats.org/officeDocument/2006/relationships/image" Target="media/image78.png"/><Relationship Id="rId110" Type="http://schemas.openxmlformats.org/officeDocument/2006/relationships/image" Target="media/image101.png"/><Relationship Id="rId131" Type="http://schemas.openxmlformats.org/officeDocument/2006/relationships/image" Target="media/image122.png"/><Relationship Id="rId327" Type="http://schemas.openxmlformats.org/officeDocument/2006/relationships/image" Target="media/image318.png"/><Relationship Id="rId348" Type="http://schemas.openxmlformats.org/officeDocument/2006/relationships/image" Target="media/image339.png"/><Relationship Id="rId369" Type="http://schemas.openxmlformats.org/officeDocument/2006/relationships/image" Target="media/image360.png"/><Relationship Id="rId152" Type="http://schemas.openxmlformats.org/officeDocument/2006/relationships/image" Target="media/image143.png"/><Relationship Id="rId173" Type="http://schemas.openxmlformats.org/officeDocument/2006/relationships/image" Target="media/image164.png"/><Relationship Id="rId194" Type="http://schemas.openxmlformats.org/officeDocument/2006/relationships/image" Target="media/image185.png"/><Relationship Id="rId208" Type="http://schemas.openxmlformats.org/officeDocument/2006/relationships/image" Target="media/image199.png"/><Relationship Id="rId229" Type="http://schemas.openxmlformats.org/officeDocument/2006/relationships/image" Target="media/image220.png"/><Relationship Id="rId380" Type="http://schemas.openxmlformats.org/officeDocument/2006/relationships/image" Target="media/image371.png"/><Relationship Id="rId240" Type="http://schemas.openxmlformats.org/officeDocument/2006/relationships/image" Target="media/image231.png"/><Relationship Id="rId261" Type="http://schemas.openxmlformats.org/officeDocument/2006/relationships/image" Target="media/image252.png"/><Relationship Id="rId14" Type="http://schemas.openxmlformats.org/officeDocument/2006/relationships/oleObject" Target="embeddings/oleObject1.bin"/><Relationship Id="rId35" Type="http://schemas.openxmlformats.org/officeDocument/2006/relationships/image" Target="media/image26.png"/><Relationship Id="rId56" Type="http://schemas.openxmlformats.org/officeDocument/2006/relationships/image" Target="media/image47.png"/><Relationship Id="rId77" Type="http://schemas.openxmlformats.org/officeDocument/2006/relationships/image" Target="media/image68.png"/><Relationship Id="rId100" Type="http://schemas.openxmlformats.org/officeDocument/2006/relationships/image" Target="media/image91.png"/><Relationship Id="rId282" Type="http://schemas.openxmlformats.org/officeDocument/2006/relationships/image" Target="media/image273.png"/><Relationship Id="rId317" Type="http://schemas.openxmlformats.org/officeDocument/2006/relationships/image" Target="media/image308.png"/><Relationship Id="rId338" Type="http://schemas.openxmlformats.org/officeDocument/2006/relationships/image" Target="media/image329.png"/><Relationship Id="rId359" Type="http://schemas.openxmlformats.org/officeDocument/2006/relationships/image" Target="media/image350.png"/><Relationship Id="rId8" Type="http://schemas.openxmlformats.org/officeDocument/2006/relationships/hyperlink" Target="http://www.oracle.com" TargetMode="External"/><Relationship Id="rId98" Type="http://schemas.openxmlformats.org/officeDocument/2006/relationships/image" Target="media/image89.png"/><Relationship Id="rId121" Type="http://schemas.openxmlformats.org/officeDocument/2006/relationships/image" Target="media/image112.png"/><Relationship Id="rId142" Type="http://schemas.openxmlformats.org/officeDocument/2006/relationships/image" Target="media/image133.png"/><Relationship Id="rId163" Type="http://schemas.openxmlformats.org/officeDocument/2006/relationships/image" Target="media/image154.png"/><Relationship Id="rId184" Type="http://schemas.openxmlformats.org/officeDocument/2006/relationships/image" Target="media/image175.png"/><Relationship Id="rId219" Type="http://schemas.openxmlformats.org/officeDocument/2006/relationships/image" Target="media/image210.png"/><Relationship Id="rId370" Type="http://schemas.openxmlformats.org/officeDocument/2006/relationships/image" Target="media/image361.png"/><Relationship Id="rId391" Type="http://schemas.openxmlformats.org/officeDocument/2006/relationships/image" Target="media/image382.png"/><Relationship Id="rId230" Type="http://schemas.openxmlformats.org/officeDocument/2006/relationships/image" Target="media/image221.png"/><Relationship Id="rId251" Type="http://schemas.openxmlformats.org/officeDocument/2006/relationships/image" Target="media/image242.png"/><Relationship Id="rId25" Type="http://schemas.openxmlformats.org/officeDocument/2006/relationships/image" Target="media/image16.png"/><Relationship Id="rId46" Type="http://schemas.openxmlformats.org/officeDocument/2006/relationships/image" Target="media/image37.png"/><Relationship Id="rId67" Type="http://schemas.openxmlformats.org/officeDocument/2006/relationships/image" Target="media/image58.png"/><Relationship Id="rId272" Type="http://schemas.openxmlformats.org/officeDocument/2006/relationships/image" Target="media/image263.png"/><Relationship Id="rId293" Type="http://schemas.openxmlformats.org/officeDocument/2006/relationships/image" Target="media/image284.png"/><Relationship Id="rId307" Type="http://schemas.openxmlformats.org/officeDocument/2006/relationships/image" Target="media/image298.png"/><Relationship Id="rId328" Type="http://schemas.openxmlformats.org/officeDocument/2006/relationships/image" Target="media/image319.png"/><Relationship Id="rId349" Type="http://schemas.openxmlformats.org/officeDocument/2006/relationships/image" Target="media/image340.png"/><Relationship Id="rId88" Type="http://schemas.openxmlformats.org/officeDocument/2006/relationships/image" Target="media/image79.png"/><Relationship Id="rId111" Type="http://schemas.openxmlformats.org/officeDocument/2006/relationships/image" Target="media/image102.png"/><Relationship Id="rId132" Type="http://schemas.openxmlformats.org/officeDocument/2006/relationships/image" Target="media/image123.png"/><Relationship Id="rId153" Type="http://schemas.openxmlformats.org/officeDocument/2006/relationships/image" Target="media/image144.png"/><Relationship Id="rId174" Type="http://schemas.openxmlformats.org/officeDocument/2006/relationships/image" Target="media/image165.png"/><Relationship Id="rId195" Type="http://schemas.openxmlformats.org/officeDocument/2006/relationships/image" Target="media/image186.png"/><Relationship Id="rId209" Type="http://schemas.openxmlformats.org/officeDocument/2006/relationships/image" Target="media/image200.png"/><Relationship Id="rId360" Type="http://schemas.openxmlformats.org/officeDocument/2006/relationships/image" Target="media/image351.png"/><Relationship Id="rId381" Type="http://schemas.openxmlformats.org/officeDocument/2006/relationships/image" Target="media/image372.png"/><Relationship Id="rId220" Type="http://schemas.openxmlformats.org/officeDocument/2006/relationships/image" Target="media/image211.png"/><Relationship Id="rId241" Type="http://schemas.openxmlformats.org/officeDocument/2006/relationships/image" Target="media/image232.png"/><Relationship Id="rId15" Type="http://schemas.openxmlformats.org/officeDocument/2006/relationships/image" Target="media/image6.png"/><Relationship Id="rId36" Type="http://schemas.openxmlformats.org/officeDocument/2006/relationships/image" Target="media/image27.png"/><Relationship Id="rId57" Type="http://schemas.openxmlformats.org/officeDocument/2006/relationships/image" Target="media/image48.png"/><Relationship Id="rId262" Type="http://schemas.openxmlformats.org/officeDocument/2006/relationships/image" Target="media/image253.png"/><Relationship Id="rId283" Type="http://schemas.openxmlformats.org/officeDocument/2006/relationships/image" Target="media/image274.png"/><Relationship Id="rId318" Type="http://schemas.openxmlformats.org/officeDocument/2006/relationships/image" Target="media/image309.png"/><Relationship Id="rId339" Type="http://schemas.openxmlformats.org/officeDocument/2006/relationships/image" Target="media/image330.png"/><Relationship Id="rId78" Type="http://schemas.openxmlformats.org/officeDocument/2006/relationships/image" Target="media/image69.png"/><Relationship Id="rId99" Type="http://schemas.openxmlformats.org/officeDocument/2006/relationships/image" Target="media/image90.png"/><Relationship Id="rId101" Type="http://schemas.openxmlformats.org/officeDocument/2006/relationships/image" Target="media/image92.png"/><Relationship Id="rId122" Type="http://schemas.openxmlformats.org/officeDocument/2006/relationships/image" Target="media/image113.png"/><Relationship Id="rId143" Type="http://schemas.openxmlformats.org/officeDocument/2006/relationships/image" Target="media/image134.png"/><Relationship Id="rId164" Type="http://schemas.openxmlformats.org/officeDocument/2006/relationships/image" Target="media/image155.png"/><Relationship Id="rId185" Type="http://schemas.openxmlformats.org/officeDocument/2006/relationships/image" Target="media/image176.png"/><Relationship Id="rId350" Type="http://schemas.openxmlformats.org/officeDocument/2006/relationships/image" Target="media/image341.png"/><Relationship Id="rId371" Type="http://schemas.openxmlformats.org/officeDocument/2006/relationships/image" Target="media/image362.png"/><Relationship Id="rId9" Type="http://schemas.openxmlformats.org/officeDocument/2006/relationships/image" Target="media/image1.png"/><Relationship Id="rId210" Type="http://schemas.openxmlformats.org/officeDocument/2006/relationships/image" Target="media/image201.png"/><Relationship Id="rId392" Type="http://schemas.openxmlformats.org/officeDocument/2006/relationships/image" Target="media/image383.png"/><Relationship Id="rId26" Type="http://schemas.openxmlformats.org/officeDocument/2006/relationships/image" Target="media/image17.png"/><Relationship Id="rId231" Type="http://schemas.openxmlformats.org/officeDocument/2006/relationships/image" Target="media/image222.png"/><Relationship Id="rId252" Type="http://schemas.openxmlformats.org/officeDocument/2006/relationships/image" Target="media/image243.png"/><Relationship Id="rId273" Type="http://schemas.openxmlformats.org/officeDocument/2006/relationships/image" Target="media/image264.png"/><Relationship Id="rId294" Type="http://schemas.openxmlformats.org/officeDocument/2006/relationships/image" Target="media/image285.png"/><Relationship Id="rId308" Type="http://schemas.openxmlformats.org/officeDocument/2006/relationships/image" Target="media/image299.png"/><Relationship Id="rId329" Type="http://schemas.openxmlformats.org/officeDocument/2006/relationships/image" Target="media/image320.png"/><Relationship Id="rId47" Type="http://schemas.openxmlformats.org/officeDocument/2006/relationships/image" Target="media/image38.png"/><Relationship Id="rId68" Type="http://schemas.openxmlformats.org/officeDocument/2006/relationships/image" Target="media/image59.png"/><Relationship Id="rId89" Type="http://schemas.openxmlformats.org/officeDocument/2006/relationships/image" Target="media/image80.png"/><Relationship Id="rId112" Type="http://schemas.openxmlformats.org/officeDocument/2006/relationships/image" Target="media/image103.png"/><Relationship Id="rId133" Type="http://schemas.openxmlformats.org/officeDocument/2006/relationships/image" Target="media/image124.png"/><Relationship Id="rId154" Type="http://schemas.openxmlformats.org/officeDocument/2006/relationships/image" Target="media/image145.png"/><Relationship Id="rId175" Type="http://schemas.openxmlformats.org/officeDocument/2006/relationships/image" Target="media/image166.png"/><Relationship Id="rId340" Type="http://schemas.openxmlformats.org/officeDocument/2006/relationships/image" Target="media/image331.png"/><Relationship Id="rId361" Type="http://schemas.openxmlformats.org/officeDocument/2006/relationships/image" Target="media/image352.png"/><Relationship Id="rId196" Type="http://schemas.openxmlformats.org/officeDocument/2006/relationships/image" Target="media/image187.png"/><Relationship Id="rId200" Type="http://schemas.openxmlformats.org/officeDocument/2006/relationships/image" Target="media/image191.png"/><Relationship Id="rId382" Type="http://schemas.openxmlformats.org/officeDocument/2006/relationships/image" Target="media/image373.png"/><Relationship Id="rId16" Type="http://schemas.openxmlformats.org/officeDocument/2006/relationships/image" Target="media/image7.png"/><Relationship Id="rId221" Type="http://schemas.openxmlformats.org/officeDocument/2006/relationships/image" Target="media/image212.png"/><Relationship Id="rId242" Type="http://schemas.openxmlformats.org/officeDocument/2006/relationships/image" Target="media/image233.png"/><Relationship Id="rId263" Type="http://schemas.openxmlformats.org/officeDocument/2006/relationships/image" Target="media/image254.png"/><Relationship Id="rId284" Type="http://schemas.openxmlformats.org/officeDocument/2006/relationships/image" Target="media/image275.png"/><Relationship Id="rId319" Type="http://schemas.openxmlformats.org/officeDocument/2006/relationships/image" Target="media/image310.png"/><Relationship Id="rId37" Type="http://schemas.openxmlformats.org/officeDocument/2006/relationships/image" Target="media/image28.png"/><Relationship Id="rId58" Type="http://schemas.openxmlformats.org/officeDocument/2006/relationships/image" Target="media/image49.png"/><Relationship Id="rId79" Type="http://schemas.openxmlformats.org/officeDocument/2006/relationships/image" Target="media/image70.png"/><Relationship Id="rId102" Type="http://schemas.openxmlformats.org/officeDocument/2006/relationships/image" Target="media/image93.png"/><Relationship Id="rId123" Type="http://schemas.openxmlformats.org/officeDocument/2006/relationships/image" Target="media/image114.png"/><Relationship Id="rId144" Type="http://schemas.openxmlformats.org/officeDocument/2006/relationships/image" Target="media/image135.png"/><Relationship Id="rId330" Type="http://schemas.openxmlformats.org/officeDocument/2006/relationships/image" Target="media/image321.png"/><Relationship Id="rId90" Type="http://schemas.openxmlformats.org/officeDocument/2006/relationships/image" Target="media/image81.png"/><Relationship Id="rId165" Type="http://schemas.openxmlformats.org/officeDocument/2006/relationships/image" Target="media/image156.png"/><Relationship Id="rId186" Type="http://schemas.openxmlformats.org/officeDocument/2006/relationships/image" Target="media/image177.png"/><Relationship Id="rId351" Type="http://schemas.openxmlformats.org/officeDocument/2006/relationships/image" Target="media/image342.png"/><Relationship Id="rId372" Type="http://schemas.openxmlformats.org/officeDocument/2006/relationships/image" Target="media/image363.png"/><Relationship Id="rId393" Type="http://schemas.openxmlformats.org/officeDocument/2006/relationships/image" Target="media/image384.png"/><Relationship Id="rId211" Type="http://schemas.openxmlformats.org/officeDocument/2006/relationships/image" Target="media/image202.png"/><Relationship Id="rId232" Type="http://schemas.openxmlformats.org/officeDocument/2006/relationships/image" Target="media/image223.png"/><Relationship Id="rId253" Type="http://schemas.openxmlformats.org/officeDocument/2006/relationships/image" Target="media/image244.png"/><Relationship Id="rId274" Type="http://schemas.openxmlformats.org/officeDocument/2006/relationships/image" Target="media/image265.png"/><Relationship Id="rId295" Type="http://schemas.openxmlformats.org/officeDocument/2006/relationships/image" Target="media/image286.png"/><Relationship Id="rId309" Type="http://schemas.openxmlformats.org/officeDocument/2006/relationships/image" Target="media/image300.png"/><Relationship Id="rId27" Type="http://schemas.openxmlformats.org/officeDocument/2006/relationships/image" Target="media/image18.png"/><Relationship Id="rId48" Type="http://schemas.openxmlformats.org/officeDocument/2006/relationships/image" Target="media/image39.png"/><Relationship Id="rId69" Type="http://schemas.openxmlformats.org/officeDocument/2006/relationships/image" Target="media/image60.png"/><Relationship Id="rId113" Type="http://schemas.openxmlformats.org/officeDocument/2006/relationships/image" Target="media/image104.png"/><Relationship Id="rId134" Type="http://schemas.openxmlformats.org/officeDocument/2006/relationships/image" Target="media/image125.png"/><Relationship Id="rId320" Type="http://schemas.openxmlformats.org/officeDocument/2006/relationships/image" Target="media/image311.png"/><Relationship Id="rId80" Type="http://schemas.openxmlformats.org/officeDocument/2006/relationships/image" Target="media/image71.png"/><Relationship Id="rId155" Type="http://schemas.openxmlformats.org/officeDocument/2006/relationships/image" Target="media/image146.png"/><Relationship Id="rId176" Type="http://schemas.openxmlformats.org/officeDocument/2006/relationships/image" Target="media/image167.png"/><Relationship Id="rId197" Type="http://schemas.openxmlformats.org/officeDocument/2006/relationships/image" Target="media/image188.png"/><Relationship Id="rId341" Type="http://schemas.openxmlformats.org/officeDocument/2006/relationships/image" Target="media/image332.png"/><Relationship Id="rId362" Type="http://schemas.openxmlformats.org/officeDocument/2006/relationships/image" Target="media/image353.png"/><Relationship Id="rId383" Type="http://schemas.openxmlformats.org/officeDocument/2006/relationships/image" Target="media/image374.png"/><Relationship Id="rId201" Type="http://schemas.openxmlformats.org/officeDocument/2006/relationships/image" Target="media/image192.png"/><Relationship Id="rId222" Type="http://schemas.openxmlformats.org/officeDocument/2006/relationships/image" Target="media/image213.png"/><Relationship Id="rId243" Type="http://schemas.openxmlformats.org/officeDocument/2006/relationships/image" Target="media/image234.png"/><Relationship Id="rId264" Type="http://schemas.openxmlformats.org/officeDocument/2006/relationships/image" Target="media/image255.png"/><Relationship Id="rId285" Type="http://schemas.openxmlformats.org/officeDocument/2006/relationships/image" Target="media/image276.png"/><Relationship Id="rId17" Type="http://schemas.openxmlformats.org/officeDocument/2006/relationships/image" Target="media/image8.png"/><Relationship Id="rId38" Type="http://schemas.openxmlformats.org/officeDocument/2006/relationships/image" Target="media/image29.png"/><Relationship Id="rId59" Type="http://schemas.openxmlformats.org/officeDocument/2006/relationships/image" Target="media/image50.png"/><Relationship Id="rId103" Type="http://schemas.openxmlformats.org/officeDocument/2006/relationships/image" Target="media/image94.png"/><Relationship Id="rId124" Type="http://schemas.openxmlformats.org/officeDocument/2006/relationships/image" Target="media/image115.png"/><Relationship Id="rId310" Type="http://schemas.openxmlformats.org/officeDocument/2006/relationships/image" Target="media/image301.png"/><Relationship Id="rId70" Type="http://schemas.openxmlformats.org/officeDocument/2006/relationships/image" Target="media/image61.png"/><Relationship Id="rId91" Type="http://schemas.openxmlformats.org/officeDocument/2006/relationships/image" Target="media/image82.png"/><Relationship Id="rId145" Type="http://schemas.openxmlformats.org/officeDocument/2006/relationships/image" Target="media/image136.png"/><Relationship Id="rId166" Type="http://schemas.openxmlformats.org/officeDocument/2006/relationships/image" Target="media/image157.png"/><Relationship Id="rId187" Type="http://schemas.openxmlformats.org/officeDocument/2006/relationships/image" Target="media/image178.png"/><Relationship Id="rId331" Type="http://schemas.openxmlformats.org/officeDocument/2006/relationships/image" Target="media/image322.png"/><Relationship Id="rId352" Type="http://schemas.openxmlformats.org/officeDocument/2006/relationships/image" Target="media/image343.png"/><Relationship Id="rId373" Type="http://schemas.openxmlformats.org/officeDocument/2006/relationships/image" Target="media/image364.png"/><Relationship Id="rId394" Type="http://schemas.openxmlformats.org/officeDocument/2006/relationships/image" Target="media/image385.png"/><Relationship Id="rId1" Type="http://schemas.openxmlformats.org/officeDocument/2006/relationships/customXml" Target="../customXml/item1.xml"/><Relationship Id="rId212" Type="http://schemas.openxmlformats.org/officeDocument/2006/relationships/image" Target="media/image203.png"/><Relationship Id="rId233" Type="http://schemas.openxmlformats.org/officeDocument/2006/relationships/image" Target="media/image224.png"/><Relationship Id="rId254" Type="http://schemas.openxmlformats.org/officeDocument/2006/relationships/image" Target="media/image245.png"/><Relationship Id="rId28" Type="http://schemas.openxmlformats.org/officeDocument/2006/relationships/image" Target="media/image19.png"/><Relationship Id="rId49" Type="http://schemas.openxmlformats.org/officeDocument/2006/relationships/image" Target="media/image40.png"/><Relationship Id="rId114" Type="http://schemas.openxmlformats.org/officeDocument/2006/relationships/image" Target="media/image105.png"/><Relationship Id="rId275" Type="http://schemas.openxmlformats.org/officeDocument/2006/relationships/image" Target="media/image266.png"/><Relationship Id="rId296" Type="http://schemas.openxmlformats.org/officeDocument/2006/relationships/image" Target="media/image287.png"/><Relationship Id="rId300" Type="http://schemas.openxmlformats.org/officeDocument/2006/relationships/image" Target="media/image291.png"/><Relationship Id="rId60" Type="http://schemas.openxmlformats.org/officeDocument/2006/relationships/image" Target="media/image51.png"/><Relationship Id="rId81" Type="http://schemas.openxmlformats.org/officeDocument/2006/relationships/image" Target="media/image72.png"/><Relationship Id="rId135" Type="http://schemas.openxmlformats.org/officeDocument/2006/relationships/image" Target="media/image126.png"/><Relationship Id="rId156" Type="http://schemas.openxmlformats.org/officeDocument/2006/relationships/image" Target="media/image147.png"/><Relationship Id="rId177" Type="http://schemas.openxmlformats.org/officeDocument/2006/relationships/image" Target="media/image168.png"/><Relationship Id="rId198" Type="http://schemas.openxmlformats.org/officeDocument/2006/relationships/image" Target="media/image189.png"/><Relationship Id="rId321" Type="http://schemas.openxmlformats.org/officeDocument/2006/relationships/image" Target="media/image312.png"/><Relationship Id="rId342" Type="http://schemas.openxmlformats.org/officeDocument/2006/relationships/image" Target="media/image333.png"/><Relationship Id="rId363" Type="http://schemas.openxmlformats.org/officeDocument/2006/relationships/image" Target="media/image354.png"/><Relationship Id="rId384" Type="http://schemas.openxmlformats.org/officeDocument/2006/relationships/image" Target="media/image375.png"/><Relationship Id="rId202" Type="http://schemas.openxmlformats.org/officeDocument/2006/relationships/image" Target="media/image193.png"/><Relationship Id="rId223" Type="http://schemas.openxmlformats.org/officeDocument/2006/relationships/image" Target="media/image214.png"/><Relationship Id="rId244" Type="http://schemas.openxmlformats.org/officeDocument/2006/relationships/image" Target="media/image235.png"/><Relationship Id="rId18" Type="http://schemas.openxmlformats.org/officeDocument/2006/relationships/image" Target="media/image9.png"/><Relationship Id="rId39" Type="http://schemas.openxmlformats.org/officeDocument/2006/relationships/image" Target="media/image30.png"/><Relationship Id="rId265" Type="http://schemas.openxmlformats.org/officeDocument/2006/relationships/image" Target="media/image256.png"/><Relationship Id="rId286" Type="http://schemas.openxmlformats.org/officeDocument/2006/relationships/image" Target="media/image277.png"/><Relationship Id="rId50" Type="http://schemas.openxmlformats.org/officeDocument/2006/relationships/image" Target="media/image41.png"/><Relationship Id="rId104" Type="http://schemas.openxmlformats.org/officeDocument/2006/relationships/image" Target="media/image95.png"/><Relationship Id="rId125" Type="http://schemas.openxmlformats.org/officeDocument/2006/relationships/image" Target="media/image116.png"/><Relationship Id="rId146" Type="http://schemas.openxmlformats.org/officeDocument/2006/relationships/image" Target="media/image137.png"/><Relationship Id="rId167" Type="http://schemas.openxmlformats.org/officeDocument/2006/relationships/image" Target="media/image158.png"/><Relationship Id="rId188" Type="http://schemas.openxmlformats.org/officeDocument/2006/relationships/image" Target="media/image179.png"/><Relationship Id="rId311" Type="http://schemas.openxmlformats.org/officeDocument/2006/relationships/image" Target="media/image302.png"/><Relationship Id="rId332" Type="http://schemas.openxmlformats.org/officeDocument/2006/relationships/image" Target="media/image323.png"/><Relationship Id="rId353" Type="http://schemas.openxmlformats.org/officeDocument/2006/relationships/image" Target="media/image344.png"/><Relationship Id="rId374" Type="http://schemas.openxmlformats.org/officeDocument/2006/relationships/image" Target="media/image365.png"/><Relationship Id="rId395" Type="http://schemas.openxmlformats.org/officeDocument/2006/relationships/image" Target="media/image386.png"/><Relationship Id="rId71" Type="http://schemas.openxmlformats.org/officeDocument/2006/relationships/image" Target="media/image62.png"/><Relationship Id="rId92" Type="http://schemas.openxmlformats.org/officeDocument/2006/relationships/image" Target="media/image83.png"/><Relationship Id="rId213" Type="http://schemas.openxmlformats.org/officeDocument/2006/relationships/image" Target="media/image204.png"/><Relationship Id="rId234" Type="http://schemas.openxmlformats.org/officeDocument/2006/relationships/image" Target="media/image225.png"/><Relationship Id="rId2" Type="http://schemas.openxmlformats.org/officeDocument/2006/relationships/numbering" Target="numbering.xml"/><Relationship Id="rId29" Type="http://schemas.openxmlformats.org/officeDocument/2006/relationships/image" Target="media/image20.png"/><Relationship Id="rId255" Type="http://schemas.openxmlformats.org/officeDocument/2006/relationships/image" Target="media/image246.png"/><Relationship Id="rId276" Type="http://schemas.openxmlformats.org/officeDocument/2006/relationships/image" Target="media/image267.png"/><Relationship Id="rId297" Type="http://schemas.openxmlformats.org/officeDocument/2006/relationships/image" Target="media/image288.png"/><Relationship Id="rId40" Type="http://schemas.openxmlformats.org/officeDocument/2006/relationships/image" Target="media/image31.png"/><Relationship Id="rId115" Type="http://schemas.openxmlformats.org/officeDocument/2006/relationships/image" Target="media/image106.png"/><Relationship Id="rId136" Type="http://schemas.openxmlformats.org/officeDocument/2006/relationships/image" Target="media/image127.png"/><Relationship Id="rId157" Type="http://schemas.openxmlformats.org/officeDocument/2006/relationships/image" Target="media/image148.png"/><Relationship Id="rId178" Type="http://schemas.openxmlformats.org/officeDocument/2006/relationships/image" Target="media/image169.png"/><Relationship Id="rId301" Type="http://schemas.openxmlformats.org/officeDocument/2006/relationships/image" Target="media/image292.png"/><Relationship Id="rId322" Type="http://schemas.openxmlformats.org/officeDocument/2006/relationships/image" Target="media/image313.png"/><Relationship Id="rId343" Type="http://schemas.openxmlformats.org/officeDocument/2006/relationships/image" Target="media/image334.png"/><Relationship Id="rId364" Type="http://schemas.openxmlformats.org/officeDocument/2006/relationships/image" Target="media/image355.png"/><Relationship Id="rId61" Type="http://schemas.openxmlformats.org/officeDocument/2006/relationships/image" Target="media/image52.png"/><Relationship Id="rId82" Type="http://schemas.openxmlformats.org/officeDocument/2006/relationships/image" Target="media/image73.png"/><Relationship Id="rId199" Type="http://schemas.openxmlformats.org/officeDocument/2006/relationships/image" Target="media/image190.png"/><Relationship Id="rId203" Type="http://schemas.openxmlformats.org/officeDocument/2006/relationships/image" Target="media/image194.png"/><Relationship Id="rId385" Type="http://schemas.openxmlformats.org/officeDocument/2006/relationships/image" Target="media/image376.png"/><Relationship Id="rId19" Type="http://schemas.openxmlformats.org/officeDocument/2006/relationships/image" Target="media/image10.png"/><Relationship Id="rId224" Type="http://schemas.openxmlformats.org/officeDocument/2006/relationships/image" Target="media/image215.png"/><Relationship Id="rId245" Type="http://schemas.openxmlformats.org/officeDocument/2006/relationships/image" Target="media/image236.png"/><Relationship Id="rId266" Type="http://schemas.openxmlformats.org/officeDocument/2006/relationships/image" Target="media/image257.png"/><Relationship Id="rId287" Type="http://schemas.openxmlformats.org/officeDocument/2006/relationships/image" Target="media/image278.png"/><Relationship Id="rId30" Type="http://schemas.openxmlformats.org/officeDocument/2006/relationships/image" Target="media/image21.png"/><Relationship Id="rId105" Type="http://schemas.openxmlformats.org/officeDocument/2006/relationships/image" Target="media/image96.png"/><Relationship Id="rId126" Type="http://schemas.openxmlformats.org/officeDocument/2006/relationships/image" Target="media/image117.png"/><Relationship Id="rId147" Type="http://schemas.openxmlformats.org/officeDocument/2006/relationships/image" Target="media/image138.png"/><Relationship Id="rId168" Type="http://schemas.openxmlformats.org/officeDocument/2006/relationships/image" Target="media/image159.png"/><Relationship Id="rId312" Type="http://schemas.openxmlformats.org/officeDocument/2006/relationships/image" Target="media/image303.png"/><Relationship Id="rId333" Type="http://schemas.openxmlformats.org/officeDocument/2006/relationships/image" Target="media/image324.png"/><Relationship Id="rId354" Type="http://schemas.openxmlformats.org/officeDocument/2006/relationships/image" Target="media/image345.png"/><Relationship Id="rId51" Type="http://schemas.openxmlformats.org/officeDocument/2006/relationships/image" Target="media/image42.png"/><Relationship Id="rId72" Type="http://schemas.openxmlformats.org/officeDocument/2006/relationships/image" Target="media/image63.png"/><Relationship Id="rId93" Type="http://schemas.openxmlformats.org/officeDocument/2006/relationships/image" Target="media/image84.png"/><Relationship Id="rId189" Type="http://schemas.openxmlformats.org/officeDocument/2006/relationships/image" Target="media/image180.png"/><Relationship Id="rId375" Type="http://schemas.openxmlformats.org/officeDocument/2006/relationships/image" Target="media/image366.png"/><Relationship Id="rId396" Type="http://schemas.openxmlformats.org/officeDocument/2006/relationships/image" Target="media/image387.png"/><Relationship Id="rId3" Type="http://schemas.openxmlformats.org/officeDocument/2006/relationships/styles" Target="styles.xml"/><Relationship Id="rId214" Type="http://schemas.openxmlformats.org/officeDocument/2006/relationships/image" Target="media/image205.png"/><Relationship Id="rId235" Type="http://schemas.openxmlformats.org/officeDocument/2006/relationships/image" Target="media/image226.png"/><Relationship Id="rId256" Type="http://schemas.openxmlformats.org/officeDocument/2006/relationships/image" Target="media/image247.png"/><Relationship Id="rId277" Type="http://schemas.openxmlformats.org/officeDocument/2006/relationships/image" Target="media/image268.png"/><Relationship Id="rId298" Type="http://schemas.openxmlformats.org/officeDocument/2006/relationships/image" Target="media/image289.png"/><Relationship Id="rId116" Type="http://schemas.openxmlformats.org/officeDocument/2006/relationships/image" Target="media/image107.png"/><Relationship Id="rId137" Type="http://schemas.openxmlformats.org/officeDocument/2006/relationships/image" Target="media/image128.png"/><Relationship Id="rId158" Type="http://schemas.openxmlformats.org/officeDocument/2006/relationships/image" Target="media/image149.png"/><Relationship Id="rId302" Type="http://schemas.openxmlformats.org/officeDocument/2006/relationships/image" Target="media/image293.png"/><Relationship Id="rId323" Type="http://schemas.openxmlformats.org/officeDocument/2006/relationships/image" Target="media/image314.png"/><Relationship Id="rId344" Type="http://schemas.openxmlformats.org/officeDocument/2006/relationships/image" Target="media/image335.png"/><Relationship Id="rId20" Type="http://schemas.openxmlformats.org/officeDocument/2006/relationships/image" Target="media/image11.png"/><Relationship Id="rId41" Type="http://schemas.openxmlformats.org/officeDocument/2006/relationships/image" Target="media/image32.png"/><Relationship Id="rId62" Type="http://schemas.openxmlformats.org/officeDocument/2006/relationships/image" Target="media/image53.png"/><Relationship Id="rId83" Type="http://schemas.openxmlformats.org/officeDocument/2006/relationships/image" Target="media/image74.png"/><Relationship Id="rId179" Type="http://schemas.openxmlformats.org/officeDocument/2006/relationships/image" Target="media/image170.png"/><Relationship Id="rId365" Type="http://schemas.openxmlformats.org/officeDocument/2006/relationships/image" Target="media/image356.png"/><Relationship Id="rId386" Type="http://schemas.openxmlformats.org/officeDocument/2006/relationships/image" Target="media/image377.png"/><Relationship Id="rId190" Type="http://schemas.openxmlformats.org/officeDocument/2006/relationships/image" Target="media/image181.png"/><Relationship Id="rId204" Type="http://schemas.openxmlformats.org/officeDocument/2006/relationships/image" Target="media/image195.png"/><Relationship Id="rId225" Type="http://schemas.openxmlformats.org/officeDocument/2006/relationships/image" Target="media/image216.png"/><Relationship Id="rId246" Type="http://schemas.openxmlformats.org/officeDocument/2006/relationships/image" Target="media/image237.png"/><Relationship Id="rId267" Type="http://schemas.openxmlformats.org/officeDocument/2006/relationships/image" Target="media/image258.png"/><Relationship Id="rId288" Type="http://schemas.openxmlformats.org/officeDocument/2006/relationships/image" Target="media/image279.png"/><Relationship Id="rId106" Type="http://schemas.openxmlformats.org/officeDocument/2006/relationships/image" Target="media/image97.png"/><Relationship Id="rId127" Type="http://schemas.openxmlformats.org/officeDocument/2006/relationships/image" Target="media/image118.png"/><Relationship Id="rId313" Type="http://schemas.openxmlformats.org/officeDocument/2006/relationships/image" Target="media/image304.png"/><Relationship Id="rId10" Type="http://schemas.openxmlformats.org/officeDocument/2006/relationships/image" Target="media/image2.png"/><Relationship Id="rId31" Type="http://schemas.openxmlformats.org/officeDocument/2006/relationships/image" Target="media/image22.png"/><Relationship Id="rId52" Type="http://schemas.openxmlformats.org/officeDocument/2006/relationships/image" Target="media/image43.png"/><Relationship Id="rId73" Type="http://schemas.openxmlformats.org/officeDocument/2006/relationships/image" Target="media/image64.png"/><Relationship Id="rId94" Type="http://schemas.openxmlformats.org/officeDocument/2006/relationships/image" Target="media/image85.png"/><Relationship Id="rId148" Type="http://schemas.openxmlformats.org/officeDocument/2006/relationships/image" Target="media/image139.png"/><Relationship Id="rId169" Type="http://schemas.openxmlformats.org/officeDocument/2006/relationships/image" Target="media/image160.png"/><Relationship Id="rId334" Type="http://schemas.openxmlformats.org/officeDocument/2006/relationships/image" Target="media/image325.png"/><Relationship Id="rId355" Type="http://schemas.openxmlformats.org/officeDocument/2006/relationships/image" Target="media/image346.png"/><Relationship Id="rId376" Type="http://schemas.openxmlformats.org/officeDocument/2006/relationships/image" Target="media/image367.png"/><Relationship Id="rId397" Type="http://schemas.openxmlformats.org/officeDocument/2006/relationships/fontTable" Target="fontTable.xml"/><Relationship Id="rId4" Type="http://schemas.openxmlformats.org/officeDocument/2006/relationships/settings" Target="settings.xml"/><Relationship Id="rId180" Type="http://schemas.openxmlformats.org/officeDocument/2006/relationships/image" Target="media/image171.png"/><Relationship Id="rId215" Type="http://schemas.openxmlformats.org/officeDocument/2006/relationships/image" Target="media/image206.png"/><Relationship Id="rId236" Type="http://schemas.openxmlformats.org/officeDocument/2006/relationships/image" Target="media/image227.png"/><Relationship Id="rId257" Type="http://schemas.openxmlformats.org/officeDocument/2006/relationships/image" Target="media/image248.png"/><Relationship Id="rId278" Type="http://schemas.openxmlformats.org/officeDocument/2006/relationships/image" Target="media/image269.png"/><Relationship Id="rId303" Type="http://schemas.openxmlformats.org/officeDocument/2006/relationships/image" Target="media/image294.png"/><Relationship Id="rId42" Type="http://schemas.openxmlformats.org/officeDocument/2006/relationships/image" Target="media/image33.png"/><Relationship Id="rId84" Type="http://schemas.openxmlformats.org/officeDocument/2006/relationships/image" Target="media/image75.png"/><Relationship Id="rId138" Type="http://schemas.openxmlformats.org/officeDocument/2006/relationships/image" Target="media/image129.png"/><Relationship Id="rId345" Type="http://schemas.openxmlformats.org/officeDocument/2006/relationships/image" Target="media/image336.png"/><Relationship Id="rId387" Type="http://schemas.openxmlformats.org/officeDocument/2006/relationships/image" Target="media/image378.png"/><Relationship Id="rId191" Type="http://schemas.openxmlformats.org/officeDocument/2006/relationships/image" Target="media/image182.png"/><Relationship Id="rId205" Type="http://schemas.openxmlformats.org/officeDocument/2006/relationships/image" Target="media/image196.png"/><Relationship Id="rId247" Type="http://schemas.openxmlformats.org/officeDocument/2006/relationships/image" Target="media/image238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黑体"/>
        <a:cs typeface="Arial"/>
      </a:majorFont>
      <a:minorFont>
        <a:latin typeface="Calibri"/>
        <a:ea typeface="宋体"/>
        <a:cs typeface="Arial"/>
      </a:minorFont>
    </a:fontScheme>
    <a:fmtScheme name="Office">
      <a:fillStyleLst>
        <a:solidFill>
          <a:schemeClr val="phClr"/>
        </a:solidFill>
        <a:gradFill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/>
        </a:gradFill>
        <a:gradFill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D58BC49-AC77-4D99-8E5F-393809D005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387</TotalTime>
  <Pages>127</Pages>
  <Words>5764</Words>
  <Characters>32857</Characters>
  <Application>Microsoft Office Word</Application>
  <DocSecurity>0</DocSecurity>
  <Lines>273</Lines>
  <Paragraphs>77</Paragraphs>
  <ScaleCrop>false</ScaleCrop>
  <Company/>
  <LinksUpToDate>false</LinksUpToDate>
  <CharactersWithSpaces>385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Flatter</cp:lastModifiedBy>
  <cp:revision>418</cp:revision>
  <dcterms:created xsi:type="dcterms:W3CDTF">2019-12-05T15:08:00Z</dcterms:created>
  <dcterms:modified xsi:type="dcterms:W3CDTF">2021-06-29T18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